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7F10E0A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7311BD5" w:rsidR="00D406CF" w:rsidRPr="000E4F4E" w:rsidRDefault="00580837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Текстильны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05B462BD" w:rsidR="00D406CF" w:rsidRPr="000E4F4E" w:rsidRDefault="00D406CF" w:rsidP="00F70EE2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7AA71992" w:rsidR="00D406CF" w:rsidRPr="000E4F4E" w:rsidRDefault="00F70EE2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Автоматики и промышленной электроники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809C386" w:rsidR="005558F8" w:rsidRPr="00F70EE2" w:rsidRDefault="00F70EE2" w:rsidP="00F70EE2">
            <w:pPr>
              <w:jc w:val="center"/>
              <w:rPr>
                <w:b/>
                <w:sz w:val="26"/>
                <w:szCs w:val="26"/>
              </w:rPr>
            </w:pPr>
            <w:r w:rsidRPr="00F70EE2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21762D0E" w:rsidR="00E05948" w:rsidRPr="0003226F" w:rsidRDefault="0003226F" w:rsidP="00F70EE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лектротехника</w:t>
            </w:r>
            <w:r w:rsidR="00F97528">
              <w:rPr>
                <w:b/>
                <w:sz w:val="26"/>
                <w:szCs w:val="26"/>
              </w:rPr>
              <w:t xml:space="preserve"> и основы электроники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BCEADC8" w:rsidR="00D1678A" w:rsidRPr="00201BDA" w:rsidRDefault="00201BDA" w:rsidP="00201BDA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201BDA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19DDE403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3CCF3453" w:rsidR="00D1678A" w:rsidRPr="00D97D6F" w:rsidRDefault="00F97528" w:rsidP="008E0752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7.03.01</w:t>
            </w:r>
          </w:p>
        </w:tc>
        <w:tc>
          <w:tcPr>
            <w:tcW w:w="5209" w:type="dxa"/>
            <w:shd w:val="clear" w:color="auto" w:fill="auto"/>
          </w:tcPr>
          <w:p w14:paraId="590A5011" w14:textId="4F8C6027" w:rsidR="00D1678A" w:rsidRPr="00A6662F" w:rsidRDefault="00F97528" w:rsidP="00C85D8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Стандартизация и метр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54F6BF4F" w:rsidR="00D1678A" w:rsidRPr="00A6662F" w:rsidRDefault="00A6662F" w:rsidP="00A6662F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</w:t>
            </w:r>
            <w:r w:rsidR="00352FE2" w:rsidRPr="00A6662F">
              <w:rPr>
                <w:sz w:val="26"/>
                <w:szCs w:val="26"/>
              </w:rPr>
              <w:t>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6D97DCB3" w:rsidR="00D1678A" w:rsidRPr="00D97D6F" w:rsidRDefault="00A6662F" w:rsidP="00F97528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Ин</w:t>
            </w:r>
            <w:r w:rsidR="00F97528">
              <w:rPr>
                <w:sz w:val="26"/>
                <w:szCs w:val="26"/>
              </w:rPr>
              <w:t>новационные системы стандартизации и сертификации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7FFB1B29" w:rsidR="00D1678A" w:rsidRPr="00A6662F" w:rsidRDefault="00A6662F" w:rsidP="006470FB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4 года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012B533D" w:rsidR="00D1678A" w:rsidRPr="00114450" w:rsidRDefault="00D1678A" w:rsidP="00A6662F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1D883627" w:rsidR="00D1678A" w:rsidRPr="00A6662F" w:rsidRDefault="00D1678A" w:rsidP="00A6662F">
            <w:pPr>
              <w:rPr>
                <w:sz w:val="26"/>
                <w:szCs w:val="26"/>
              </w:rPr>
            </w:pPr>
            <w:r w:rsidRPr="00A6662F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75FAB99B" w:rsidR="00AA6ADF" w:rsidRPr="00AC3042" w:rsidRDefault="00AA6ADF" w:rsidP="0019685A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</w:t>
            </w:r>
            <w:r w:rsidR="00325AF4">
              <w:rPr>
                <w:rFonts w:eastAsia="Times New Roman"/>
                <w:sz w:val="24"/>
                <w:szCs w:val="24"/>
              </w:rPr>
              <w:t xml:space="preserve"> </w:t>
            </w:r>
            <w:r w:rsidR="0003226F">
              <w:rPr>
                <w:rFonts w:eastAsia="Times New Roman"/>
                <w:sz w:val="24"/>
                <w:szCs w:val="24"/>
              </w:rPr>
              <w:t>«Электротехника</w:t>
            </w:r>
            <w:r w:rsidR="00F97528">
              <w:rPr>
                <w:rFonts w:eastAsia="Times New Roman"/>
                <w:sz w:val="24"/>
                <w:szCs w:val="24"/>
              </w:rPr>
              <w:t xml:space="preserve"> и основы электроники</w:t>
            </w:r>
            <w:r w:rsidR="00325AF4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</w:t>
            </w:r>
            <w:r w:rsidR="003A0537">
              <w:rPr>
                <w:rFonts w:eastAsia="Times New Roman"/>
                <w:sz w:val="24"/>
                <w:szCs w:val="24"/>
              </w:rPr>
              <w:t xml:space="preserve"> на заседании кафедры, протокол </w:t>
            </w:r>
            <w:r w:rsidR="003A0537" w:rsidRPr="0019685A">
              <w:rPr>
                <w:rFonts w:eastAsia="Times New Roman"/>
                <w:sz w:val="24"/>
                <w:szCs w:val="24"/>
              </w:rPr>
              <w:t>№</w:t>
            </w:r>
            <w:r w:rsidR="001759AD" w:rsidRPr="0019685A">
              <w:rPr>
                <w:rFonts w:eastAsia="Times New Roman"/>
                <w:sz w:val="24"/>
                <w:szCs w:val="24"/>
              </w:rPr>
              <w:t xml:space="preserve"> 1 от 2</w:t>
            </w:r>
            <w:r w:rsidR="0019685A" w:rsidRPr="0019685A">
              <w:rPr>
                <w:rFonts w:eastAsia="Times New Roman"/>
                <w:sz w:val="24"/>
                <w:szCs w:val="24"/>
              </w:rPr>
              <w:t>4</w:t>
            </w:r>
            <w:r w:rsidR="001759AD" w:rsidRPr="0019685A">
              <w:rPr>
                <w:rFonts w:eastAsia="Times New Roman"/>
                <w:sz w:val="24"/>
                <w:szCs w:val="24"/>
              </w:rPr>
              <w:t>.08.</w:t>
            </w:r>
            <w:r w:rsidR="003A0537" w:rsidRPr="0019685A">
              <w:rPr>
                <w:rFonts w:eastAsia="Times New Roman"/>
                <w:sz w:val="24"/>
                <w:szCs w:val="24"/>
              </w:rPr>
              <w:t>202</w:t>
            </w:r>
            <w:r w:rsidRPr="0019685A">
              <w:rPr>
                <w:rFonts w:eastAsia="Times New Roman"/>
                <w:sz w:val="24"/>
                <w:szCs w:val="24"/>
              </w:rPr>
              <w:t>1</w:t>
            </w:r>
            <w:r w:rsidRPr="0019685A">
              <w:rPr>
                <w:rFonts w:eastAsia="Times New Roman"/>
                <w:color w:val="FF0000"/>
                <w:sz w:val="24"/>
                <w:szCs w:val="24"/>
              </w:rPr>
              <w:t xml:space="preserve"> </w:t>
            </w:r>
            <w:r w:rsidRPr="0019685A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4AC2C5F3" w:rsidR="00AA6ADF" w:rsidRPr="00AC3042" w:rsidRDefault="00AA6ADF" w:rsidP="00325AF4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325AF4">
              <w:rPr>
                <w:rFonts w:eastAsia="Times New Roman"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325AF4" w:rsidRDefault="00AA6ADF" w:rsidP="00325AF4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2FA8B365" w:rsidR="00AA6ADF" w:rsidRPr="00325AF4" w:rsidRDefault="001759AD" w:rsidP="001759AD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</w:t>
            </w:r>
            <w:r w:rsidR="00325AF4" w:rsidRPr="00325AF4">
              <w:rPr>
                <w:rFonts w:eastAsia="Times New Roman"/>
                <w:sz w:val="24"/>
                <w:szCs w:val="24"/>
              </w:rPr>
              <w:t>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32164768" w:rsidR="00AA6ADF" w:rsidRPr="00325AF4" w:rsidRDefault="0003226F" w:rsidP="00325AF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Е.М.</w:t>
            </w:r>
            <w:r w:rsidR="00077736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Филимонова</w:t>
            </w: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554AD0DD" w:rsidR="00AA6ADF" w:rsidRPr="006012C6" w:rsidRDefault="001759AD" w:rsidP="001759AD">
            <w:pPr>
              <w:spacing w:line="271" w:lineRule="auto"/>
              <w:jc w:val="center"/>
              <w:rPr>
                <w:rFonts w:eastAsia="Times New Roman"/>
                <w:sz w:val="24"/>
                <w:szCs w:val="24"/>
                <w:vertAlign w:val="superscript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</w:t>
            </w:r>
            <w:r w:rsidR="00AA6ADF"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79D7D85" w:rsidR="00AA6ADF" w:rsidRPr="00325AF4" w:rsidRDefault="00325AF4" w:rsidP="00325AF4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325AF4">
              <w:rPr>
                <w:rFonts w:eastAsia="Times New Roman"/>
                <w:sz w:val="24"/>
                <w:szCs w:val="24"/>
              </w:rPr>
              <w:t xml:space="preserve">Д.В. Масан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5F027C15" w:rsidR="004E4C46" w:rsidRPr="00161FAC" w:rsidRDefault="009B4BC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 xml:space="preserve">Учебная дисциплина </w:t>
      </w:r>
      <w:r w:rsidR="005E642D" w:rsidRPr="00161FAC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F97528">
        <w:rPr>
          <w:rFonts w:eastAsia="Times New Roman"/>
          <w:sz w:val="24"/>
          <w:szCs w:val="24"/>
        </w:rPr>
        <w:t xml:space="preserve"> и основы электрон</w:t>
      </w:r>
      <w:r w:rsidR="004773C0">
        <w:rPr>
          <w:rFonts w:eastAsia="Times New Roman"/>
          <w:sz w:val="24"/>
          <w:szCs w:val="24"/>
        </w:rPr>
        <w:t>и</w:t>
      </w:r>
      <w:r w:rsidR="00F97528">
        <w:rPr>
          <w:rFonts w:eastAsia="Times New Roman"/>
          <w:sz w:val="24"/>
          <w:szCs w:val="24"/>
        </w:rPr>
        <w:t>ки</w:t>
      </w:r>
      <w:r w:rsidR="005E642D" w:rsidRPr="00161FAC">
        <w:rPr>
          <w:sz w:val="24"/>
          <w:szCs w:val="24"/>
        </w:rPr>
        <w:t xml:space="preserve">» </w:t>
      </w:r>
      <w:r w:rsidR="004E4C46" w:rsidRPr="00161FAC">
        <w:rPr>
          <w:sz w:val="24"/>
          <w:szCs w:val="24"/>
        </w:rPr>
        <w:t xml:space="preserve">изучается в </w:t>
      </w:r>
      <w:r w:rsidR="0003226F">
        <w:rPr>
          <w:sz w:val="24"/>
          <w:szCs w:val="24"/>
        </w:rPr>
        <w:t>третьем</w:t>
      </w:r>
      <w:r w:rsidR="00161FAC">
        <w:rPr>
          <w:sz w:val="24"/>
          <w:szCs w:val="24"/>
        </w:rPr>
        <w:t xml:space="preserve"> семестре</w:t>
      </w:r>
      <w:r w:rsidR="008D41AE">
        <w:rPr>
          <w:sz w:val="24"/>
          <w:szCs w:val="24"/>
        </w:rPr>
        <w:t>.</w:t>
      </w:r>
    </w:p>
    <w:p w14:paraId="342C4F0E" w14:textId="05FC1297" w:rsidR="00B3255D" w:rsidRDefault="00B3255D" w:rsidP="00DC7D12">
      <w:pPr>
        <w:pStyle w:val="af0"/>
        <w:ind w:left="0" w:firstLine="709"/>
        <w:jc w:val="both"/>
        <w:rPr>
          <w:sz w:val="24"/>
          <w:szCs w:val="24"/>
        </w:rPr>
      </w:pPr>
      <w:r w:rsidRPr="00161FAC">
        <w:rPr>
          <w:sz w:val="24"/>
          <w:szCs w:val="24"/>
        </w:rPr>
        <w:t>Курсовая работа/Курсовой проект</w:t>
      </w:r>
      <w:r w:rsidR="00161FAC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</w:t>
      </w:r>
      <w:r>
        <w:rPr>
          <w:sz w:val="24"/>
          <w:szCs w:val="24"/>
        </w:rPr>
        <w:t>(</w:t>
      </w:r>
      <w:r w:rsidRPr="00D069B1">
        <w:rPr>
          <w:sz w:val="24"/>
          <w:szCs w:val="24"/>
        </w:rPr>
        <w:t>а</w:t>
      </w:r>
      <w:r>
        <w:rPr>
          <w:sz w:val="24"/>
          <w:szCs w:val="24"/>
        </w:rPr>
        <w:t>)</w:t>
      </w:r>
    </w:p>
    <w:p w14:paraId="5B4DB7D2" w14:textId="1AD71A82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p w14:paraId="09CC816F" w14:textId="6672D23F" w:rsidR="00797466" w:rsidRPr="00614ED1" w:rsidRDefault="0003226F" w:rsidP="00614ED1">
      <w:pPr>
        <w:ind w:firstLine="709"/>
        <w:rPr>
          <w:sz w:val="24"/>
          <w:szCs w:val="24"/>
        </w:rPr>
      </w:pPr>
      <w:r>
        <w:rPr>
          <w:sz w:val="24"/>
          <w:szCs w:val="24"/>
        </w:rPr>
        <w:t>экзамен</w:t>
      </w:r>
    </w:p>
    <w:p w14:paraId="2A18166C" w14:textId="0711B2F9" w:rsidR="00F84DC0" w:rsidRPr="007B449A" w:rsidRDefault="007E18CB" w:rsidP="00B3400A">
      <w:pPr>
        <w:pStyle w:val="2"/>
      </w:pPr>
      <w:r w:rsidRPr="007B449A">
        <w:t xml:space="preserve">Место </w:t>
      </w:r>
      <w:r w:rsidR="009B4BCD" w:rsidRPr="00161FAC">
        <w:t>учебной дисциплины</w:t>
      </w:r>
      <w:r w:rsidRPr="007B449A">
        <w:t xml:space="preserve"> в структуре ОПОП</w:t>
      </w:r>
    </w:p>
    <w:p w14:paraId="7920E654" w14:textId="321A15D0" w:rsidR="007E18CB" w:rsidRPr="007B449A" w:rsidRDefault="009B4BCD" w:rsidP="00DC7D12">
      <w:pPr>
        <w:pStyle w:val="af0"/>
        <w:tabs>
          <w:tab w:val="left" w:pos="1134"/>
        </w:tabs>
        <w:ind w:left="0" w:firstLine="709"/>
        <w:jc w:val="both"/>
        <w:rPr>
          <w:i/>
          <w:sz w:val="24"/>
          <w:szCs w:val="24"/>
        </w:rPr>
      </w:pPr>
      <w:r w:rsidRPr="00CC6A2B">
        <w:rPr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CC6A2B">
        <w:rPr>
          <w:sz w:val="24"/>
          <w:szCs w:val="24"/>
        </w:rPr>
        <w:t>«</w:t>
      </w:r>
      <w:r w:rsidR="0003226F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CC6A2B">
        <w:rPr>
          <w:rFonts w:eastAsia="Times New Roman"/>
          <w:sz w:val="24"/>
          <w:szCs w:val="24"/>
        </w:rPr>
        <w:t>»</w:t>
      </w:r>
      <w:r w:rsidR="00CC6A2B">
        <w:rPr>
          <w:i/>
          <w:sz w:val="24"/>
          <w:szCs w:val="24"/>
        </w:rPr>
        <w:t xml:space="preserve"> </w:t>
      </w:r>
      <w:r w:rsidR="007E18CB" w:rsidRPr="00CC6A2B">
        <w:rPr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70B3084" w:rsidR="007E18CB" w:rsidRPr="007B449A" w:rsidRDefault="00E14A23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673572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00D77354" w14:textId="653A71AA" w:rsidR="00773797" w:rsidRDefault="0003226F" w:rsidP="00DC7D12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Математика;</w:t>
      </w:r>
    </w:p>
    <w:p w14:paraId="7D630C37" w14:textId="0E277B46" w:rsidR="006D25BB" w:rsidRPr="0003226F" w:rsidRDefault="0003226F" w:rsidP="0003226F">
      <w:pPr>
        <w:pStyle w:val="af0"/>
        <w:numPr>
          <w:ilvl w:val="2"/>
          <w:numId w:val="5"/>
        </w:numPr>
        <w:tabs>
          <w:tab w:val="left" w:pos="1134"/>
        </w:tabs>
        <w:rPr>
          <w:sz w:val="24"/>
          <w:szCs w:val="24"/>
        </w:rPr>
      </w:pPr>
      <w:r>
        <w:rPr>
          <w:sz w:val="24"/>
          <w:szCs w:val="24"/>
        </w:rPr>
        <w:t>Физика.</w:t>
      </w:r>
    </w:p>
    <w:p w14:paraId="3F0DF993" w14:textId="1B858676" w:rsidR="007E18CB" w:rsidRPr="007B449A" w:rsidRDefault="00E83238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C34A67">
        <w:rPr>
          <w:sz w:val="24"/>
          <w:szCs w:val="24"/>
        </w:rPr>
        <w:t>учебной</w:t>
      </w:r>
      <w:r w:rsidR="007E18CB" w:rsidRPr="00C34A67">
        <w:rPr>
          <w:sz w:val="24"/>
          <w:szCs w:val="24"/>
        </w:rPr>
        <w:t xml:space="preserve"> дисциплин</w:t>
      </w:r>
      <w:r w:rsidR="00A85C64" w:rsidRPr="00C34A67">
        <w:rPr>
          <w:sz w:val="24"/>
          <w:szCs w:val="24"/>
        </w:rPr>
        <w:t>е</w:t>
      </w:r>
      <w:r>
        <w:rPr>
          <w:sz w:val="24"/>
          <w:szCs w:val="24"/>
        </w:rPr>
        <w:t>,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3C9989D8" w14:textId="60C0D047" w:rsidR="007B449A" w:rsidRDefault="004773C0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Основы технологии производства</w:t>
      </w:r>
      <w:r w:rsidR="0003226F">
        <w:rPr>
          <w:sz w:val="24"/>
          <w:szCs w:val="24"/>
        </w:rPr>
        <w:t>;</w:t>
      </w:r>
    </w:p>
    <w:p w14:paraId="594C8952" w14:textId="40DFB5C4" w:rsidR="0003226F" w:rsidRPr="00DC7D12" w:rsidRDefault="004773C0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sz w:val="24"/>
          <w:szCs w:val="24"/>
        </w:rPr>
        <w:t>Автоматизация измерений и контроля испытаний.</w:t>
      </w:r>
    </w:p>
    <w:p w14:paraId="6949FCC8" w14:textId="6A61DE1A" w:rsidR="00342AAE" w:rsidRDefault="002C2B69" w:rsidP="00DC7D12">
      <w:pPr>
        <w:pStyle w:val="af0"/>
        <w:tabs>
          <w:tab w:val="left" w:pos="1134"/>
        </w:tabs>
        <w:ind w:left="0" w:firstLine="709"/>
        <w:jc w:val="both"/>
        <w:rPr>
          <w:i/>
        </w:rPr>
      </w:pPr>
      <w:r>
        <w:rPr>
          <w:sz w:val="24"/>
          <w:szCs w:val="24"/>
        </w:rPr>
        <w:t xml:space="preserve">Результаты </w:t>
      </w:r>
      <w:r w:rsidR="001971EC">
        <w:rPr>
          <w:sz w:val="24"/>
          <w:szCs w:val="24"/>
        </w:rPr>
        <w:t>освоения</w:t>
      </w:r>
      <w:r w:rsidR="00342AAE" w:rsidRPr="00BE3C73">
        <w:rPr>
          <w:sz w:val="24"/>
          <w:szCs w:val="24"/>
        </w:rPr>
        <w:t xml:space="preserve"> </w:t>
      </w:r>
      <w:r w:rsidR="009B4BCD" w:rsidRPr="00C34A67">
        <w:rPr>
          <w:sz w:val="24"/>
          <w:szCs w:val="24"/>
        </w:rPr>
        <w:t>учебной дисциплины</w:t>
      </w:r>
      <w:r>
        <w:rPr>
          <w:sz w:val="24"/>
          <w:szCs w:val="24"/>
        </w:rPr>
        <w:t xml:space="preserve"> </w:t>
      </w:r>
      <w:r w:rsidR="00342AAE" w:rsidRPr="00BE3C73">
        <w:rPr>
          <w:sz w:val="24"/>
          <w:szCs w:val="24"/>
        </w:rPr>
        <w:t>в дальнейшем буд</w:t>
      </w:r>
      <w:r w:rsidR="00081C0B">
        <w:rPr>
          <w:sz w:val="24"/>
          <w:szCs w:val="24"/>
        </w:rPr>
        <w:t xml:space="preserve">ут использованы при </w:t>
      </w:r>
      <w:r w:rsidR="00342AAE" w:rsidRPr="00BE3C73">
        <w:rPr>
          <w:sz w:val="24"/>
          <w:szCs w:val="24"/>
        </w:rPr>
        <w:t>выполнении вы</w:t>
      </w:r>
      <w:r w:rsidR="00081C0B">
        <w:rPr>
          <w:sz w:val="24"/>
          <w:szCs w:val="24"/>
        </w:rPr>
        <w:t>пускной квалификационной работы</w:t>
      </w:r>
      <w:r w:rsidR="00995135" w:rsidRPr="00EC366F">
        <w:rPr>
          <w:i/>
          <w:sz w:val="24"/>
          <w:szCs w:val="24"/>
        </w:rPr>
        <w:t>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0A21A3CC" w14:textId="614D062E" w:rsidR="00BB07B6" w:rsidRPr="00F42C52" w:rsidRDefault="00E55739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rFonts w:eastAsia="Times New Roman"/>
          <w:sz w:val="24"/>
          <w:szCs w:val="24"/>
        </w:rPr>
        <w:t>Целями</w:t>
      </w:r>
      <w:r w:rsidR="00894420" w:rsidRPr="00F42C52">
        <w:rPr>
          <w:rFonts w:eastAsia="Times New Roman"/>
          <w:sz w:val="24"/>
          <w:szCs w:val="24"/>
        </w:rPr>
        <w:t xml:space="preserve"> </w:t>
      </w:r>
      <w:r w:rsidR="00036DDC" w:rsidRPr="00F42C52">
        <w:rPr>
          <w:rFonts w:eastAsia="Times New Roman"/>
          <w:sz w:val="24"/>
          <w:szCs w:val="24"/>
        </w:rPr>
        <w:t>освоения</w:t>
      </w:r>
      <w:r w:rsidR="00894420" w:rsidRPr="00F42C52">
        <w:rPr>
          <w:rFonts w:eastAsia="Times New Roman"/>
          <w:sz w:val="24"/>
          <w:szCs w:val="24"/>
        </w:rPr>
        <w:t xml:space="preserve"> дисциплины «</w:t>
      </w:r>
      <w:r w:rsidR="003C0747">
        <w:rPr>
          <w:rFonts w:eastAsia="Times New Roman"/>
          <w:sz w:val="24"/>
          <w:szCs w:val="24"/>
        </w:rPr>
        <w:t>Электротехника</w:t>
      </w:r>
      <w:r w:rsidR="004773C0">
        <w:rPr>
          <w:rFonts w:eastAsia="Times New Roman"/>
          <w:sz w:val="24"/>
          <w:szCs w:val="24"/>
        </w:rPr>
        <w:t xml:space="preserve"> и основы электроники</w:t>
      </w:r>
      <w:r w:rsidR="00E973D5" w:rsidRPr="00F42C52">
        <w:rPr>
          <w:rFonts w:eastAsia="Times New Roman"/>
          <w:sz w:val="24"/>
          <w:szCs w:val="24"/>
        </w:rPr>
        <w:t>» являются:</w:t>
      </w:r>
    </w:p>
    <w:p w14:paraId="636B707D" w14:textId="36A38C89" w:rsidR="00566BD8" w:rsidRPr="00995A8B" w:rsidRDefault="00995A8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>
        <w:rPr>
          <w:rFonts w:eastAsia="Times New Roman"/>
          <w:sz w:val="24"/>
          <w:szCs w:val="24"/>
        </w:rPr>
        <w:t>п</w:t>
      </w:r>
      <w:r w:rsidR="00077736" w:rsidRPr="00995A8B">
        <w:rPr>
          <w:rFonts w:eastAsia="Times New Roman"/>
          <w:sz w:val="24"/>
          <w:szCs w:val="24"/>
        </w:rPr>
        <w:t>онимание роли электротехники в современном производстве изделий текстильной и легкой промышленности</w:t>
      </w:r>
      <w:r w:rsidR="00566BD8" w:rsidRPr="00995A8B">
        <w:rPr>
          <w:rFonts w:eastAsia="Times New Roman"/>
          <w:sz w:val="24"/>
          <w:szCs w:val="24"/>
        </w:rPr>
        <w:t>;</w:t>
      </w:r>
    </w:p>
    <w:p w14:paraId="2D44AB71" w14:textId="244DF7BB" w:rsidR="00F47D5C" w:rsidRPr="00995A8B" w:rsidRDefault="00F47D5C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формирование навыков</w:t>
      </w:r>
      <w:r w:rsidR="00077736" w:rsidRPr="00995A8B">
        <w:rPr>
          <w:sz w:val="24"/>
          <w:szCs w:val="24"/>
        </w:rPr>
        <w:t xml:space="preserve"> необходимых для подбора и эксплуатации  электротехнических и электроизмерительных приборов</w:t>
      </w:r>
      <w:r w:rsidRPr="00995A8B">
        <w:rPr>
          <w:sz w:val="24"/>
          <w:szCs w:val="24"/>
        </w:rPr>
        <w:t>;</w:t>
      </w:r>
    </w:p>
    <w:p w14:paraId="6CC7A6CB" w14:textId="39E44328" w:rsidR="003D5F48" w:rsidRPr="00995A8B" w:rsidRDefault="00077736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rFonts w:eastAsia="Times New Roman"/>
          <w:sz w:val="24"/>
          <w:szCs w:val="24"/>
        </w:rPr>
        <w:t>формулирование требований к составлению технического задания на разработку электрических частей автоматизированных установок для управления технологическими процессами и производствами</w:t>
      </w:r>
      <w:r w:rsidR="00642081" w:rsidRPr="00995A8B">
        <w:rPr>
          <w:rFonts w:eastAsia="Times New Roman"/>
          <w:sz w:val="24"/>
          <w:szCs w:val="24"/>
        </w:rPr>
        <w:t>;</w:t>
      </w:r>
      <w:r w:rsidR="00963DA6" w:rsidRPr="00995A8B">
        <w:rPr>
          <w:rFonts w:eastAsia="Times New Roman"/>
          <w:sz w:val="24"/>
          <w:szCs w:val="24"/>
        </w:rPr>
        <w:t xml:space="preserve"> </w:t>
      </w:r>
    </w:p>
    <w:p w14:paraId="09096242" w14:textId="382D4643" w:rsidR="00792D7B" w:rsidRPr="00995A8B" w:rsidRDefault="00792D7B" w:rsidP="00DC7D12">
      <w:pPr>
        <w:pStyle w:val="af0"/>
        <w:numPr>
          <w:ilvl w:val="2"/>
          <w:numId w:val="5"/>
        </w:numPr>
        <w:tabs>
          <w:tab w:val="left" w:pos="1134"/>
        </w:tabs>
        <w:jc w:val="both"/>
        <w:rPr>
          <w:sz w:val="24"/>
          <w:szCs w:val="24"/>
        </w:rPr>
      </w:pPr>
      <w:r w:rsidRPr="00995A8B">
        <w:rPr>
          <w:sz w:val="24"/>
          <w:szCs w:val="24"/>
        </w:rPr>
        <w:t>применение естественнонаучных и общеинженерных знаний, методов математического анализа</w:t>
      </w:r>
      <w:r w:rsidR="000D6403" w:rsidRPr="00995A8B">
        <w:rPr>
          <w:sz w:val="24"/>
          <w:szCs w:val="24"/>
        </w:rPr>
        <w:t xml:space="preserve"> и экспериментальных исследований</w:t>
      </w:r>
      <w:r w:rsidR="00077736" w:rsidRPr="00995A8B">
        <w:rPr>
          <w:sz w:val="24"/>
          <w:szCs w:val="24"/>
        </w:rPr>
        <w:t xml:space="preserve"> для решения практических задач в повседневной жизни, обеспечения безопасности собственно</w:t>
      </w:r>
      <w:r w:rsidR="00995A8B" w:rsidRPr="00995A8B">
        <w:rPr>
          <w:sz w:val="24"/>
          <w:szCs w:val="24"/>
        </w:rPr>
        <w:t>й жизни и жизни окружающих людей, охраны окружающей среды</w:t>
      </w:r>
      <w:r w:rsidRPr="00995A8B">
        <w:rPr>
          <w:sz w:val="24"/>
          <w:szCs w:val="24"/>
        </w:rPr>
        <w:t>.</w:t>
      </w:r>
    </w:p>
    <w:p w14:paraId="35911DAB" w14:textId="5A405C53" w:rsidR="00655A44" w:rsidRPr="00E55739" w:rsidRDefault="00655A44" w:rsidP="00DC7D12">
      <w:pPr>
        <w:pStyle w:val="af0"/>
        <w:tabs>
          <w:tab w:val="left" w:pos="1134"/>
        </w:tabs>
        <w:ind w:left="0" w:firstLine="709"/>
        <w:jc w:val="both"/>
        <w:rPr>
          <w:sz w:val="24"/>
          <w:szCs w:val="24"/>
        </w:rPr>
      </w:pPr>
      <w:r w:rsidRPr="00F42C52">
        <w:rPr>
          <w:sz w:val="24"/>
          <w:szCs w:val="24"/>
        </w:rPr>
        <w:t xml:space="preserve">Результатом обучения по </w:t>
      </w:r>
      <w:r w:rsidR="007B21C3" w:rsidRPr="00F42C52">
        <w:rPr>
          <w:sz w:val="24"/>
          <w:szCs w:val="24"/>
        </w:rPr>
        <w:t xml:space="preserve">учебной </w:t>
      </w:r>
      <w:r w:rsidRPr="00F42C52">
        <w:rPr>
          <w:sz w:val="24"/>
          <w:szCs w:val="24"/>
        </w:rPr>
        <w:t xml:space="preserve">дисциплине является </w:t>
      </w:r>
      <w:r w:rsidR="00963DA6" w:rsidRPr="00F42C52">
        <w:rPr>
          <w:sz w:val="24"/>
          <w:szCs w:val="24"/>
        </w:rPr>
        <w:t xml:space="preserve">овладение обучающимися </w:t>
      </w:r>
      <w:r w:rsidR="00963DA6" w:rsidRPr="00F42C52">
        <w:rPr>
          <w:rFonts w:eastAsia="Times New Roman"/>
          <w:sz w:val="24"/>
          <w:szCs w:val="24"/>
        </w:rPr>
        <w:t>знаниями, умения</w:t>
      </w:r>
      <w:r w:rsidR="00F47D5C" w:rsidRPr="00F42C52">
        <w:rPr>
          <w:rFonts w:eastAsia="Times New Roman"/>
          <w:sz w:val="24"/>
          <w:szCs w:val="24"/>
        </w:rPr>
        <w:t>ми</w:t>
      </w:r>
      <w:r w:rsidR="00963DA6" w:rsidRPr="00F42C52">
        <w:rPr>
          <w:rFonts w:eastAsia="Times New Roman"/>
          <w:sz w:val="24"/>
          <w:szCs w:val="24"/>
        </w:rPr>
        <w:t>, навык</w:t>
      </w:r>
      <w:r w:rsidR="00F47D5C" w:rsidRPr="00F42C52">
        <w:rPr>
          <w:rFonts w:eastAsia="Times New Roman"/>
          <w:sz w:val="24"/>
          <w:szCs w:val="24"/>
        </w:rPr>
        <w:t>ами</w:t>
      </w:r>
      <w:r w:rsidR="0034380E" w:rsidRPr="00F42C52">
        <w:rPr>
          <w:rFonts w:eastAsia="Times New Roman"/>
          <w:sz w:val="24"/>
          <w:szCs w:val="24"/>
        </w:rPr>
        <w:t xml:space="preserve"> и </w:t>
      </w:r>
      <w:r w:rsidR="00963DA6" w:rsidRPr="00F42C52">
        <w:rPr>
          <w:rFonts w:eastAsia="Times New Roman"/>
          <w:sz w:val="24"/>
          <w:szCs w:val="24"/>
        </w:rPr>
        <w:t>опыт</w:t>
      </w:r>
      <w:r w:rsidR="00F47D5C" w:rsidRPr="00F42C52">
        <w:rPr>
          <w:rFonts w:eastAsia="Times New Roman"/>
          <w:sz w:val="24"/>
          <w:szCs w:val="24"/>
        </w:rPr>
        <w:t xml:space="preserve">ом деятельности, </w:t>
      </w:r>
      <w:r w:rsidR="00F47D5C" w:rsidRPr="00995A8B">
        <w:rPr>
          <w:rFonts w:eastAsia="Times New Roman"/>
          <w:sz w:val="24"/>
          <w:szCs w:val="24"/>
        </w:rPr>
        <w:t>характеризующими</w:t>
      </w:r>
      <w:r w:rsidR="00963DA6" w:rsidRPr="00995A8B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995A8B">
        <w:rPr>
          <w:rFonts w:eastAsia="Times New Roman"/>
          <w:sz w:val="24"/>
          <w:szCs w:val="24"/>
        </w:rPr>
        <w:t>и(</w:t>
      </w:r>
      <w:r w:rsidR="00963DA6" w:rsidRPr="00995A8B">
        <w:rPr>
          <w:rFonts w:eastAsia="Times New Roman"/>
          <w:sz w:val="24"/>
          <w:szCs w:val="24"/>
        </w:rPr>
        <w:t>й</w:t>
      </w:r>
      <w:r w:rsidR="00644FBD" w:rsidRPr="00995A8B">
        <w:rPr>
          <w:rFonts w:eastAsia="Times New Roman"/>
          <w:sz w:val="24"/>
          <w:szCs w:val="24"/>
        </w:rPr>
        <w:t>)</w:t>
      </w:r>
      <w:r w:rsidR="00963DA6" w:rsidRPr="00995A8B">
        <w:rPr>
          <w:rFonts w:eastAsia="Times New Roman"/>
          <w:sz w:val="24"/>
          <w:szCs w:val="24"/>
        </w:rPr>
        <w:t xml:space="preserve"> и </w:t>
      </w:r>
      <w:r w:rsidR="005E43BD" w:rsidRPr="00995A8B">
        <w:rPr>
          <w:rFonts w:eastAsia="Times New Roman"/>
          <w:sz w:val="24"/>
          <w:szCs w:val="24"/>
        </w:rPr>
        <w:t>обеспечивающими</w:t>
      </w:r>
      <w:r w:rsidR="00963DA6" w:rsidRPr="00995A8B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95A8B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95A8B">
        <w:rPr>
          <w:rFonts w:eastAsia="Times New Roman"/>
          <w:sz w:val="24"/>
          <w:szCs w:val="24"/>
        </w:rPr>
        <w:t xml:space="preserve">учебной </w:t>
      </w:r>
      <w:r w:rsidR="009105BD" w:rsidRPr="00995A8B">
        <w:rPr>
          <w:rFonts w:eastAsia="Times New Roman"/>
          <w:sz w:val="24"/>
          <w:szCs w:val="24"/>
        </w:rPr>
        <w:t>дисциплины</w:t>
      </w:r>
      <w:r w:rsidR="00444FF1" w:rsidRPr="00995A8B">
        <w:rPr>
          <w:rFonts w:eastAsia="Times New Roman"/>
          <w:sz w:val="24"/>
          <w:szCs w:val="24"/>
        </w:rPr>
        <w:t>.</w:t>
      </w:r>
    </w:p>
    <w:p w14:paraId="133F9B94" w14:textId="460D2E0F"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BF5906">
        <w:t>дисциплине</w:t>
      </w:r>
      <w:r w:rsidR="00BF590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4729BA0B" w:rsidR="008266E4" w:rsidRPr="002E16C0" w:rsidRDefault="008266E4" w:rsidP="006D1F84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26D31C41" w:rsidR="008266E4" w:rsidRPr="002E16C0" w:rsidRDefault="008266E4" w:rsidP="006D1F84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5E8FCB35" w:rsidR="008266E4" w:rsidRPr="002E16C0" w:rsidRDefault="008266E4" w:rsidP="00F5162E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F5162E">
              <w:rPr>
                <w:b/>
                <w:sz w:val="22"/>
                <w:szCs w:val="22"/>
              </w:rPr>
              <w:t>дисциплине</w:t>
            </w:r>
          </w:p>
        </w:tc>
      </w:tr>
      <w:tr w:rsidR="004773C0" w:rsidRPr="00F31E81" w14:paraId="655F727A" w14:textId="77777777" w:rsidTr="004773C0">
        <w:trPr>
          <w:trHeight w:val="645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4FFB5910" w14:textId="57BD8A76" w:rsidR="004773C0" w:rsidRPr="007B533D" w:rsidRDefault="004773C0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К-1</w:t>
            </w:r>
          </w:p>
          <w:p w14:paraId="2BD2B4D4" w14:textId="6AB7D6B0" w:rsidR="004773C0" w:rsidRPr="0026725F" w:rsidRDefault="0026725F" w:rsidP="004773C0">
            <w:pPr>
              <w:widowControl w:val="0"/>
              <w:autoSpaceDE w:val="0"/>
              <w:autoSpaceDN w:val="0"/>
              <w:adjustRightInd w:val="0"/>
            </w:pPr>
            <w:r w:rsidRPr="0026725F">
              <w:t xml:space="preserve">Способен анализировать задачи профессиональной </w:t>
            </w:r>
            <w:r w:rsidRPr="0026725F">
              <w:lastRenderedPageBreak/>
              <w:t>деятельности на основе положений, законов и методов в области естественных наук и математик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18D6113D" w14:textId="09EA31B5" w:rsidR="004773C0" w:rsidRPr="00544490" w:rsidRDefault="004773C0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lastRenderedPageBreak/>
              <w:t>ИД-ОПК-1</w:t>
            </w: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1</w:t>
            </w:r>
          </w:p>
          <w:p w14:paraId="009E445A" w14:textId="29F48A03" w:rsidR="004773C0" w:rsidRPr="0026725F" w:rsidRDefault="0026725F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26725F">
              <w:rPr>
                <w:rStyle w:val="fontstyle01"/>
                <w:rFonts w:ascii="Times New Roman" w:hAnsi="Times New Roman"/>
                <w:sz w:val="22"/>
                <w:szCs w:val="22"/>
              </w:rPr>
              <w:t xml:space="preserve">Определение положений, законов природы, методов, описывающих задачу </w:t>
            </w:r>
            <w:r w:rsidRPr="0026725F">
              <w:rPr>
                <w:rStyle w:val="fontstyle01"/>
                <w:rFonts w:ascii="Times New Roman" w:hAnsi="Times New Roman"/>
                <w:sz w:val="22"/>
                <w:szCs w:val="22"/>
              </w:rPr>
              <w:lastRenderedPageBreak/>
              <w:t>профессиональной деятельности</w:t>
            </w:r>
          </w:p>
        </w:tc>
        <w:tc>
          <w:tcPr>
            <w:tcW w:w="408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9161C34" w14:textId="77777777" w:rsidR="004773C0" w:rsidRPr="00950835" w:rsidRDefault="004773C0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lastRenderedPageBreak/>
              <w:t>-имеет теоретические знания по основным положениям курса «Теоретические основы электротехники»;</w:t>
            </w:r>
          </w:p>
          <w:p w14:paraId="7BCBEE4C" w14:textId="77777777" w:rsidR="0026725F" w:rsidRDefault="004773C0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776D8">
              <w:rPr>
                <w:sz w:val="22"/>
                <w:szCs w:val="22"/>
              </w:rPr>
              <w:lastRenderedPageBreak/>
              <w:t>- реализовывает теоретические положения электротехники применительно к решению практических задач</w:t>
            </w:r>
            <w:r>
              <w:rPr>
                <w:sz w:val="22"/>
                <w:szCs w:val="22"/>
              </w:rPr>
              <w:t>.</w:t>
            </w:r>
          </w:p>
          <w:p w14:paraId="559DC021" w14:textId="5981D145" w:rsidR="0026725F" w:rsidRPr="00950835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950835">
              <w:rPr>
                <w:sz w:val="22"/>
                <w:szCs w:val="22"/>
              </w:rPr>
              <w:t xml:space="preserve"> -применяет знания, законы и методы в области естественных и инженерных наук для анализа, расчета и исследования электрических цепей;</w:t>
            </w:r>
          </w:p>
          <w:p w14:paraId="1FE08B28" w14:textId="77777777" w:rsidR="0026725F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выводит основные электротехнические законы;</w:t>
            </w:r>
          </w:p>
          <w:p w14:paraId="52B0D81B" w14:textId="044736DB" w:rsidR="004773C0" w:rsidRPr="00E776D8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реализовывает основные теоретические положения применительно для решения задач.</w:t>
            </w:r>
          </w:p>
        </w:tc>
      </w:tr>
      <w:tr w:rsidR="004773C0" w:rsidRPr="00F31E81" w14:paraId="2727D35E" w14:textId="77777777" w:rsidTr="004773C0">
        <w:trPr>
          <w:trHeight w:val="930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4FD54D69" w14:textId="77777777" w:rsidR="004773C0" w:rsidRDefault="004773C0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676D95BF" w14:textId="486C3A02" w:rsidR="004773C0" w:rsidRPr="00544490" w:rsidRDefault="004773C0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1.2</w:t>
            </w:r>
          </w:p>
          <w:p w14:paraId="4507A05E" w14:textId="57A92AF2" w:rsidR="004773C0" w:rsidRPr="0026725F" w:rsidRDefault="0026725F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26725F">
              <w:rPr>
                <w:rStyle w:val="fontstyle01"/>
                <w:rFonts w:ascii="Times New Roman" w:hAnsi="Times New Roman"/>
                <w:sz w:val="22"/>
                <w:szCs w:val="22"/>
              </w:rPr>
              <w:t>Решение задач профессиональной деятельности с использованием естественнонаучных законов и  математических методов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0A00D37" w14:textId="77777777" w:rsidR="004773C0" w:rsidRPr="00950835" w:rsidRDefault="004773C0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</w:p>
        </w:tc>
      </w:tr>
      <w:tr w:rsidR="004773C0" w:rsidRPr="00F31E81" w14:paraId="46C761F8" w14:textId="77777777" w:rsidTr="00503176">
        <w:trPr>
          <w:trHeight w:val="1500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355E8C99" w14:textId="77777777" w:rsidR="004773C0" w:rsidRDefault="004773C0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7216A84F" w14:textId="6BC08B33" w:rsidR="004773C0" w:rsidRPr="00544490" w:rsidRDefault="004773C0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ОПК-1.3</w:t>
            </w:r>
          </w:p>
          <w:p w14:paraId="0744A6A6" w14:textId="4F504777" w:rsidR="004773C0" w:rsidRPr="0026725F" w:rsidRDefault="0026725F" w:rsidP="007476A8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26725F">
              <w:rPr>
                <w:rStyle w:val="fontstyle01"/>
                <w:rFonts w:ascii="Times New Roman" w:hAnsi="Times New Roman"/>
                <w:sz w:val="22"/>
                <w:szCs w:val="22"/>
              </w:rPr>
              <w:t>Анализ и формулирование выводов по результатам полученных с применением положений, законов и методов в области естественных наук и математики  решений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6FB9D258" w14:textId="77777777" w:rsidR="004773C0" w:rsidRPr="00950835" w:rsidRDefault="004773C0" w:rsidP="00950835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</w:p>
        </w:tc>
      </w:tr>
      <w:tr w:rsidR="004773C0" w:rsidRPr="00F31E81" w14:paraId="57CADB30" w14:textId="77777777" w:rsidTr="004773C0">
        <w:trPr>
          <w:trHeight w:val="675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5FAE3A1" w14:textId="6E33DDA6" w:rsidR="004773C0" w:rsidRPr="007B533D" w:rsidRDefault="004773C0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К-8</w:t>
            </w:r>
          </w:p>
          <w:p w14:paraId="550C36CA" w14:textId="0935CF32" w:rsidR="004773C0" w:rsidRPr="0037306E" w:rsidRDefault="0026725F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  <w:r w:rsidRPr="0026725F">
              <w:rPr>
                <w:sz w:val="22"/>
                <w:szCs w:val="22"/>
              </w:rPr>
              <w:t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28C8EC46" w14:textId="7D8DCE8D" w:rsidR="004773C0" w:rsidRPr="00544490" w:rsidRDefault="004773C0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УК-8</w:t>
            </w:r>
            <w:r w:rsidRPr="00544490"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.1</w:t>
            </w:r>
          </w:p>
          <w:p w14:paraId="509EBD85" w14:textId="49921A24" w:rsidR="004773C0" w:rsidRPr="0037306E" w:rsidRDefault="0026725F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26725F">
              <w:rPr>
                <w:rStyle w:val="fontstyle01"/>
                <w:rFonts w:ascii="Times New Roman" w:hAnsi="Times New Roman"/>
                <w:sz w:val="22"/>
                <w:szCs w:val="22"/>
              </w:rPr>
              <w:t>Классификация источников чрезвычайных ситуаций природного и техногенного происхождения; причин, признаков и последствий опасностей, способов защиты от чрезвычайных ситуаций; планирование мероприятий по безопасность труда на предприятии, в том числе, с использованием технических средств защиты людей в условиях чрезвычайной ситуации;</w:t>
            </w:r>
          </w:p>
        </w:tc>
        <w:tc>
          <w:tcPr>
            <w:tcW w:w="4082" w:type="dxa"/>
            <w:vMerge w:val="restart"/>
            <w:tcBorders>
              <w:left w:val="single" w:sz="4" w:space="0" w:color="000000"/>
              <w:right w:val="single" w:sz="4" w:space="0" w:color="000000"/>
            </w:tcBorders>
          </w:tcPr>
          <w:p w14:paraId="7101CC97" w14:textId="77777777" w:rsidR="0026725F" w:rsidRDefault="0026725F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владеет современными методами контроля электротехнических параметров для анализа электрических цепей постоянного и переменного тока;</w:t>
            </w:r>
          </w:p>
          <w:p w14:paraId="6D12B03E" w14:textId="77777777" w:rsidR="0026725F" w:rsidRDefault="0026725F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осуществляет сбор и обработку электротехнических параметров полученных в результате лабораторных работ;</w:t>
            </w:r>
          </w:p>
          <w:p w14:paraId="0100303D" w14:textId="77777777" w:rsidR="0026725F" w:rsidRDefault="0026725F" w:rsidP="0026725F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rFonts w:eastAsiaTheme="minorHAnsi"/>
                <w:color w:val="000000"/>
                <w:lang w:eastAsia="en-US"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;</w:t>
            </w:r>
          </w:p>
          <w:p w14:paraId="65B61354" w14:textId="77777777" w:rsidR="0026725F" w:rsidRDefault="0026725F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>
              <w:rPr>
                <w:rFonts w:eastAsiaTheme="minorHAnsi"/>
                <w:color w:val="000000"/>
                <w:lang w:eastAsia="en-US"/>
              </w:rPr>
              <w:t>- использует при обработке результатов исследования электрических схем современные информационные технологии и программы.</w:t>
            </w:r>
            <w:r w:rsidRPr="00ED566F">
              <w:rPr>
                <w:sz w:val="22"/>
                <w:szCs w:val="22"/>
              </w:rPr>
              <w:t xml:space="preserve"> </w:t>
            </w:r>
          </w:p>
          <w:p w14:paraId="6CEF2577" w14:textId="151062E6" w:rsidR="0026725F" w:rsidRDefault="0026725F" w:rsidP="0026725F">
            <w:pPr>
              <w:pStyle w:val="a0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ED566F">
              <w:rPr>
                <w:sz w:val="22"/>
                <w:szCs w:val="22"/>
              </w:rPr>
              <w:t>- осуществляет самостоятельную</w:t>
            </w:r>
            <w:r>
              <w:rPr>
                <w:sz w:val="22"/>
                <w:szCs w:val="22"/>
              </w:rPr>
              <w:t xml:space="preserve"> сборку электрических схем;</w:t>
            </w:r>
          </w:p>
          <w:p w14:paraId="74D984DC" w14:textId="2D7D3C8B" w:rsidR="004773C0" w:rsidRPr="00ED566F" w:rsidRDefault="0026725F" w:rsidP="0026725F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 производит наладку современных измерительных приборов для исследования электрических схем постоянного и переменного тока.</w:t>
            </w:r>
          </w:p>
        </w:tc>
      </w:tr>
      <w:tr w:rsidR="004773C0" w:rsidRPr="00F31E81" w14:paraId="119609AE" w14:textId="77777777" w:rsidTr="004773C0">
        <w:trPr>
          <w:trHeight w:val="915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1DF7AD03" w14:textId="77777777" w:rsidR="004773C0" w:rsidRDefault="004773C0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14:paraId="3F1D1272" w14:textId="7F853A61" w:rsidR="004773C0" w:rsidRPr="00544490" w:rsidRDefault="004773C0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УК-8.2</w:t>
            </w:r>
          </w:p>
          <w:p w14:paraId="41B50722" w14:textId="5559BA3A" w:rsidR="004773C0" w:rsidRPr="0037306E" w:rsidRDefault="0026725F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26725F">
              <w:rPr>
                <w:rStyle w:val="fontstyle01"/>
                <w:rFonts w:ascii="Times New Roman" w:hAnsi="Times New Roman"/>
                <w:sz w:val="22"/>
                <w:szCs w:val="22"/>
              </w:rPr>
              <w:t>Поддержание безопасных условий жизнедеятельности; выявление признаков, причин и условий возникновения чрезвычайных ситуаций; оценивание вероятности возникновения потенциальной опасности и принятие мер по ее предупреждению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8DF8249" w14:textId="77777777" w:rsidR="004773C0" w:rsidRPr="00950835" w:rsidRDefault="004773C0" w:rsidP="004773C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</w:p>
        </w:tc>
      </w:tr>
      <w:tr w:rsidR="004773C0" w:rsidRPr="00F31E81" w14:paraId="3A25537C" w14:textId="77777777" w:rsidTr="008107AA">
        <w:trPr>
          <w:trHeight w:val="1485"/>
        </w:trPr>
        <w:tc>
          <w:tcPr>
            <w:tcW w:w="2551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67CFEBFB" w14:textId="77777777" w:rsidR="004773C0" w:rsidRDefault="004773C0" w:rsidP="004773C0">
            <w:pPr>
              <w:pStyle w:val="pboth"/>
              <w:spacing w:before="0" w:beforeAutospacing="0" w:after="0" w:afterAutospacing="0"/>
              <w:rPr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</w:tcPr>
          <w:p w14:paraId="59597129" w14:textId="48A2553F" w:rsidR="004773C0" w:rsidRPr="00544490" w:rsidRDefault="004773C0" w:rsidP="004773C0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  <w:t>ИД-УК-8.3</w:t>
            </w:r>
          </w:p>
          <w:p w14:paraId="2E9CE948" w14:textId="349FCD0F" w:rsidR="004773C0" w:rsidRPr="0037306E" w:rsidRDefault="0026725F" w:rsidP="004773C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sz w:val="22"/>
                <w:szCs w:val="22"/>
              </w:rPr>
            </w:pPr>
            <w:r w:rsidRPr="0026725F">
              <w:rPr>
                <w:rStyle w:val="fontstyle01"/>
                <w:rFonts w:ascii="Times New Roman" w:hAnsi="Times New Roman"/>
                <w:sz w:val="22"/>
                <w:szCs w:val="22"/>
              </w:rPr>
              <w:t>Определение основных методов защиты в условиях чрезвычайных ситуаций и военных конфликтов;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14:paraId="54AE349D" w14:textId="77777777" w:rsidR="004773C0" w:rsidRPr="00950835" w:rsidRDefault="004773C0" w:rsidP="004773C0">
            <w:pPr>
              <w:pStyle w:val="a0"/>
              <w:numPr>
                <w:ilvl w:val="0"/>
                <w:numId w:val="0"/>
              </w:numPr>
              <w:tabs>
                <w:tab w:val="num" w:pos="0"/>
              </w:tabs>
              <w:spacing w:line="240" w:lineRule="auto"/>
              <w:jc w:val="left"/>
              <w:rPr>
                <w:sz w:val="22"/>
                <w:szCs w:val="22"/>
              </w:rPr>
            </w:pPr>
          </w:p>
        </w:tc>
      </w:tr>
    </w:tbl>
    <w:p w14:paraId="40BCA74B" w14:textId="00307E77" w:rsidR="00342AAE" w:rsidRPr="00560461" w:rsidRDefault="00342AAE" w:rsidP="00DC7D12">
      <w:pPr>
        <w:pStyle w:val="af0"/>
        <w:spacing w:before="120" w:after="120"/>
        <w:ind w:left="709"/>
        <w:contextualSpacing w:val="0"/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0074C6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0F3F80" w:rsidRDefault="00560461" w:rsidP="00B6294E">
            <w:r w:rsidRPr="000F3F80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A68057C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A9206E" w:rsidRDefault="00560461" w:rsidP="00A9206E">
            <w:pPr>
              <w:jc w:val="center"/>
            </w:pPr>
            <w:r w:rsidRPr="00A9206E">
              <w:rPr>
                <w:b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0372CBD2" w:rsidR="00560461" w:rsidRPr="00A9206E" w:rsidRDefault="0026725F" w:rsidP="00A9206E">
            <w:pPr>
              <w:jc w:val="center"/>
              <w:rPr>
                <w:b/>
              </w:rPr>
            </w:pPr>
            <w:r>
              <w:rPr>
                <w:b/>
              </w:rPr>
              <w:t>10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A9206E" w:rsidRDefault="00560461" w:rsidP="00A9206E">
            <w:pPr>
              <w:jc w:val="center"/>
              <w:rPr>
                <w:b/>
              </w:rPr>
            </w:pPr>
            <w:r w:rsidRPr="00A9206E">
              <w:rPr>
                <w:b/>
              </w:rPr>
              <w:t>час.</w:t>
            </w:r>
          </w:p>
        </w:tc>
      </w:tr>
    </w:tbl>
    <w:p w14:paraId="1DCA1422" w14:textId="62D7A3C6" w:rsidR="007F3D0E" w:rsidRPr="00FD2027" w:rsidRDefault="007F3D0E" w:rsidP="00B3400A">
      <w:pPr>
        <w:pStyle w:val="2"/>
        <w:rPr>
          <w:i/>
        </w:rPr>
      </w:pPr>
      <w:r w:rsidRPr="00FD2027">
        <w:lastRenderedPageBreak/>
        <w:t xml:space="preserve">Структура </w:t>
      </w:r>
      <w:r w:rsidR="000074C6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081FA59" w:rsidR="00262427" w:rsidRPr="0081597B" w:rsidRDefault="00262427" w:rsidP="00C961D8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C961D8">
        <w:trPr>
          <w:cantSplit/>
          <w:trHeight w:val="227"/>
        </w:trPr>
        <w:tc>
          <w:tcPr>
            <w:tcW w:w="1943" w:type="dxa"/>
          </w:tcPr>
          <w:p w14:paraId="280A339D" w14:textId="47FBD921" w:rsidR="00262427" w:rsidRPr="00B61D4D" w:rsidRDefault="00580BAC" w:rsidP="009B399A">
            <w:r>
              <w:t>3</w:t>
            </w:r>
            <w:r w:rsidR="00262427" w:rsidRPr="00844826">
              <w:t xml:space="preserve"> </w:t>
            </w:r>
            <w:r w:rsidR="00262427" w:rsidRPr="00B61D4D">
              <w:t>семестр</w:t>
            </w:r>
          </w:p>
        </w:tc>
        <w:tc>
          <w:tcPr>
            <w:tcW w:w="1130" w:type="dxa"/>
          </w:tcPr>
          <w:p w14:paraId="2A6AD4FE" w14:textId="6E5493A1" w:rsidR="00262427" w:rsidRPr="00C961D8" w:rsidRDefault="00580BAC" w:rsidP="009B399A">
            <w:pPr>
              <w:ind w:left="28"/>
              <w:jc w:val="center"/>
            </w:pPr>
            <w:r>
              <w:t>экзамен</w:t>
            </w:r>
          </w:p>
        </w:tc>
        <w:tc>
          <w:tcPr>
            <w:tcW w:w="833" w:type="dxa"/>
            <w:vAlign w:val="center"/>
          </w:tcPr>
          <w:p w14:paraId="5F79EEA3" w14:textId="722817EA" w:rsidR="00262427" w:rsidRPr="00C961D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3C4BF4D" w14:textId="300B6EAD" w:rsidR="00262427" w:rsidRPr="00C961D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0DEBCFE2" w14:textId="072A7308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A92BB96" w14:textId="738FD76B" w:rsidR="00262427" w:rsidRPr="00C961D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5A3342F5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B9C8632" w14:textId="77777777" w:rsidR="00262427" w:rsidRPr="00C961D8" w:rsidRDefault="00262427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ED51A29" w14:textId="5FBADEE3" w:rsidR="00262427" w:rsidRPr="00C961D8" w:rsidRDefault="0026725F" w:rsidP="00C961D8">
            <w:pPr>
              <w:ind w:left="28"/>
              <w:jc w:val="center"/>
            </w:pPr>
            <w:r>
              <w:t>3</w:t>
            </w:r>
            <w:r w:rsidR="00B03807">
              <w:t>0</w:t>
            </w:r>
          </w:p>
        </w:tc>
        <w:tc>
          <w:tcPr>
            <w:tcW w:w="837" w:type="dxa"/>
          </w:tcPr>
          <w:p w14:paraId="10596340" w14:textId="620FDE65" w:rsidR="00262427" w:rsidRPr="00702D3F" w:rsidRDefault="0026725F" w:rsidP="009B399A">
            <w:pPr>
              <w:ind w:left="28"/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</w:tr>
      <w:tr w:rsidR="00C961D8" w:rsidRPr="00B02E88" w14:paraId="546FEEE7" w14:textId="77777777" w:rsidTr="00473403">
        <w:trPr>
          <w:cantSplit/>
          <w:trHeight w:val="227"/>
        </w:trPr>
        <w:tc>
          <w:tcPr>
            <w:tcW w:w="1943" w:type="dxa"/>
          </w:tcPr>
          <w:p w14:paraId="726A7AB3" w14:textId="32F12F85" w:rsidR="00C961D8" w:rsidRPr="00B02E88" w:rsidRDefault="00C961D8" w:rsidP="00C961D8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3" w:type="dxa"/>
            <w:vAlign w:val="center"/>
          </w:tcPr>
          <w:p w14:paraId="563280B8" w14:textId="1E62D282" w:rsidR="00C961D8" w:rsidRPr="00B02E88" w:rsidRDefault="0026725F" w:rsidP="00C961D8">
            <w:pPr>
              <w:ind w:left="28"/>
              <w:jc w:val="center"/>
            </w:pPr>
            <w:r>
              <w:t>108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6A80F3B9" w14:textId="6A9119C6" w:rsidR="00C961D8" w:rsidRPr="00B02E88" w:rsidRDefault="00B03807" w:rsidP="00C961D8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7012FB16" w14:textId="028BB9AD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  <w:vAlign w:val="center"/>
          </w:tcPr>
          <w:p w14:paraId="23377700" w14:textId="05F49F9B" w:rsidR="00C961D8" w:rsidRPr="00B02E88" w:rsidRDefault="00B03807" w:rsidP="00C961D8">
            <w:pPr>
              <w:ind w:left="28"/>
              <w:jc w:val="center"/>
            </w:pPr>
            <w:r>
              <w:t>17</w:t>
            </w:r>
          </w:p>
        </w:tc>
        <w:tc>
          <w:tcPr>
            <w:tcW w:w="834" w:type="dxa"/>
            <w:shd w:val="clear" w:color="auto" w:fill="auto"/>
            <w:vAlign w:val="center"/>
          </w:tcPr>
          <w:p w14:paraId="21DD0628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3741E720" w14:textId="77777777" w:rsidR="00C961D8" w:rsidRPr="00B02E88" w:rsidRDefault="00C961D8" w:rsidP="00C961D8">
            <w:pPr>
              <w:ind w:left="28"/>
              <w:jc w:val="center"/>
            </w:pPr>
          </w:p>
        </w:tc>
        <w:tc>
          <w:tcPr>
            <w:tcW w:w="834" w:type="dxa"/>
            <w:vAlign w:val="center"/>
          </w:tcPr>
          <w:p w14:paraId="764C921C" w14:textId="36DBBA85" w:rsidR="00C961D8" w:rsidRPr="00B02E88" w:rsidRDefault="0026725F" w:rsidP="00C961D8">
            <w:pPr>
              <w:ind w:left="28"/>
              <w:jc w:val="center"/>
            </w:pPr>
            <w:r>
              <w:t>3</w:t>
            </w:r>
            <w:r w:rsidR="00B03807">
              <w:t>0</w:t>
            </w:r>
          </w:p>
        </w:tc>
        <w:tc>
          <w:tcPr>
            <w:tcW w:w="837" w:type="dxa"/>
          </w:tcPr>
          <w:p w14:paraId="728E340E" w14:textId="7564F22D" w:rsidR="00C961D8" w:rsidRPr="0026725F" w:rsidRDefault="0026725F" w:rsidP="00C961D8">
            <w:pPr>
              <w:ind w:left="28"/>
              <w:jc w:val="center"/>
            </w:pPr>
            <w:r>
              <w:t>27</w:t>
            </w:r>
          </w:p>
        </w:tc>
      </w:tr>
    </w:tbl>
    <w:p w14:paraId="5E96A2FB" w14:textId="77777777" w:rsidR="00B00330" w:rsidRDefault="00B00330" w:rsidP="00211888">
      <w:pPr>
        <w:pStyle w:val="af0"/>
        <w:numPr>
          <w:ilvl w:val="1"/>
          <w:numId w:val="7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73195331" w:rsidR="00DD6033" w:rsidRPr="0019685A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pPr w:leftFromText="180" w:rightFromText="180" w:vertAnchor="text" w:tblpX="-572" w:tblpY="1"/>
        <w:tblOverlap w:val="never"/>
        <w:tblW w:w="157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6246"/>
        <w:gridCol w:w="815"/>
        <w:gridCol w:w="815"/>
        <w:gridCol w:w="815"/>
        <w:gridCol w:w="816"/>
        <w:gridCol w:w="821"/>
        <w:gridCol w:w="3427"/>
      </w:tblGrid>
      <w:tr w:rsidR="00386236" w:rsidRPr="006168DD" w14:paraId="11E85686" w14:textId="77777777" w:rsidTr="00312785">
        <w:trPr>
          <w:tblHeader/>
        </w:trPr>
        <w:tc>
          <w:tcPr>
            <w:tcW w:w="1980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246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427" w:type="dxa"/>
            <w:vMerge w:val="restart"/>
            <w:shd w:val="clear" w:color="auto" w:fill="DBE5F1" w:themeFill="accent1" w:themeFillTint="33"/>
            <w:vAlign w:val="center"/>
          </w:tcPr>
          <w:p w14:paraId="3809BD7D" w14:textId="148544E6" w:rsidR="00A567FD" w:rsidRDefault="00A567FD" w:rsidP="00312785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312785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312785">
        <w:trPr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312785">
        <w:trPr>
          <w:cantSplit/>
          <w:trHeight w:val="1474"/>
          <w:tblHeader/>
        </w:trPr>
        <w:tc>
          <w:tcPr>
            <w:tcW w:w="1980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6F3B8FFA" w:rsidR="00A57354" w:rsidRPr="000E1DB2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0E1DB2">
              <w:rPr>
                <w:b/>
                <w:sz w:val="18"/>
                <w:szCs w:val="18"/>
              </w:rPr>
              <w:t>Лабораторные работы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47C38F73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3427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963AD0">
        <w:trPr>
          <w:trHeight w:val="341"/>
        </w:trPr>
        <w:tc>
          <w:tcPr>
            <w:tcW w:w="1980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3755" w:type="dxa"/>
            <w:gridSpan w:val="7"/>
            <w:shd w:val="clear" w:color="auto" w:fill="EAF1DD" w:themeFill="accent3" w:themeFillTint="33"/>
            <w:vAlign w:val="center"/>
          </w:tcPr>
          <w:p w14:paraId="6B63933A" w14:textId="6FA1703D" w:rsidR="00386236" w:rsidRPr="00A06CF3" w:rsidRDefault="00C07D89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</w:rPr>
              <w:t>третий</w:t>
            </w:r>
            <w:bookmarkStart w:id="10" w:name="_GoBack"/>
            <w:bookmarkEnd w:id="10"/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702D3F" w:rsidRPr="006168DD" w14:paraId="18D4C8CE" w14:textId="77777777" w:rsidTr="00312785">
        <w:trPr>
          <w:trHeight w:val="227"/>
        </w:trPr>
        <w:tc>
          <w:tcPr>
            <w:tcW w:w="1980" w:type="dxa"/>
            <w:vMerge w:val="restart"/>
          </w:tcPr>
          <w:p w14:paraId="13A7A2BD" w14:textId="47E9EAD3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211AF02C" w14:textId="56C0DD03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1</w:t>
            </w:r>
          </w:p>
          <w:p w14:paraId="217C94B7" w14:textId="02683F5D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1</w:t>
            </w:r>
            <w:r w:rsidRPr="00707EE1">
              <w:t>.</w:t>
            </w:r>
            <w:r>
              <w:t>2</w:t>
            </w:r>
          </w:p>
          <w:p w14:paraId="4361E3F5" w14:textId="3E33A88E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3</w:t>
            </w:r>
          </w:p>
          <w:p w14:paraId="39BFF1AF" w14:textId="77777777" w:rsidR="00267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2ABD9525" w14:textId="3F721357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 w:rsidR="0026725F">
              <w:t>ПК-1</w:t>
            </w:r>
            <w:r w:rsidRPr="00707EE1">
              <w:t xml:space="preserve">: </w:t>
            </w:r>
          </w:p>
          <w:p w14:paraId="460F7D84" w14:textId="7B0D2EA7" w:rsidR="00702D3F" w:rsidRPr="00707EE1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 w:rsidR="0026725F">
              <w:t>ПК-1.1</w:t>
            </w:r>
          </w:p>
          <w:p w14:paraId="5156351C" w14:textId="5CBA56F5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2</w:t>
            </w:r>
          </w:p>
          <w:p w14:paraId="0A066778" w14:textId="65B833D5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1.3</w:t>
            </w:r>
          </w:p>
          <w:p w14:paraId="28A2DA7E" w14:textId="77777777" w:rsid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5B4EF8F5" w14:textId="32BC2C2A" w:rsidR="00702D3F" w:rsidRPr="00351AE6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7FB1BE32" w14:textId="35CD7258" w:rsidR="00702D3F" w:rsidRPr="0081154B" w:rsidRDefault="00702D3F" w:rsidP="00312785">
            <w:pPr>
              <w:rPr>
                <w:b/>
              </w:rPr>
            </w:pPr>
            <w:r w:rsidRPr="0081154B">
              <w:rPr>
                <w:b/>
              </w:rPr>
              <w:t xml:space="preserve">Раздел </w:t>
            </w:r>
            <w:r w:rsidRPr="0081154B">
              <w:rPr>
                <w:b/>
                <w:lang w:val="en-US"/>
              </w:rPr>
              <w:t>I</w:t>
            </w:r>
            <w:r w:rsidRPr="0081154B">
              <w:rPr>
                <w:b/>
              </w:rPr>
              <w:t xml:space="preserve">. </w:t>
            </w:r>
            <w:r>
              <w:rPr>
                <w:b/>
              </w:rPr>
              <w:t>Цепи постоянного тока</w:t>
            </w:r>
          </w:p>
        </w:tc>
        <w:tc>
          <w:tcPr>
            <w:tcW w:w="815" w:type="dxa"/>
          </w:tcPr>
          <w:p w14:paraId="60DA7348" w14:textId="28F7922D" w:rsidR="00702D3F" w:rsidRPr="00885BCA" w:rsidRDefault="0013184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5" w:type="dxa"/>
          </w:tcPr>
          <w:p w14:paraId="37857962" w14:textId="2F7B041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168E717B" w14:textId="09227C93" w:rsidR="00702D3F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4</w:t>
            </w:r>
          </w:p>
        </w:tc>
        <w:tc>
          <w:tcPr>
            <w:tcW w:w="816" w:type="dxa"/>
          </w:tcPr>
          <w:p w14:paraId="44C8B183" w14:textId="33EB3827" w:rsidR="00702D3F" w:rsidRPr="00885BCA" w:rsidRDefault="00702D3F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21" w:type="dxa"/>
          </w:tcPr>
          <w:p w14:paraId="624EC8BA" w14:textId="1A839EF5" w:rsidR="00702D3F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3427" w:type="dxa"/>
          </w:tcPr>
          <w:p w14:paraId="0377751F" w14:textId="77777777" w:rsidR="00702D3F" w:rsidRPr="00DF3C1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85BCA" w:rsidRPr="006168DD" w14:paraId="5BAE51A7" w14:textId="77777777" w:rsidTr="00312785">
        <w:tc>
          <w:tcPr>
            <w:tcW w:w="1980" w:type="dxa"/>
            <w:vMerge/>
          </w:tcPr>
          <w:p w14:paraId="36285690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E2AD2BA" w14:textId="77777777" w:rsidR="00885BCA" w:rsidRPr="0081154B" w:rsidRDefault="00885BCA" w:rsidP="00312785">
            <w:r w:rsidRPr="0081154B">
              <w:t xml:space="preserve">Тема 1.1 </w:t>
            </w:r>
          </w:p>
          <w:p w14:paraId="3B7F441F" w14:textId="52FD3AF4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815" w:type="dxa"/>
          </w:tcPr>
          <w:p w14:paraId="1C6538CC" w14:textId="1F4D16A3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240B449" w14:textId="1D585C8B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7514DFB" w14:textId="77777777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767B4BD6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2188D12A" w:rsidR="00885BCA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 w:val="restart"/>
          </w:tcPr>
          <w:p w14:paraId="78F4E1E2" w14:textId="77777777" w:rsidR="00885BCA" w:rsidRPr="003A3CAB" w:rsidRDefault="00885BCA" w:rsidP="00312785">
            <w:r w:rsidRPr="003A3CAB">
              <w:t xml:space="preserve">Формы текущего контроля </w:t>
            </w:r>
          </w:p>
          <w:p w14:paraId="6B94011A" w14:textId="73E0B5DB" w:rsidR="00885BCA" w:rsidRDefault="00885BCA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8109590" w14:textId="326DE575" w:rsidR="00885BCA" w:rsidRPr="00CF2A5E" w:rsidRDefault="00885BCA" w:rsidP="00885BCA">
            <w:pPr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t>З</w:t>
            </w:r>
            <w:r w:rsidRPr="00CF2A5E">
              <w:rPr>
                <w:rFonts w:eastAsia="Times New Roman"/>
                <w:sz w:val="20"/>
                <w:szCs w:val="20"/>
              </w:rPr>
              <w:t xml:space="preserve">ащита лабораторной работы №1 </w:t>
            </w:r>
          </w:p>
          <w:p w14:paraId="2F469F30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4355C13D" w14:textId="3D089704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  <w:highlight w:val="yellow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1 </w:t>
            </w:r>
          </w:p>
          <w:p w14:paraId="4BE321F8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639AF4A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№1 </w:t>
            </w:r>
          </w:p>
          <w:p w14:paraId="11D60C9B" w14:textId="0D96424F" w:rsidR="00885BCA" w:rsidRPr="0019655B" w:rsidRDefault="00885BCA" w:rsidP="00885BCA">
            <w:pPr>
              <w:rPr>
                <w:sz w:val="24"/>
                <w:szCs w:val="24"/>
              </w:rPr>
            </w:pPr>
          </w:p>
        </w:tc>
      </w:tr>
      <w:tr w:rsidR="00885BCA" w:rsidRPr="006168DD" w14:paraId="65BC9C4F" w14:textId="77777777" w:rsidTr="00312785">
        <w:trPr>
          <w:trHeight w:val="1035"/>
        </w:trPr>
        <w:tc>
          <w:tcPr>
            <w:tcW w:w="1980" w:type="dxa"/>
            <w:vMerge/>
          </w:tcPr>
          <w:p w14:paraId="11487F64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2ED78332" w14:textId="77777777" w:rsidR="00885BCA" w:rsidRDefault="00885BCA" w:rsidP="00312785">
            <w:r>
              <w:t>Тема 1.2</w:t>
            </w:r>
          </w:p>
          <w:p w14:paraId="254BCE4F" w14:textId="7C27E74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815" w:type="dxa"/>
          </w:tcPr>
          <w:p w14:paraId="68368244" w14:textId="62BAABDD" w:rsidR="00885BCA" w:rsidRPr="00F720E9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2</w:t>
            </w:r>
          </w:p>
        </w:tc>
        <w:tc>
          <w:tcPr>
            <w:tcW w:w="815" w:type="dxa"/>
          </w:tcPr>
          <w:p w14:paraId="0E30552E" w14:textId="61E2FBD6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407D74" w14:textId="0B11C768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169B768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6F8DEBF7" w:rsidR="00885BCA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0ACFECD0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5B2D1E29" w14:textId="77777777" w:rsidTr="00312785">
        <w:trPr>
          <w:trHeight w:val="300"/>
        </w:trPr>
        <w:tc>
          <w:tcPr>
            <w:tcW w:w="1980" w:type="dxa"/>
            <w:vMerge/>
          </w:tcPr>
          <w:p w14:paraId="06F76026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B589416" w14:textId="1B62FD9C" w:rsidR="00885BCA" w:rsidRDefault="00885BCA" w:rsidP="00312785">
            <w:r>
              <w:t>Тема 1.3</w:t>
            </w:r>
          </w:p>
          <w:p w14:paraId="5B304B46" w14:textId="62A6619D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815" w:type="dxa"/>
          </w:tcPr>
          <w:p w14:paraId="66C4A27B" w14:textId="2E603BB1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209A31A9" w14:textId="5BE43B8C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6FE63A" w14:textId="6AA0926A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DE02400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D1E12D" w14:textId="09231579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0B858A3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885BCA" w:rsidRPr="006168DD" w14:paraId="0B28D5FD" w14:textId="77777777" w:rsidTr="00312785">
        <w:trPr>
          <w:trHeight w:val="405"/>
        </w:trPr>
        <w:tc>
          <w:tcPr>
            <w:tcW w:w="1980" w:type="dxa"/>
            <w:vMerge/>
          </w:tcPr>
          <w:p w14:paraId="6FBA803A" w14:textId="77777777" w:rsid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035D574" w14:textId="2E1CC4A5" w:rsidR="00885BCA" w:rsidRDefault="00885BCA" w:rsidP="00312785">
            <w:r>
              <w:t>Тема 1.4</w:t>
            </w:r>
          </w:p>
          <w:p w14:paraId="60D61459" w14:textId="3F63F7F2" w:rsidR="00885BCA" w:rsidRPr="0013184F" w:rsidRDefault="00885BCA" w:rsidP="00312785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815" w:type="dxa"/>
          </w:tcPr>
          <w:p w14:paraId="0FD78E19" w14:textId="3CDEB930" w:rsidR="00885BCA" w:rsidRPr="0017259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B7320E8" w14:textId="5DCD5EE5" w:rsidR="00885BCA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AC25D96" w14:textId="2D1DD5A2" w:rsidR="00885BCA" w:rsidRPr="001C1B2E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3D8D469E" w14:textId="77777777" w:rsidR="00885BCA" w:rsidRPr="000D16CD" w:rsidRDefault="00885BCA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FDAF04A" w14:textId="21FB6D25" w:rsid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3D413F5E" w14:textId="77777777" w:rsidR="00885BCA" w:rsidRPr="00DA301F" w:rsidRDefault="00885BCA" w:rsidP="00312785">
            <w:pPr>
              <w:rPr>
                <w:i/>
              </w:rPr>
            </w:pPr>
          </w:p>
        </w:tc>
      </w:tr>
      <w:tr w:rsidR="00F70852" w:rsidRPr="006168DD" w14:paraId="4066EC27" w14:textId="77777777" w:rsidTr="00312785">
        <w:tc>
          <w:tcPr>
            <w:tcW w:w="1980" w:type="dxa"/>
            <w:vMerge w:val="restart"/>
          </w:tcPr>
          <w:p w14:paraId="6188DE71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5ACA8870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1</w:t>
            </w:r>
          </w:p>
          <w:p w14:paraId="26E12667" w14:textId="77777777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1</w:t>
            </w:r>
            <w:r w:rsidRPr="00707EE1">
              <w:t>.</w:t>
            </w:r>
            <w:r>
              <w:t>2</w:t>
            </w:r>
          </w:p>
          <w:p w14:paraId="268AFE9C" w14:textId="77777777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3</w:t>
            </w:r>
          </w:p>
          <w:p w14:paraId="3D565B32" w14:textId="77777777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34F573AB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47632D2E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42C9112E" w14:textId="77777777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2</w:t>
            </w:r>
          </w:p>
          <w:p w14:paraId="36A4F8E3" w14:textId="77777777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1.3</w:t>
            </w:r>
          </w:p>
          <w:p w14:paraId="6598E2C4" w14:textId="4DBCDD76" w:rsidR="00C6762B" w:rsidRPr="006168DD" w:rsidRDefault="00C6762B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6246" w:type="dxa"/>
          </w:tcPr>
          <w:p w14:paraId="35406A32" w14:textId="692D95BE" w:rsidR="00F70852" w:rsidRPr="00DF3C1E" w:rsidRDefault="00F70852" w:rsidP="00312785">
            <w:pPr>
              <w:rPr>
                <w:b/>
              </w:rPr>
            </w:pPr>
            <w:r>
              <w:rPr>
                <w:b/>
              </w:rPr>
              <w:lastRenderedPageBreak/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Магнитные цепи</w:t>
            </w:r>
          </w:p>
        </w:tc>
        <w:tc>
          <w:tcPr>
            <w:tcW w:w="815" w:type="dxa"/>
          </w:tcPr>
          <w:p w14:paraId="0336D6B6" w14:textId="6D803431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69D7AFB9" w14:textId="7169B5C4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х</w:t>
            </w:r>
          </w:p>
        </w:tc>
        <w:tc>
          <w:tcPr>
            <w:tcW w:w="815" w:type="dxa"/>
          </w:tcPr>
          <w:p w14:paraId="127D417A" w14:textId="54F626A6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2</w:t>
            </w:r>
          </w:p>
        </w:tc>
        <w:tc>
          <w:tcPr>
            <w:tcW w:w="816" w:type="dxa"/>
          </w:tcPr>
          <w:p w14:paraId="0A402494" w14:textId="6E304699" w:rsidR="00F70852" w:rsidRPr="00963AD0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963AD0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59C8007B" w14:textId="4596E208" w:rsidR="00F70852" w:rsidRPr="00963AD0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3F2B1A5E" w14:textId="77777777" w:rsidR="00F70852" w:rsidRPr="003A3CAB" w:rsidRDefault="00F70852" w:rsidP="00312785">
            <w:r w:rsidRPr="003A3CAB">
              <w:t xml:space="preserve">Формы текущего контроля </w:t>
            </w:r>
          </w:p>
          <w:p w14:paraId="739F6714" w14:textId="3B46221F" w:rsidR="00F70852" w:rsidRDefault="00F70852" w:rsidP="00312785">
            <w:r w:rsidRPr="003A3CAB">
              <w:t xml:space="preserve">по разделу </w:t>
            </w:r>
            <w:r w:rsidRPr="003A3CAB">
              <w:rPr>
                <w:lang w:val="en-US"/>
              </w:rPr>
              <w:t>II</w:t>
            </w:r>
            <w:r w:rsidRPr="003A3CAB">
              <w:t>:</w:t>
            </w:r>
          </w:p>
          <w:p w14:paraId="68C749CB" w14:textId="10017885" w:rsidR="00F70852" w:rsidRPr="00DF3C1E" w:rsidRDefault="00885BCA" w:rsidP="00885BCA"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2</w:t>
            </w:r>
          </w:p>
        </w:tc>
      </w:tr>
      <w:tr w:rsidR="00F70852" w:rsidRPr="006168DD" w14:paraId="28F5B9D8" w14:textId="77777777" w:rsidTr="00312785">
        <w:trPr>
          <w:trHeight w:val="677"/>
        </w:trPr>
        <w:tc>
          <w:tcPr>
            <w:tcW w:w="1980" w:type="dxa"/>
            <w:vMerge/>
          </w:tcPr>
          <w:p w14:paraId="477E743A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0DF1126" w14:textId="77777777" w:rsidR="00F70852" w:rsidRPr="00E949D2" w:rsidRDefault="00F70852" w:rsidP="00312785">
            <w:r w:rsidRPr="00E949D2">
              <w:t xml:space="preserve">Тема 2.1 </w:t>
            </w:r>
          </w:p>
          <w:p w14:paraId="7434BFF4" w14:textId="6B8B6CAF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815" w:type="dxa"/>
          </w:tcPr>
          <w:p w14:paraId="26B4F618" w14:textId="397B0813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751B357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60AD2EC0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7DAB1FF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815F7E2" w14:textId="77777777" w:rsidTr="00312785">
        <w:tc>
          <w:tcPr>
            <w:tcW w:w="1980" w:type="dxa"/>
            <w:vMerge/>
          </w:tcPr>
          <w:p w14:paraId="13BCBF5D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36E8E10" w14:textId="4448C960" w:rsidR="00F70852" w:rsidRPr="00E949D2" w:rsidRDefault="00F70852" w:rsidP="00312785">
            <w:r w:rsidRPr="00E949D2">
              <w:t>Тема</w:t>
            </w:r>
            <w:r>
              <w:t xml:space="preserve"> 2.2</w:t>
            </w:r>
          </w:p>
          <w:p w14:paraId="4B060211" w14:textId="0EED8D24" w:rsidR="00F70852" w:rsidRPr="00963AD0" w:rsidRDefault="00312785" w:rsidP="00312785">
            <w:pPr>
              <w:rPr>
                <w:b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815" w:type="dxa"/>
          </w:tcPr>
          <w:p w14:paraId="408A1141" w14:textId="3FF195B9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t>2</w:t>
            </w:r>
          </w:p>
        </w:tc>
        <w:tc>
          <w:tcPr>
            <w:tcW w:w="815" w:type="dxa"/>
          </w:tcPr>
          <w:p w14:paraId="0BC4C49B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B7278F" w14:textId="02358D65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CB45246" w14:textId="4282EE80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C50C24" w14:textId="486A3295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E6F8A35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7D1CBBE" w14:textId="77777777" w:rsidTr="00312785">
        <w:tc>
          <w:tcPr>
            <w:tcW w:w="1980" w:type="dxa"/>
            <w:vMerge/>
          </w:tcPr>
          <w:p w14:paraId="7F215460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298C6F2" w14:textId="606985A5" w:rsidR="00F70852" w:rsidRDefault="00F70852" w:rsidP="00312785">
            <w:r>
              <w:t>Тема 2.3</w:t>
            </w:r>
          </w:p>
          <w:p w14:paraId="3CAEED5F" w14:textId="1EF941AE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lastRenderedPageBreak/>
              <w:t>Однородные и неоднородные магнитные цепи.</w:t>
            </w:r>
          </w:p>
        </w:tc>
        <w:tc>
          <w:tcPr>
            <w:tcW w:w="815" w:type="dxa"/>
          </w:tcPr>
          <w:p w14:paraId="1DD53127" w14:textId="3209A55C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C2E42">
              <w:lastRenderedPageBreak/>
              <w:t>2</w:t>
            </w:r>
          </w:p>
        </w:tc>
        <w:tc>
          <w:tcPr>
            <w:tcW w:w="815" w:type="dxa"/>
          </w:tcPr>
          <w:p w14:paraId="16CB5E44" w14:textId="77777777" w:rsidR="00F70852" w:rsidRPr="00C9126C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2EC19EB" w14:textId="083F8B82" w:rsidR="00F70852" w:rsidRPr="00C9126C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06AAFD3A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8C15E07" w14:textId="3E971353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5D412914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DC7D12" w:rsidRPr="006168DD" w14:paraId="1CCB699A" w14:textId="77777777" w:rsidTr="00312785">
        <w:tc>
          <w:tcPr>
            <w:tcW w:w="1980" w:type="dxa"/>
            <w:vMerge w:val="restart"/>
          </w:tcPr>
          <w:p w14:paraId="2B61381F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lastRenderedPageBreak/>
              <w:t>УК-8</w:t>
            </w:r>
            <w:r w:rsidRPr="00707EE1">
              <w:t xml:space="preserve">: </w:t>
            </w:r>
          </w:p>
          <w:p w14:paraId="4BB2C185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1</w:t>
            </w:r>
          </w:p>
          <w:p w14:paraId="23B6F75D" w14:textId="77777777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1</w:t>
            </w:r>
            <w:r w:rsidRPr="00707EE1">
              <w:t>.</w:t>
            </w:r>
            <w:r>
              <w:t>2</w:t>
            </w:r>
          </w:p>
          <w:p w14:paraId="3D3C81C7" w14:textId="77777777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3</w:t>
            </w:r>
          </w:p>
          <w:p w14:paraId="554B84B6" w14:textId="77777777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D2F16A7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2284EB06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6038FD4D" w14:textId="77777777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2</w:t>
            </w:r>
          </w:p>
          <w:p w14:paraId="055A4EB0" w14:textId="77777777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1.3</w:t>
            </w:r>
          </w:p>
          <w:p w14:paraId="428D0BCE" w14:textId="71ECFADF" w:rsidR="00DC7D12" w:rsidRPr="00413F35" w:rsidRDefault="00DC7D1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80AB8A6" w14:textId="3222674D" w:rsidR="00DC7D12" w:rsidRDefault="00DC7D1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Цепи переменного тока</w:t>
            </w:r>
          </w:p>
        </w:tc>
        <w:tc>
          <w:tcPr>
            <w:tcW w:w="815" w:type="dxa"/>
          </w:tcPr>
          <w:p w14:paraId="0E5A97D7" w14:textId="10994B83" w:rsidR="00DC7D1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14</w:t>
            </w:r>
          </w:p>
        </w:tc>
        <w:tc>
          <w:tcPr>
            <w:tcW w:w="815" w:type="dxa"/>
          </w:tcPr>
          <w:p w14:paraId="447FDD49" w14:textId="665F01BA" w:rsidR="00DC7D1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78590C9D" w14:textId="5A5CB408" w:rsidR="00DC7D1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8</w:t>
            </w:r>
          </w:p>
        </w:tc>
        <w:tc>
          <w:tcPr>
            <w:tcW w:w="816" w:type="dxa"/>
          </w:tcPr>
          <w:p w14:paraId="0B45CDBD" w14:textId="7650B75F" w:rsidR="00DC7D1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0FF271F4" w14:textId="0C34190C" w:rsidR="00DC7D12" w:rsidRPr="00885BCA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3427" w:type="dxa"/>
            <w:vMerge w:val="restart"/>
          </w:tcPr>
          <w:p w14:paraId="0079D976" w14:textId="77777777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5D98473A" w14:textId="2F0728AA" w:rsidR="00DC7D12" w:rsidRDefault="00DC7D1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I</w:t>
            </w:r>
            <w:r>
              <w:rPr>
                <w:lang w:val="en-US"/>
              </w:rPr>
              <w:t>I</w:t>
            </w:r>
            <w:r>
              <w:t>:</w:t>
            </w:r>
          </w:p>
          <w:p w14:paraId="7746F158" w14:textId="5BDA2F05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>
              <w:rPr>
                <w:rFonts w:eastAsia="Times New Roman"/>
                <w:bCs/>
                <w:sz w:val="20"/>
                <w:szCs w:val="20"/>
              </w:rPr>
              <w:t>3-</w:t>
            </w: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4 </w:t>
            </w:r>
          </w:p>
          <w:p w14:paraId="77A5C1BD" w14:textId="77777777" w:rsidR="00885BCA" w:rsidRPr="00CF2A5E" w:rsidRDefault="00885BCA" w:rsidP="00885BCA">
            <w:pPr>
              <w:rPr>
                <w:rFonts w:eastAsia="Times New Roman"/>
                <w:i/>
                <w:sz w:val="20"/>
                <w:szCs w:val="20"/>
              </w:rPr>
            </w:pPr>
          </w:p>
          <w:p w14:paraId="2D066AC5" w14:textId="77777777" w:rsidR="00885BCA" w:rsidRPr="00CF2A5E" w:rsidRDefault="00885BCA" w:rsidP="00885BCA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Индивидуальное домашнее задание №2 </w:t>
            </w:r>
          </w:p>
          <w:p w14:paraId="5C4AA84F" w14:textId="77777777" w:rsidR="00885BCA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5C7177C" w14:textId="77777777" w:rsidR="00DC7D12" w:rsidRDefault="00885BCA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 xml:space="preserve">Контрольная работа  №2 </w:t>
            </w:r>
          </w:p>
          <w:p w14:paraId="7F2C08F5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</w:p>
          <w:p w14:paraId="11DCA7B9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>
              <w:rPr>
                <w:rFonts w:eastAsia="Times New Roman"/>
                <w:bCs/>
                <w:sz w:val="20"/>
                <w:szCs w:val="20"/>
              </w:rPr>
              <w:t>Защита лабораторной работы №5-6</w:t>
            </w:r>
          </w:p>
          <w:p w14:paraId="5760A892" w14:textId="77777777" w:rsidR="00963AD0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</w:p>
          <w:p w14:paraId="591B161C" w14:textId="702862D1" w:rsidR="00963AD0" w:rsidRPr="00CF2A5E" w:rsidRDefault="00963AD0" w:rsidP="00963AD0">
            <w:pPr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Индивидуаль</w:t>
            </w:r>
            <w:r>
              <w:rPr>
                <w:rFonts w:eastAsia="Times New Roman"/>
                <w:bCs/>
                <w:sz w:val="20"/>
                <w:szCs w:val="20"/>
              </w:rPr>
              <w:t xml:space="preserve">ное домашнее задание №3 </w:t>
            </w:r>
          </w:p>
          <w:p w14:paraId="2970CB38" w14:textId="77777777" w:rsidR="00963AD0" w:rsidRDefault="00963AD0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6730DFF5" w14:textId="5802B86B" w:rsidR="00BD1B13" w:rsidRDefault="00BD1B13" w:rsidP="00BD1B13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eastAsia="Times New Roman"/>
                <w:bCs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К</w:t>
            </w:r>
            <w:r>
              <w:rPr>
                <w:rFonts w:eastAsia="Times New Roman"/>
                <w:bCs/>
                <w:sz w:val="20"/>
                <w:szCs w:val="20"/>
              </w:rPr>
              <w:t>онтрольная работа  №3</w:t>
            </w:r>
          </w:p>
          <w:p w14:paraId="630A4A25" w14:textId="3727C234" w:rsidR="00BD1B13" w:rsidRPr="00DF3C1E" w:rsidRDefault="00BD1B13" w:rsidP="00885B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2506B492" w14:textId="77777777" w:rsidTr="00312785">
        <w:tc>
          <w:tcPr>
            <w:tcW w:w="1980" w:type="dxa"/>
            <w:vMerge/>
          </w:tcPr>
          <w:p w14:paraId="429EEB99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5C11E54" w14:textId="67F14F54" w:rsidR="00F70852" w:rsidRPr="00963AD0" w:rsidRDefault="00F70852" w:rsidP="00312785">
            <w:r w:rsidRPr="00963AD0">
              <w:t xml:space="preserve">Тема 3.1 </w:t>
            </w:r>
            <w:r w:rsidR="00312785" w:rsidRPr="00963AD0">
              <w:rPr>
                <w:rFonts w:eastAsia="Times New Roman"/>
                <w:color w:val="000000"/>
              </w:rPr>
              <w:t xml:space="preserve"> 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815" w:type="dxa"/>
          </w:tcPr>
          <w:p w14:paraId="3CB55CE0" w14:textId="67AEBC16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14B8C77B" w14:textId="65D21FB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C985D0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11F4505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7A79D17" w14:textId="09A406CF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2442781D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0E8B15B" w14:textId="77777777" w:rsidTr="00312785">
        <w:tc>
          <w:tcPr>
            <w:tcW w:w="1980" w:type="dxa"/>
            <w:vMerge/>
          </w:tcPr>
          <w:p w14:paraId="0D4A1C2F" w14:textId="13411D33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E269535" w14:textId="69CBC20C" w:rsidR="00F70852" w:rsidRPr="00963AD0" w:rsidRDefault="00F70852" w:rsidP="00312785">
            <w:r w:rsidRPr="00963AD0">
              <w:t xml:space="preserve">Тема 3.2 </w:t>
            </w:r>
          </w:p>
          <w:p w14:paraId="6F27F410" w14:textId="497BA833" w:rsidR="004604AC" w:rsidRPr="00963AD0" w:rsidRDefault="00312785" w:rsidP="00312785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815" w:type="dxa"/>
          </w:tcPr>
          <w:p w14:paraId="6ACB0478" w14:textId="357284B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97756C6" w14:textId="77777777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248A20D" w14:textId="0B3BB747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777DA86F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AB390C1" w14:textId="1C97C0A0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45C4FB47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7FC821BA" w14:textId="77777777" w:rsidTr="00312785">
        <w:trPr>
          <w:trHeight w:val="555"/>
        </w:trPr>
        <w:tc>
          <w:tcPr>
            <w:tcW w:w="1980" w:type="dxa"/>
            <w:vMerge/>
          </w:tcPr>
          <w:p w14:paraId="69E8AC6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415B012" w14:textId="77777777" w:rsidR="00312785" w:rsidRPr="00963AD0" w:rsidRDefault="00312785" w:rsidP="00312785">
            <w:r w:rsidRPr="00963AD0">
              <w:t>Тема 3.3</w:t>
            </w:r>
          </w:p>
          <w:p w14:paraId="1E29C12F" w14:textId="1F10647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815" w:type="dxa"/>
          </w:tcPr>
          <w:p w14:paraId="42E4E78A" w14:textId="055A2977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62936D33" w14:textId="4916FBC8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CD13616" w14:textId="0CF2D186" w:rsidR="00F70852" w:rsidRPr="00C91DA7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rPr>
                <w:i/>
              </w:rPr>
              <w:t>2</w:t>
            </w:r>
          </w:p>
        </w:tc>
        <w:tc>
          <w:tcPr>
            <w:tcW w:w="816" w:type="dxa"/>
          </w:tcPr>
          <w:p w14:paraId="1114CDCD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27E2D9" w14:textId="30F6EE6B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3427" w:type="dxa"/>
            <w:vMerge/>
          </w:tcPr>
          <w:p w14:paraId="23369393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7B2D80C8" w14:textId="77777777" w:rsidTr="00312785">
        <w:trPr>
          <w:trHeight w:val="210"/>
        </w:trPr>
        <w:tc>
          <w:tcPr>
            <w:tcW w:w="1980" w:type="dxa"/>
            <w:vMerge/>
          </w:tcPr>
          <w:p w14:paraId="6D618300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CBFA58D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0EB7EA0" w14:textId="2F3EC4CD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815" w:type="dxa"/>
          </w:tcPr>
          <w:p w14:paraId="7565A20E" w14:textId="6EF56A8F" w:rsidR="00312785" w:rsidRPr="0017259C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706DC6F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D437726" w14:textId="77777777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03ECB10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40111FB" w14:textId="6005630B" w:rsidR="00312785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81BBCFA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9560E25" w14:textId="77777777" w:rsidTr="00312785">
        <w:trPr>
          <w:trHeight w:val="300"/>
        </w:trPr>
        <w:tc>
          <w:tcPr>
            <w:tcW w:w="1980" w:type="dxa"/>
            <w:vMerge/>
          </w:tcPr>
          <w:p w14:paraId="74439162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1610B741" w14:textId="77777777" w:rsidR="00312785" w:rsidRPr="00963AD0" w:rsidRDefault="00312785" w:rsidP="00312785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2D40B4" w14:textId="1A52F6BB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815" w:type="dxa"/>
          </w:tcPr>
          <w:p w14:paraId="66182D01" w14:textId="5805CFDB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83639E" w14:textId="11C5F4C3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3917F95" w14:textId="5B0F64A0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DB2">
              <w:t>2</w:t>
            </w:r>
          </w:p>
        </w:tc>
        <w:tc>
          <w:tcPr>
            <w:tcW w:w="816" w:type="dxa"/>
          </w:tcPr>
          <w:p w14:paraId="2FD87981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EBA25CD" w14:textId="72483AF6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6648FE70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312785" w:rsidRPr="006168DD" w14:paraId="6130B5AC" w14:textId="77777777" w:rsidTr="00312785">
        <w:trPr>
          <w:trHeight w:val="345"/>
        </w:trPr>
        <w:tc>
          <w:tcPr>
            <w:tcW w:w="1980" w:type="dxa"/>
            <w:vMerge/>
          </w:tcPr>
          <w:p w14:paraId="0863B6BA" w14:textId="77777777" w:rsidR="00312785" w:rsidRPr="00413F35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04F13E59" w14:textId="77777777" w:rsidR="00312785" w:rsidRPr="00963AD0" w:rsidRDefault="00312785" w:rsidP="00312785">
            <w:r w:rsidRPr="00963AD0">
              <w:t>Тема 3.6</w:t>
            </w:r>
          </w:p>
          <w:p w14:paraId="7465ABF3" w14:textId="35F17FC6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 xml:space="preserve"> Трехпроводная и четырехпроводная схемы.</w:t>
            </w:r>
          </w:p>
        </w:tc>
        <w:tc>
          <w:tcPr>
            <w:tcW w:w="815" w:type="dxa"/>
          </w:tcPr>
          <w:p w14:paraId="7B8273D2" w14:textId="7203F194" w:rsidR="00312785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56A24AE1" w14:textId="77777777" w:rsidR="00312785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1F82DD" w14:textId="77777777" w:rsidR="00312785" w:rsidRPr="000E1DB2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EC2C0D" w14:textId="77777777" w:rsidR="00312785" w:rsidRPr="000D16CD" w:rsidRDefault="00312785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62F1C5" w14:textId="33AA2769" w:rsidR="00312785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3E206EF" w14:textId="77777777" w:rsidR="00312785" w:rsidRPr="00DF3C1E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39CE7B44" w14:textId="77777777" w:rsidTr="00312785">
        <w:trPr>
          <w:trHeight w:val="345"/>
        </w:trPr>
        <w:tc>
          <w:tcPr>
            <w:tcW w:w="1980" w:type="dxa"/>
            <w:vMerge/>
          </w:tcPr>
          <w:p w14:paraId="7575D076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416CB27A" w14:textId="77777777" w:rsidR="00F70852" w:rsidRPr="00963AD0" w:rsidRDefault="00312785" w:rsidP="00312785">
            <w:r w:rsidRPr="00963AD0">
              <w:t>Тема 3.7</w:t>
            </w:r>
          </w:p>
          <w:p w14:paraId="43CB3734" w14:textId="0207CCB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815" w:type="dxa"/>
          </w:tcPr>
          <w:p w14:paraId="661194F0" w14:textId="1C579F9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B8BAD3A" w14:textId="724B8CCB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8817571" w14:textId="465D474F" w:rsidR="00F70852" w:rsidRPr="000E1DB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6" w:type="dxa"/>
          </w:tcPr>
          <w:p w14:paraId="2983550E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62CE3B" w14:textId="7BA8EE9F" w:rsidR="00F70852" w:rsidRPr="005B225F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F8E869A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15A7DEAB" w14:textId="77777777" w:rsidTr="00312785">
        <w:tc>
          <w:tcPr>
            <w:tcW w:w="1980" w:type="dxa"/>
            <w:vMerge w:val="restart"/>
          </w:tcPr>
          <w:p w14:paraId="5880C374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5ED710E1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1</w:t>
            </w:r>
          </w:p>
          <w:p w14:paraId="7BAF7C79" w14:textId="77777777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1</w:t>
            </w:r>
            <w:r w:rsidRPr="00707EE1">
              <w:t>.</w:t>
            </w:r>
            <w:r>
              <w:t>2</w:t>
            </w:r>
          </w:p>
          <w:p w14:paraId="16472E03" w14:textId="77777777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3</w:t>
            </w:r>
          </w:p>
          <w:p w14:paraId="43BCECE6" w14:textId="77777777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41D91C28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4119F3E3" w14:textId="77777777" w:rsidR="0026725F" w:rsidRPr="00707EE1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1BAE1EA3" w14:textId="77777777" w:rsidR="0026725F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2</w:t>
            </w:r>
          </w:p>
          <w:p w14:paraId="01DA1E86" w14:textId="77777777" w:rsidR="0026725F" w:rsidRPr="00C6762B" w:rsidRDefault="0026725F" w:rsidP="002672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ОПК-1.3</w:t>
            </w:r>
          </w:p>
          <w:p w14:paraId="3BC2C6AB" w14:textId="74897600" w:rsidR="00F70852" w:rsidRPr="00413F35" w:rsidRDefault="00F70852" w:rsidP="00F116E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3A4C6FC1" w14:textId="37472C29" w:rsidR="00F70852" w:rsidRDefault="00F70852" w:rsidP="0031278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13184F">
              <w:rPr>
                <w:b/>
              </w:rPr>
              <w:t>Переходные процессы</w:t>
            </w:r>
          </w:p>
        </w:tc>
        <w:tc>
          <w:tcPr>
            <w:tcW w:w="815" w:type="dxa"/>
          </w:tcPr>
          <w:p w14:paraId="21680C97" w14:textId="0554C610" w:rsidR="00F70852" w:rsidRPr="00885BCA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6</w:t>
            </w:r>
          </w:p>
        </w:tc>
        <w:tc>
          <w:tcPr>
            <w:tcW w:w="815" w:type="dxa"/>
          </w:tcPr>
          <w:p w14:paraId="2FB7CFA7" w14:textId="5F3638AF" w:rsidR="00F70852" w:rsidRPr="00885BCA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х</w:t>
            </w:r>
          </w:p>
        </w:tc>
        <w:tc>
          <w:tcPr>
            <w:tcW w:w="815" w:type="dxa"/>
          </w:tcPr>
          <w:p w14:paraId="39A6087E" w14:textId="35151CEC" w:rsidR="00F70852" w:rsidRPr="00885BCA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885BCA">
              <w:rPr>
                <w:b/>
              </w:rPr>
              <w:t>3</w:t>
            </w:r>
          </w:p>
        </w:tc>
        <w:tc>
          <w:tcPr>
            <w:tcW w:w="816" w:type="dxa"/>
          </w:tcPr>
          <w:p w14:paraId="31A0A6E9" w14:textId="091B5C1F" w:rsidR="00F70852" w:rsidRPr="00885BCA" w:rsidRDefault="00DC7D1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885BCA">
              <w:rPr>
                <w:b/>
                <w:bCs/>
              </w:rPr>
              <w:t>х</w:t>
            </w:r>
          </w:p>
        </w:tc>
        <w:tc>
          <w:tcPr>
            <w:tcW w:w="821" w:type="dxa"/>
          </w:tcPr>
          <w:p w14:paraId="7B300A03" w14:textId="64F0197A" w:rsidR="00F70852" w:rsidRPr="00885BCA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3427" w:type="dxa"/>
            <w:vMerge w:val="restart"/>
          </w:tcPr>
          <w:p w14:paraId="2CB39074" w14:textId="77777777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Формы текущего контроля </w:t>
            </w:r>
          </w:p>
          <w:p w14:paraId="7FB97A98" w14:textId="23DE6CA2" w:rsidR="00F708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по разделу I</w:t>
            </w:r>
            <w:r>
              <w:rPr>
                <w:lang w:val="en-US"/>
              </w:rPr>
              <w:t>V</w:t>
            </w:r>
            <w:r>
              <w:t>:</w:t>
            </w:r>
          </w:p>
          <w:p w14:paraId="0BEDC52C" w14:textId="572C79BA" w:rsidR="00963AD0" w:rsidRPr="00CF2A5E" w:rsidRDefault="00963AD0" w:rsidP="00963AD0">
            <w:pPr>
              <w:rPr>
                <w:rFonts w:eastAsia="Times New Roman"/>
                <w:i/>
                <w:sz w:val="20"/>
                <w:szCs w:val="20"/>
              </w:rPr>
            </w:pPr>
            <w:r w:rsidRPr="00CF2A5E">
              <w:rPr>
                <w:rFonts w:eastAsia="Times New Roman"/>
                <w:bCs/>
                <w:sz w:val="20"/>
                <w:szCs w:val="20"/>
              </w:rPr>
              <w:t>Защита лабораторной работы №</w:t>
            </w:r>
            <w:r w:rsidR="00BB70B1">
              <w:rPr>
                <w:rFonts w:eastAsia="Times New Roman"/>
                <w:bCs/>
                <w:sz w:val="20"/>
                <w:szCs w:val="20"/>
              </w:rPr>
              <w:t>7</w:t>
            </w:r>
          </w:p>
          <w:p w14:paraId="7CFD1F54" w14:textId="19D4F660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5E4880B1" w14:textId="77777777" w:rsidTr="00312785">
        <w:tc>
          <w:tcPr>
            <w:tcW w:w="1980" w:type="dxa"/>
            <w:vMerge/>
          </w:tcPr>
          <w:p w14:paraId="6415F10E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7BAEF188" w14:textId="1105206A" w:rsidR="00F70852" w:rsidRPr="00963AD0" w:rsidRDefault="00F70852" w:rsidP="00312785">
            <w:r w:rsidRPr="00963AD0">
              <w:t xml:space="preserve">Тема 4.1 </w:t>
            </w:r>
          </w:p>
          <w:p w14:paraId="38CD82FF" w14:textId="397EE5DD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815" w:type="dxa"/>
          </w:tcPr>
          <w:p w14:paraId="3F275378" w14:textId="3C4E5314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62B9EC79" w14:textId="3E297B86" w:rsidR="00F70852" w:rsidRPr="00885BCA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1B1BB8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74985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6042695" w14:textId="15AE445B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3848DCB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45D06829" w14:textId="77777777" w:rsidTr="00312785">
        <w:tc>
          <w:tcPr>
            <w:tcW w:w="1980" w:type="dxa"/>
            <w:vMerge/>
          </w:tcPr>
          <w:p w14:paraId="1E7DFE30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61F9B18B" w14:textId="77777777" w:rsidR="00F70852" w:rsidRPr="00963AD0" w:rsidRDefault="00F70852" w:rsidP="00312785">
            <w:r w:rsidRPr="00963AD0">
              <w:t>Тема 4.2</w:t>
            </w:r>
          </w:p>
          <w:p w14:paraId="628D42E3" w14:textId="2CDD9002" w:rsidR="00F70852" w:rsidRPr="00963AD0" w:rsidRDefault="00312785" w:rsidP="00312785"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815" w:type="dxa"/>
          </w:tcPr>
          <w:p w14:paraId="604BFB4B" w14:textId="23D5E92E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7B10B5">
              <w:t>2</w:t>
            </w:r>
          </w:p>
        </w:tc>
        <w:tc>
          <w:tcPr>
            <w:tcW w:w="815" w:type="dxa"/>
          </w:tcPr>
          <w:p w14:paraId="5DF45D9C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2B8230F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D25B3D0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A7029B3" w14:textId="6A0E4C36" w:rsidR="00F70852" w:rsidRPr="005B225F" w:rsidRDefault="00BD1B13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3427" w:type="dxa"/>
            <w:vMerge/>
          </w:tcPr>
          <w:p w14:paraId="1BFCA19B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F70852" w:rsidRPr="006168DD" w14:paraId="637910D1" w14:textId="77777777" w:rsidTr="00312785">
        <w:tc>
          <w:tcPr>
            <w:tcW w:w="1980" w:type="dxa"/>
            <w:vMerge/>
          </w:tcPr>
          <w:p w14:paraId="1D623168" w14:textId="77777777" w:rsidR="00F70852" w:rsidRPr="00413F35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246" w:type="dxa"/>
          </w:tcPr>
          <w:p w14:paraId="5444B8CD" w14:textId="77777777" w:rsidR="00F70852" w:rsidRPr="00963AD0" w:rsidRDefault="00312785" w:rsidP="00312785">
            <w:r w:rsidRPr="00963AD0">
              <w:t>Тема 4.3</w:t>
            </w:r>
          </w:p>
          <w:p w14:paraId="5B0E1954" w14:textId="6B72648A" w:rsidR="00312785" w:rsidRPr="00963AD0" w:rsidRDefault="00312785" w:rsidP="00312785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815" w:type="dxa"/>
          </w:tcPr>
          <w:p w14:paraId="46EE8E59" w14:textId="64503C3F" w:rsidR="00F70852" w:rsidRPr="00C91DA7" w:rsidRDefault="00312785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48D7B636" w14:textId="77777777" w:rsidR="00F70852" w:rsidRPr="00C91DA7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761335" w14:textId="487AADD2" w:rsidR="00F70852" w:rsidRPr="00072D10" w:rsidRDefault="00885BCA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4ACB86B6" w14:textId="77777777" w:rsidR="00F70852" w:rsidRPr="000D16CD" w:rsidRDefault="00F70852" w:rsidP="0031278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FBBF44" w14:textId="484706E1" w:rsidR="00F70852" w:rsidRPr="005B225F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3427" w:type="dxa"/>
            <w:vMerge/>
          </w:tcPr>
          <w:p w14:paraId="60E59B0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702D3F" w:rsidRPr="006168DD" w14:paraId="46551EB5" w14:textId="77777777" w:rsidTr="00312785">
        <w:tc>
          <w:tcPr>
            <w:tcW w:w="1980" w:type="dxa"/>
          </w:tcPr>
          <w:p w14:paraId="1CC9BA98" w14:textId="77777777" w:rsidR="00702D3F" w:rsidRPr="001A0052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02082786" w14:textId="5794332B" w:rsidR="00702D3F" w:rsidRPr="00963AD0" w:rsidRDefault="00702D3F" w:rsidP="00312785">
            <w:r w:rsidRPr="00963AD0">
              <w:t>Экзамен</w:t>
            </w:r>
          </w:p>
        </w:tc>
        <w:tc>
          <w:tcPr>
            <w:tcW w:w="815" w:type="dxa"/>
          </w:tcPr>
          <w:p w14:paraId="0DE0EC0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8CC037F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5AECAAC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A1F06A" w14:textId="77777777" w:rsidR="00702D3F" w:rsidRPr="005B225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90FABB" w14:textId="6B7BDEE5" w:rsidR="00702D3F" w:rsidRPr="00FD6C25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3427" w:type="dxa"/>
            <w:shd w:val="clear" w:color="auto" w:fill="auto"/>
          </w:tcPr>
          <w:p w14:paraId="6CEFCB3F" w14:textId="63B2141B" w:rsidR="00702D3F" w:rsidRPr="00A77711" w:rsidRDefault="00702D3F" w:rsidP="00312785">
            <w:pPr>
              <w:tabs>
                <w:tab w:val="left" w:pos="708"/>
                <w:tab w:val="right" w:leader="underscore" w:pos="9639"/>
              </w:tabs>
            </w:pPr>
            <w:r>
              <w:rPr>
                <w:color w:val="000000"/>
              </w:rPr>
              <w:t>Экзамен – устный опрос по билетам/вопросам, включающих практическое задание</w:t>
            </w:r>
          </w:p>
        </w:tc>
      </w:tr>
      <w:tr w:rsidR="00F70852" w:rsidRPr="006168DD" w14:paraId="35B0B16D" w14:textId="77777777" w:rsidTr="00312785">
        <w:tc>
          <w:tcPr>
            <w:tcW w:w="1980" w:type="dxa"/>
          </w:tcPr>
          <w:p w14:paraId="0C16E56D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6C3D5E" w14:textId="65318D6C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 w:rsidR="00B03807">
              <w:rPr>
                <w:b/>
              </w:rPr>
              <w:t xml:space="preserve"> 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4EC2899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05F55FFC" w14:textId="18244271" w:rsidR="00F70852" w:rsidRPr="00702D3F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702D3F">
              <w:rPr>
                <w:b/>
              </w:rPr>
              <w:t>17</w:t>
            </w:r>
          </w:p>
        </w:tc>
        <w:tc>
          <w:tcPr>
            <w:tcW w:w="815" w:type="dxa"/>
          </w:tcPr>
          <w:p w14:paraId="316FFEE5" w14:textId="5139E331" w:rsidR="00F70852" w:rsidRPr="0017259C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7AB12C7A" w14:textId="77777777" w:rsidR="00F70852" w:rsidRPr="000D16CD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5CED0287" w:rsidR="00F70852" w:rsidRPr="00844826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3427" w:type="dxa"/>
          </w:tcPr>
          <w:p w14:paraId="0CEE86A9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F70852" w:rsidRPr="006168DD" w14:paraId="32FD157A" w14:textId="77777777" w:rsidTr="00312785">
        <w:tc>
          <w:tcPr>
            <w:tcW w:w="1980" w:type="dxa"/>
          </w:tcPr>
          <w:p w14:paraId="06076A11" w14:textId="77777777" w:rsidR="00F70852" w:rsidRPr="001A0052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246" w:type="dxa"/>
          </w:tcPr>
          <w:p w14:paraId="657CAFD1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138DF6B6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815" w:type="dxa"/>
          </w:tcPr>
          <w:p w14:paraId="58E37204" w14:textId="483E67B4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5" w:type="dxa"/>
          </w:tcPr>
          <w:p w14:paraId="2899EBAE" w14:textId="4F0261D0" w:rsidR="00F70852" w:rsidRPr="001C1B2E" w:rsidRDefault="00702D3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816" w:type="dxa"/>
          </w:tcPr>
          <w:p w14:paraId="15C816C5" w14:textId="77777777" w:rsidR="00F70852" w:rsidRPr="001C1B2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519B3928" w:rsidR="00F70852" w:rsidRPr="001C1B2E" w:rsidRDefault="0026725F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0</w:t>
            </w:r>
          </w:p>
        </w:tc>
        <w:tc>
          <w:tcPr>
            <w:tcW w:w="3427" w:type="dxa"/>
          </w:tcPr>
          <w:p w14:paraId="7D7CACC6" w14:textId="77777777" w:rsidR="00F70852" w:rsidRPr="00DF3C1E" w:rsidRDefault="00F70852" w:rsidP="0031278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3FBC21E9" w14:textId="4A1E09D0" w:rsidR="009A51EF" w:rsidRPr="009A07E0" w:rsidRDefault="009A51EF" w:rsidP="009A07E0">
      <w:pPr>
        <w:jc w:val="both"/>
        <w:rPr>
          <w:i/>
        </w:rPr>
      </w:pPr>
    </w:p>
    <w:p w14:paraId="069901B6" w14:textId="77777777" w:rsidR="00D965B9" w:rsidRPr="00D965B9" w:rsidRDefault="00D965B9" w:rsidP="00211888">
      <w:pPr>
        <w:pStyle w:val="af0"/>
        <w:numPr>
          <w:ilvl w:val="3"/>
          <w:numId w:val="7"/>
        </w:numPr>
        <w:jc w:val="both"/>
        <w:rPr>
          <w:i/>
        </w:rPr>
      </w:pPr>
    </w:p>
    <w:p w14:paraId="251736AB" w14:textId="77777777" w:rsidR="00D965B9" w:rsidRDefault="00D965B9" w:rsidP="00211888">
      <w:pPr>
        <w:pStyle w:val="af0"/>
        <w:numPr>
          <w:ilvl w:val="1"/>
          <w:numId w:val="7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347A5D4E" w:rsidR="00F60511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F3363">
        <w:t>учебной дисциплины</w:t>
      </w:r>
    </w:p>
    <w:tbl>
      <w:tblPr>
        <w:tblW w:w="9805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976"/>
        <w:gridCol w:w="5694"/>
      </w:tblGrid>
      <w:tr w:rsidR="006E5EA3" w:rsidRPr="008448CC" w14:paraId="036BB335" w14:textId="7C7EA2D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97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0E3431EB" w14:textId="555A38F3" w:rsidR="006E5EA3" w:rsidRPr="00F062CE" w:rsidRDefault="006E5EA3" w:rsidP="009F3363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</w:p>
        </w:tc>
      </w:tr>
      <w:tr w:rsidR="00DA2AF4" w:rsidRPr="008448CC" w14:paraId="7648EE44" w14:textId="2F9A18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5C69985" w14:textId="77777777" w:rsidR="00DA2AF4" w:rsidRPr="00D23872" w:rsidRDefault="00DA2AF4" w:rsidP="00DA2AF4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D8EBD9" w14:textId="7FDE8588" w:rsidR="00DA2AF4" w:rsidRDefault="00963AD0" w:rsidP="00DA2AF4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DA2AF4" w:rsidRPr="008448CC" w14:paraId="4C911D43" w14:textId="14F69490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6E98CFA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D250C7" w14:textId="76E11812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7F99334" w14:textId="17E1D733" w:rsidR="00DA2AF4" w:rsidRPr="00C65859" w:rsidRDefault="00C65859" w:rsidP="00256808">
            <w:r>
              <w:t>Основные понятия и определения цепей постоянного тока. Источники и приемники электрической энергии. Виды соединений сопротивлений. Закон Ома для пассивного участка цепи. Обобщенный закон Ома.</w:t>
            </w:r>
          </w:p>
        </w:tc>
      </w:tr>
      <w:tr w:rsidR="00DA2AF4" w:rsidRPr="008448CC" w14:paraId="1FF011DB" w14:textId="7E14C75D" w:rsidTr="00963AD0">
        <w:trPr>
          <w:trHeight w:val="1863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61C7857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419C1D" w14:textId="702E2BD3" w:rsidR="00DA2AF4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1AB71F" w14:textId="0C7815A8" w:rsidR="00B87274" w:rsidRPr="00C65859" w:rsidRDefault="00C65859" w:rsidP="009A07E0">
            <w:pPr>
              <w:rPr>
                <w:bCs/>
              </w:rPr>
            </w:pPr>
            <w:r>
              <w:rPr>
                <w:bCs/>
              </w:rPr>
              <w:t>Первый и второй закон Кирхгофа. Методики расчета цепей постоянного тока методом узловых потенциалов; методом контурных токов, методом эквивалентного генератора.</w:t>
            </w:r>
          </w:p>
        </w:tc>
      </w:tr>
      <w:tr w:rsidR="00963AD0" w:rsidRPr="008448CC" w14:paraId="6F01A934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DA32DD0" w14:textId="3E144A7B" w:rsidR="00963AD0" w:rsidRDefault="00963AD0" w:rsidP="00DA2AF4">
            <w:pPr>
              <w:rPr>
                <w:bCs/>
              </w:rPr>
            </w:pPr>
            <w:r>
              <w:t>Тема 1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217D92" w14:textId="1D7A059F" w:rsidR="00963AD0" w:rsidRPr="002C41C7" w:rsidRDefault="00963AD0" w:rsidP="00DA2AF4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37DB315E" w14:textId="209ACF46" w:rsidR="00963AD0" w:rsidRPr="00C65859" w:rsidRDefault="00C65859" w:rsidP="00583BC4">
            <w:r>
              <w:t>Составление баланса мощности для цепей постоянного тока. Эквивалентные преобразования линейных цепей. Понятие нелинейных элементов электрической цепи. Построение вольт-амперных характеристик нелинейных элементов электрических цепей.</w:t>
            </w:r>
          </w:p>
        </w:tc>
      </w:tr>
      <w:tr w:rsidR="00963AD0" w:rsidRPr="008448CC" w14:paraId="67A64435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A60735" w14:textId="77777777" w:rsidR="00963AD0" w:rsidRDefault="00963AD0" w:rsidP="00963AD0">
            <w:r>
              <w:t>Тема 1.4</w:t>
            </w:r>
          </w:p>
          <w:p w14:paraId="4C8EEE15" w14:textId="77777777" w:rsidR="00963AD0" w:rsidRDefault="00963AD0" w:rsidP="00DA2AF4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5067AF" w14:textId="32566F86" w:rsidR="00963AD0" w:rsidRPr="002C41C7" w:rsidRDefault="00963AD0" w:rsidP="00963AD0">
            <w:pPr>
              <w:rPr>
                <w:i/>
              </w:rPr>
            </w:pPr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54926B70" w14:textId="77777777" w:rsidR="00963AD0" w:rsidRDefault="00274809" w:rsidP="00583BC4">
            <w:r>
              <w:t>Расчет нелинейных цепей аналитическим методом.</w:t>
            </w:r>
          </w:p>
          <w:p w14:paraId="01A66611" w14:textId="13FAC592" w:rsidR="00274809" w:rsidRPr="00C65859" w:rsidRDefault="00274809" w:rsidP="00583BC4">
            <w:r>
              <w:t>Расчет нелинейных цепей графическим методом.</w:t>
            </w:r>
          </w:p>
        </w:tc>
      </w:tr>
      <w:tr w:rsidR="00DA2AF4" w:rsidRPr="008448CC" w14:paraId="622EBE62" w14:textId="7B3543E3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7E9C01F" w14:textId="1030959C" w:rsidR="00DA2AF4" w:rsidRPr="00583BC4" w:rsidRDefault="00DA2AF4" w:rsidP="00DA2AF4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D9E269" w14:textId="5D18303B" w:rsidR="00DA2AF4" w:rsidRPr="00C65859" w:rsidRDefault="00963AD0" w:rsidP="00DA2AF4">
            <w:pPr>
              <w:rPr>
                <w:b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DA2AF4" w:rsidRPr="008448CC" w14:paraId="0450614D" w14:textId="0083533D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4AA3E6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7E706A" w14:textId="358AC8C1" w:rsidR="00DA2AF4" w:rsidRPr="00532A00" w:rsidRDefault="00963AD0" w:rsidP="00DA2AF4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Магнитные цепи. Магнитное поле, основные понятия, правило буравчика, закон электромагнитной индукции Фарадея- Максвелл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2D8938AF" w14:textId="3C89E376" w:rsidR="00DA2AF4" w:rsidRPr="00C65859" w:rsidRDefault="00274809" w:rsidP="008058FA">
            <w:r>
              <w:t>Основные характеристики магнитного поля тока. Понятие магнитных цепей. Правило буравчика. Закон электромагнитной индукции Фарадея-Максвелла.</w:t>
            </w:r>
          </w:p>
        </w:tc>
      </w:tr>
      <w:tr w:rsidR="00DA2AF4" w:rsidRPr="008448CC" w14:paraId="14A2136D" w14:textId="75118B09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AB184A4" w14:textId="77777777" w:rsidR="00DA2AF4" w:rsidRPr="00E82E96" w:rsidRDefault="00DA2AF4" w:rsidP="00DA2AF4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A4DDD" w14:textId="36338D9F" w:rsidR="00DA2AF4" w:rsidRPr="00E82E96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C02DB7C" w14:textId="131BDD6F" w:rsidR="00DA2AF4" w:rsidRDefault="00274809" w:rsidP="00593861">
            <w:pPr>
              <w:rPr>
                <w:bCs/>
              </w:rPr>
            </w:pPr>
            <w:r>
              <w:rPr>
                <w:bCs/>
              </w:rPr>
              <w:t>Закон полного тока. Ферромагнетики.  Петля гистерезиса.</w:t>
            </w:r>
          </w:p>
          <w:p w14:paraId="02C9D94D" w14:textId="29F60DD6" w:rsidR="00274809" w:rsidRPr="00C65859" w:rsidRDefault="00274809" w:rsidP="00593861">
            <w:pPr>
              <w:rPr>
                <w:bCs/>
              </w:rPr>
            </w:pPr>
            <w:r>
              <w:rPr>
                <w:bCs/>
              </w:rPr>
              <w:t>Закон Ома для магнитной цепи. Электромагнитная индукция.</w:t>
            </w:r>
          </w:p>
        </w:tc>
      </w:tr>
      <w:tr w:rsidR="00DA2AF4" w:rsidRPr="002B2FC0" w14:paraId="128D8FD1" w14:textId="23CDED42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28CFF5C6" w14:textId="32BD529D" w:rsidR="00DA2AF4" w:rsidRPr="002B2FC0" w:rsidRDefault="00DA2AF4" w:rsidP="00DA2AF4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1467BF" w14:textId="4826A1BF" w:rsidR="00DA2AF4" w:rsidRPr="002B2FC0" w:rsidRDefault="00963AD0" w:rsidP="00DA2AF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днородные и неоднородные магнитные цеп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0E231" w14:textId="3AE451DC" w:rsidR="00DA2AF4" w:rsidRDefault="00274809" w:rsidP="0068175A">
            <w:pPr>
              <w:rPr>
                <w:bCs/>
              </w:rPr>
            </w:pPr>
            <w:r>
              <w:rPr>
                <w:bCs/>
              </w:rPr>
              <w:t>Понятие однородной и неоднородной магнитной цепи. Основные характеристики. Магнитные цепи с постоянными магнитными потока и переменными магнитными потоками.</w:t>
            </w:r>
          </w:p>
          <w:p w14:paraId="22DCFAC8" w14:textId="7C41720A" w:rsidR="00274809" w:rsidRPr="00C65859" w:rsidRDefault="00274809" w:rsidP="0068175A">
            <w:pPr>
              <w:rPr>
                <w:bCs/>
              </w:rPr>
            </w:pPr>
          </w:p>
        </w:tc>
      </w:tr>
      <w:tr w:rsidR="000A09A2" w:rsidRPr="005C2175" w14:paraId="66914637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20F3BB8" w14:textId="53C55513" w:rsidR="000A09A2" w:rsidRPr="00274809" w:rsidRDefault="000A09A2" w:rsidP="000A09A2">
            <w:pPr>
              <w:rPr>
                <w:b/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72C234" w14:textId="1D5E9D23" w:rsidR="000A09A2" w:rsidRPr="00C65859" w:rsidRDefault="00963AD0" w:rsidP="000A09A2">
            <w:pPr>
              <w:rPr>
                <w:b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963AD0" w:rsidRPr="0093339D" w14:paraId="28C55DF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E3F9999" w14:textId="0B1D1971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8F478D2" w14:textId="16734737" w:rsidR="00963AD0" w:rsidRPr="00532A00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5CBDC0A" w14:textId="0350173E" w:rsidR="00963AD0" w:rsidRPr="00274809" w:rsidRDefault="00274809" w:rsidP="00963AD0">
            <w:r w:rsidRPr="00963AD0">
              <w:rPr>
                <w:rFonts w:eastAsia="Times New Roman"/>
                <w:color w:val="000000"/>
              </w:rPr>
              <w:t>Основные понятия и определения. Средние и действующие значения синусоидальных функций.</w:t>
            </w:r>
          </w:p>
        </w:tc>
      </w:tr>
      <w:tr w:rsidR="00963AD0" w:rsidRPr="00E82E96" w14:paraId="0A016F8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6B2FA7D" w14:textId="37B74249" w:rsidR="00963AD0" w:rsidRPr="00E82E96" w:rsidRDefault="00963AD0" w:rsidP="00963AD0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B406FDF" w14:textId="2453B229" w:rsidR="00963AD0" w:rsidRPr="00E82E96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210650D" w14:textId="3D25CF80" w:rsidR="00963AD0" w:rsidRPr="00C65859" w:rsidRDefault="00274809" w:rsidP="00963AD0">
            <w:pPr>
              <w:rPr>
                <w:bCs/>
              </w:rPr>
            </w:pPr>
            <w:r>
              <w:rPr>
                <w:bCs/>
              </w:rPr>
              <w:t>Запись синусоидальных величин с помощью</w:t>
            </w:r>
            <w:r w:rsidR="00E02334">
              <w:rPr>
                <w:bCs/>
              </w:rPr>
              <w:t>:</w:t>
            </w:r>
            <w:r>
              <w:rPr>
                <w:bCs/>
              </w:rPr>
              <w:t xml:space="preserve"> тригонометрических функций</w:t>
            </w:r>
            <w:r w:rsidR="00E02334">
              <w:rPr>
                <w:bCs/>
              </w:rPr>
              <w:t>; комплексных чисел. Изображение синусоидальных величин с помощью мгновенных диаграмм и на комплексной полуплоскости.</w:t>
            </w:r>
          </w:p>
        </w:tc>
      </w:tr>
      <w:tr w:rsidR="00963AD0" w:rsidRPr="002B2FC0" w14:paraId="07992F01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421472A" w14:textId="405571C1" w:rsidR="00963AD0" w:rsidRPr="002B2FC0" w:rsidRDefault="00963AD0" w:rsidP="00963AD0">
            <w:pPr>
              <w:rPr>
                <w:bCs/>
              </w:rPr>
            </w:pPr>
            <w:r>
              <w:rPr>
                <w:bCs/>
              </w:rPr>
              <w:lastRenderedPageBreak/>
              <w:t>Тема 3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BB41962" w14:textId="5D2C90C6" w:rsidR="00963AD0" w:rsidRPr="002B2FC0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387A4A1" w14:textId="77777777" w:rsidR="00963AD0" w:rsidRDefault="00E02334" w:rsidP="00E02334">
            <w:pPr>
              <w:rPr>
                <w:bCs/>
              </w:rPr>
            </w:pPr>
            <w:r>
              <w:rPr>
                <w:bCs/>
              </w:rPr>
              <w:t xml:space="preserve">Расчет цепей синусоидального тока с одним источником: цепь с идеальным активным сопротивлением, цепь с идеальной индуктивностью, цепь с идеальной емкостью. Цепь синусоидального тока с последовательным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 xml:space="preserve">-элементов. Явление резонанса напряжений. Цепь синусоидального тока с параллельным  соединением </w:t>
            </w:r>
            <w:r>
              <w:rPr>
                <w:bCs/>
                <w:lang w:val="en-US"/>
              </w:rPr>
              <w:t>R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L</w:t>
            </w:r>
            <w:r>
              <w:rPr>
                <w:bCs/>
              </w:rPr>
              <w:t xml:space="preserve">, </w:t>
            </w:r>
            <w:r>
              <w:rPr>
                <w:bCs/>
                <w:lang w:val="en-US"/>
              </w:rPr>
              <w:t>C</w:t>
            </w:r>
            <w:r>
              <w:rPr>
                <w:bCs/>
              </w:rPr>
              <w:t>-элементов. Явление резонанса тока.</w:t>
            </w:r>
          </w:p>
          <w:p w14:paraId="073E99A6" w14:textId="151317E8" w:rsidR="00E02334" w:rsidRPr="00E02334" w:rsidRDefault="00E02334" w:rsidP="00E02334">
            <w:pPr>
              <w:rPr>
                <w:bCs/>
              </w:rPr>
            </w:pPr>
            <w:r>
              <w:rPr>
                <w:bCs/>
              </w:rPr>
              <w:t>Баланс мощности. Активная, реактивная и полная мощность цепи однофазного синусоидального тока.</w:t>
            </w:r>
          </w:p>
        </w:tc>
      </w:tr>
      <w:tr w:rsidR="00963AD0" w:rsidRPr="002B2FC0" w14:paraId="4C7B43B0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2CD03B7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C3F1B85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4C0FA47E" w14:textId="4AC9B428" w:rsidR="00963AD0" w:rsidRDefault="00963AD0" w:rsidP="00963AD0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F265443" w14:textId="145E8AE3" w:rsidR="00963AD0" w:rsidRPr="00C65859" w:rsidRDefault="00E02334" w:rsidP="00E02334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Основные понятия и соотношения.</w:t>
            </w:r>
            <w:r>
              <w:rPr>
                <w:rFonts w:eastAsia="Times New Roman"/>
                <w:color w:val="000000"/>
              </w:rPr>
              <w:t xml:space="preserve"> Схемы соединения трехфазной цепи: схема «звезда»; схема «треугольник»</w:t>
            </w:r>
            <w:r w:rsidR="002E7CCE">
              <w:rPr>
                <w:rFonts w:eastAsia="Times New Roman"/>
                <w:color w:val="000000"/>
              </w:rPr>
              <w:t>, схема «звезда-треугольник»</w:t>
            </w:r>
            <w:r>
              <w:rPr>
                <w:rFonts w:eastAsia="Times New Roman"/>
                <w:color w:val="000000"/>
              </w:rPr>
              <w:t>.</w:t>
            </w:r>
          </w:p>
        </w:tc>
      </w:tr>
      <w:tr w:rsidR="00963AD0" w:rsidRPr="002B2FC0" w14:paraId="34A6655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C3F4089" w14:textId="77777777" w:rsidR="00963AD0" w:rsidRPr="00963AD0" w:rsidRDefault="00963AD0" w:rsidP="00963AD0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6681382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0654C110" w14:textId="2B5FB905" w:rsidR="00963AD0" w:rsidRDefault="00963AD0" w:rsidP="00963AD0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7C7F2474" w14:textId="3ECFAFD8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ри симметричной и несимметричной нагрузке для схем «звезда» и «треугольник».</w:t>
            </w:r>
          </w:p>
        </w:tc>
      </w:tr>
      <w:tr w:rsidR="00963AD0" w:rsidRPr="002B2FC0" w14:paraId="2C0569F2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609F323C" w14:textId="77777777" w:rsidR="00963AD0" w:rsidRPr="00963AD0" w:rsidRDefault="00963AD0" w:rsidP="00963AD0">
            <w:r w:rsidRPr="00963AD0">
              <w:t>Тема 3.6</w:t>
            </w:r>
          </w:p>
          <w:p w14:paraId="0C044379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A9D405E" w14:textId="47853081" w:rsidR="00963AD0" w:rsidRDefault="00963AD0" w:rsidP="00963AD0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DBB0D99" w14:textId="49204C5E" w:rsidR="00963AD0" w:rsidRPr="00C65859" w:rsidRDefault="00E02334" w:rsidP="00963AD0">
            <w:pPr>
              <w:rPr>
                <w:bCs/>
              </w:rPr>
            </w:pPr>
            <w:r>
              <w:rPr>
                <w:bCs/>
              </w:rPr>
              <w:t>Расчет токов по законам Ома для трехпроводной и четырехпроводной схемы «звезда»</w:t>
            </w:r>
          </w:p>
        </w:tc>
      </w:tr>
      <w:tr w:rsidR="00963AD0" w:rsidRPr="002B2FC0" w14:paraId="12D39ABA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4FC673" w14:textId="77777777" w:rsidR="00963AD0" w:rsidRPr="00963AD0" w:rsidRDefault="00963AD0" w:rsidP="00963AD0">
            <w:r w:rsidRPr="00963AD0">
              <w:t>Тема 3.7</w:t>
            </w:r>
          </w:p>
          <w:p w14:paraId="5DD0789B" w14:textId="77777777" w:rsidR="00963AD0" w:rsidRDefault="00963AD0" w:rsidP="00963AD0">
            <w:pPr>
              <w:rPr>
                <w:bCs/>
              </w:rPr>
            </w:pP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21AFC8EC" w14:textId="33D0F71D" w:rsidR="00963AD0" w:rsidRDefault="00963AD0" w:rsidP="00963AD0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6FBBCDD0" w14:textId="4F3FF5A6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Расчет мощности в трехфазной цепи. Измерение активной мощности для четырехпроводной схемы «звезда», трехпроводной схемы «звезда и треугольник».</w:t>
            </w:r>
          </w:p>
        </w:tc>
      </w:tr>
      <w:tr w:rsidR="00963AD0" w:rsidRPr="000251FA" w14:paraId="4594A496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9314767" w14:textId="407249F1" w:rsidR="00963AD0" w:rsidRPr="000251FA" w:rsidRDefault="00963AD0" w:rsidP="00963AD0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7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8CFB62" w14:textId="624C887A" w:rsidR="00963AD0" w:rsidRPr="00C65859" w:rsidRDefault="00963AD0" w:rsidP="00963AD0">
            <w:pPr>
              <w:rPr>
                <w:b/>
              </w:rPr>
            </w:pPr>
            <w:r w:rsidRPr="00C65859">
              <w:rPr>
                <w:b/>
              </w:rPr>
              <w:t>Переходные процессы</w:t>
            </w:r>
          </w:p>
        </w:tc>
      </w:tr>
      <w:tr w:rsidR="00963AD0" w:rsidRPr="000251FA" w14:paraId="4715693E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27ADAFE" w14:textId="30A5E035" w:rsidR="00963AD0" w:rsidRPr="000251FA" w:rsidRDefault="00963AD0" w:rsidP="00963AD0">
            <w:pPr>
              <w:rPr>
                <w:bCs/>
              </w:rPr>
            </w:pPr>
            <w:r w:rsidRPr="000251FA">
              <w:rPr>
                <w:bCs/>
              </w:rPr>
              <w:t xml:space="preserve">Тема </w:t>
            </w:r>
            <w:r w:rsidRPr="000D40F9">
              <w:rPr>
                <w:bCs/>
              </w:rPr>
              <w:t>4</w:t>
            </w:r>
            <w:r w:rsidRPr="000251FA">
              <w:rPr>
                <w:bCs/>
              </w:rPr>
              <w:t>.1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6E302D91" w14:textId="16729DB5" w:rsidR="00963AD0" w:rsidRPr="000251FA" w:rsidRDefault="00963AD0" w:rsidP="00963AD0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Переходные процессы. Понятие о переходных процессах в электрических цепях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9511813" w14:textId="68AF85E9" w:rsidR="00963AD0" w:rsidRPr="00C65859" w:rsidRDefault="002E7CCE" w:rsidP="00963AD0">
            <w:r w:rsidRPr="00963AD0">
              <w:rPr>
                <w:rFonts w:eastAsia="Times New Roman"/>
                <w:color w:val="000000"/>
              </w:rPr>
              <w:t>Понятие о переходных процессах в электрических цепях.</w:t>
            </w:r>
          </w:p>
        </w:tc>
      </w:tr>
      <w:tr w:rsidR="00963AD0" w:rsidRPr="000251FA" w14:paraId="48F2126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734F49" w14:textId="51377F90" w:rsidR="00963AD0" w:rsidRPr="000251FA" w:rsidRDefault="00963AD0" w:rsidP="00963AD0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31B55C3E" w14:textId="46DBE608" w:rsidR="00963AD0" w:rsidRPr="000251FA" w:rsidRDefault="00963AD0" w:rsidP="00963AD0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15A07D42" w14:textId="6808E017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Первый и второй закон коммутации</w:t>
            </w:r>
          </w:p>
        </w:tc>
      </w:tr>
      <w:tr w:rsidR="00963AD0" w:rsidRPr="000251FA" w14:paraId="46CE719F" w14:textId="77777777" w:rsidTr="008D41AE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1B8378A9" w14:textId="0867EFAE" w:rsidR="00963AD0" w:rsidRDefault="00963AD0" w:rsidP="00963AD0">
            <w:pPr>
              <w:rPr>
                <w:bCs/>
              </w:rPr>
            </w:pPr>
            <w:r w:rsidRPr="00963AD0">
              <w:t>Тема 4.3</w:t>
            </w:r>
          </w:p>
        </w:tc>
        <w:tc>
          <w:tcPr>
            <w:tcW w:w="2976" w:type="dxa"/>
            <w:tcBorders>
              <w:top w:val="single" w:sz="4" w:space="0" w:color="auto"/>
              <w:bottom w:val="single" w:sz="4" w:space="0" w:color="auto"/>
            </w:tcBorders>
          </w:tcPr>
          <w:p w14:paraId="1DB89E6C" w14:textId="19DAAA90" w:rsidR="00963AD0" w:rsidRDefault="00963AD0" w:rsidP="00963AD0">
            <w:r w:rsidRPr="00963AD0">
              <w:rPr>
                <w:rFonts w:eastAsia="Times New Roman"/>
                <w:color w:val="000000"/>
              </w:rPr>
              <w:t>Основные методы расчета переходных процессов.</w:t>
            </w:r>
          </w:p>
        </w:tc>
        <w:tc>
          <w:tcPr>
            <w:tcW w:w="569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4EA26375" w14:textId="424F171F" w:rsidR="00963AD0" w:rsidRPr="00C65859" w:rsidRDefault="002E7CCE" w:rsidP="00963AD0">
            <w:pPr>
              <w:rPr>
                <w:bCs/>
              </w:rPr>
            </w:pPr>
            <w:r>
              <w:rPr>
                <w:bCs/>
              </w:rPr>
              <w:t>Классический и операторный метод расчета переходных процессов.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B90BEEA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227E99C8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одготовку к лекциям, зачет</w:t>
      </w:r>
      <w:r w:rsidR="00B40C60" w:rsidRPr="00AA1F10">
        <w:rPr>
          <w:sz w:val="24"/>
          <w:szCs w:val="24"/>
        </w:rPr>
        <w:t>у</w:t>
      </w:r>
      <w:r w:rsidRPr="00AA1F10">
        <w:rPr>
          <w:sz w:val="24"/>
          <w:szCs w:val="24"/>
        </w:rPr>
        <w:t>;</w:t>
      </w:r>
    </w:p>
    <w:p w14:paraId="6AAE29C8" w14:textId="77777777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учебных пособий;</w:t>
      </w:r>
    </w:p>
    <w:p w14:paraId="5695EF1A" w14:textId="77777777" w:rsidR="00B40C60" w:rsidRPr="00AA1F10" w:rsidRDefault="00B40C60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2AAF18F5" w14:textId="1BDCBE60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>проведение исследовательских работ;</w:t>
      </w:r>
      <w:r w:rsidR="00473403" w:rsidRPr="00AA1F10">
        <w:rPr>
          <w:sz w:val="24"/>
          <w:szCs w:val="24"/>
          <w:lang w:val="en-US"/>
        </w:rPr>
        <w:t xml:space="preserve"> </w:t>
      </w:r>
    </w:p>
    <w:p w14:paraId="0379296B" w14:textId="20E3937F" w:rsidR="00F062CE" w:rsidRPr="00AA1F1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AA1F10">
        <w:rPr>
          <w:sz w:val="24"/>
          <w:szCs w:val="24"/>
        </w:rPr>
        <w:t xml:space="preserve">подготовка к </w:t>
      </w:r>
      <w:r w:rsidR="00B40C60" w:rsidRPr="00AA1F10">
        <w:rPr>
          <w:sz w:val="24"/>
          <w:szCs w:val="24"/>
        </w:rPr>
        <w:t>защите лабораторных работ</w:t>
      </w:r>
      <w:r w:rsidRPr="00AA1F10">
        <w:rPr>
          <w:sz w:val="24"/>
          <w:szCs w:val="24"/>
        </w:rPr>
        <w:t>;</w:t>
      </w:r>
    </w:p>
    <w:p w14:paraId="779A73B3" w14:textId="700F1BE6" w:rsidR="00F062CE" w:rsidRPr="008D41A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8D41AE">
        <w:rPr>
          <w:sz w:val="24"/>
          <w:szCs w:val="24"/>
        </w:rPr>
        <w:lastRenderedPageBreak/>
        <w:t>выполнение индивидуальных заданий</w:t>
      </w:r>
      <w:r w:rsidR="00B40C60" w:rsidRPr="008D41AE">
        <w:rPr>
          <w:sz w:val="24"/>
          <w:szCs w:val="24"/>
        </w:rPr>
        <w:t xml:space="preserve"> по теме выпускной квалификационной работы.</w:t>
      </w:r>
    </w:p>
    <w:p w14:paraId="7B5583BF" w14:textId="428FEEB9" w:rsidR="00F062CE" w:rsidRDefault="00F062CE" w:rsidP="00F062CE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4948CB10" w:rsidR="00F062CE" w:rsidRPr="00B40C60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проведение конс</w:t>
      </w:r>
      <w:r w:rsidR="009B399A" w:rsidRPr="00B40C60">
        <w:rPr>
          <w:sz w:val="24"/>
          <w:szCs w:val="24"/>
        </w:rPr>
        <w:t xml:space="preserve">ультаций перед </w:t>
      </w:r>
      <w:r w:rsidR="00B40C60">
        <w:rPr>
          <w:sz w:val="24"/>
          <w:szCs w:val="24"/>
        </w:rPr>
        <w:t>зачетом с оценкой</w:t>
      </w:r>
      <w:r w:rsidRPr="00B40C60">
        <w:rPr>
          <w:sz w:val="24"/>
          <w:szCs w:val="24"/>
        </w:rPr>
        <w:t>;</w:t>
      </w:r>
    </w:p>
    <w:p w14:paraId="402A6760" w14:textId="2C73084F" w:rsidR="00F062CE" w:rsidRDefault="00F062CE" w:rsidP="00211888">
      <w:pPr>
        <w:pStyle w:val="af0"/>
        <w:numPr>
          <w:ilvl w:val="5"/>
          <w:numId w:val="13"/>
        </w:numPr>
        <w:ind w:left="0" w:firstLine="709"/>
        <w:jc w:val="both"/>
        <w:rPr>
          <w:sz w:val="24"/>
          <w:szCs w:val="24"/>
        </w:rPr>
      </w:pPr>
      <w:r w:rsidRPr="00B40C60">
        <w:rPr>
          <w:sz w:val="24"/>
          <w:szCs w:val="24"/>
        </w:rPr>
        <w:t>консультации по организации самостоятельного изучения отдельных разделов/тем</w:t>
      </w:r>
      <w:r w:rsidR="008D41AE">
        <w:rPr>
          <w:sz w:val="24"/>
          <w:szCs w:val="24"/>
        </w:rPr>
        <w:t>.</w:t>
      </w:r>
    </w:p>
    <w:p w14:paraId="35CCAD69" w14:textId="4D343DE5" w:rsidR="00F062CE" w:rsidRPr="00A1148A" w:rsidRDefault="00F062CE" w:rsidP="008D41AE">
      <w:pPr>
        <w:spacing w:before="120"/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66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292"/>
        <w:gridCol w:w="3686"/>
        <w:gridCol w:w="1701"/>
        <w:gridCol w:w="708"/>
      </w:tblGrid>
      <w:tr w:rsidR="00BD2F50" w:rsidRPr="008448CC" w14:paraId="355024DB" w14:textId="77777777" w:rsidTr="000D592B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6909CB90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/темы </w:t>
            </w:r>
            <w:r w:rsidR="00850313" w:rsidRPr="00850313">
              <w:rPr>
                <w:b/>
                <w:b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626262" w:rsidRPr="008448CC" w14:paraId="58FE9529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EA2BE92" w14:textId="1E8AB119" w:rsidR="00626262" w:rsidRPr="00D23872" w:rsidRDefault="00626262" w:rsidP="00626262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5DF27" w14:textId="6C2CDAF9" w:rsidR="00626262" w:rsidRPr="00532A00" w:rsidRDefault="00DE6146" w:rsidP="00626262">
            <w:pPr>
              <w:rPr>
                <w:b/>
                <w:i/>
              </w:rPr>
            </w:pPr>
            <w:r>
              <w:rPr>
                <w:b/>
              </w:rPr>
              <w:t>Цепи постоянного тока</w:t>
            </w:r>
          </w:p>
        </w:tc>
      </w:tr>
      <w:tr w:rsidR="00F561C9" w:rsidRPr="008448CC" w14:paraId="76AA903F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74DCEA81" w:rsidR="00F561C9" w:rsidRPr="00E82E96" w:rsidRDefault="00F561C9" w:rsidP="00F561C9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</w:t>
            </w:r>
            <w:r>
              <w:rPr>
                <w:bCs/>
              </w:rPr>
              <w:t>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195FFDDD" w:rsidR="00F561C9" w:rsidRPr="00532A00" w:rsidRDefault="00F561C9" w:rsidP="00F561C9">
            <w:pPr>
              <w:rPr>
                <w:bCs/>
                <w:i/>
              </w:rPr>
            </w:pPr>
            <w:r w:rsidRPr="0013184F">
              <w:rPr>
                <w:rFonts w:eastAsia="Times New Roman"/>
                <w:color w:val="000000"/>
              </w:rPr>
              <w:t>Цепи постоянного тока. Линейные цепи постоянного тока. Неразветвлённые электрические цепи с одним источником электроэнергии. Закон Ом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369367D" w14:textId="566BB36C" w:rsidR="00F561C9" w:rsidRPr="0091080C" w:rsidRDefault="00F561C9" w:rsidP="00F561C9">
            <w:pPr>
              <w:tabs>
                <w:tab w:val="right" w:leader="underscore" w:pos="9639"/>
              </w:tabs>
              <w:rPr>
                <w:rFonts w:eastAsia="Times New Roman"/>
                <w:bCs/>
              </w:rPr>
            </w:pPr>
            <w:r w:rsidRPr="0091080C">
              <w:rPr>
                <w:rFonts w:eastAsia="Times New Roman"/>
                <w:bCs/>
              </w:rPr>
              <w:t xml:space="preserve">Подготовка к проведению лабораторных работ №1 </w:t>
            </w:r>
            <w:r>
              <w:rPr>
                <w:rFonts w:eastAsia="Times New Roman"/>
                <w:bCs/>
              </w:rPr>
              <w:t>«Исследование цепи постоянного тока»</w:t>
            </w:r>
          </w:p>
          <w:p w14:paraId="25ADEC9F" w14:textId="6983A7A1" w:rsidR="00F561C9" w:rsidRPr="0091080C" w:rsidRDefault="00F561C9" w:rsidP="00F561C9"/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69DB4FDC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4A68452F" w:rsidR="00F561C9" w:rsidRPr="008D41AE" w:rsidRDefault="00F561C9" w:rsidP="00F561C9">
            <w:r>
              <w:t>2</w:t>
            </w:r>
          </w:p>
        </w:tc>
      </w:tr>
      <w:tr w:rsidR="00F561C9" w:rsidRPr="008448CC" w14:paraId="41B2B2F2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F0DABFE" w14:textId="77777777" w:rsidR="00F561C9" w:rsidRDefault="00F561C9" w:rsidP="00F561C9">
            <w:r>
              <w:t>Тема 1.2</w:t>
            </w:r>
          </w:p>
          <w:p w14:paraId="0E82949E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428C32F6" w14:textId="589C12BD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Законы Кирхгофа. Расчёт сложных цепей постоянного тока. Методы расчета электрических цепей: метод узловых потенциалов, метод контурных токов, метод эквивалентного генератор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178BDEBD" w14:textId="3CD870C9" w:rsidR="00F561C9" w:rsidRPr="0091080C" w:rsidRDefault="00F561C9" w:rsidP="00F561C9">
            <w:r w:rsidRPr="0091080C">
              <w:rPr>
                <w:rFonts w:eastAsia="Times New Roman"/>
                <w:bCs/>
              </w:rPr>
              <w:t>Выполнение индивидуального домашнего задания №1</w:t>
            </w:r>
            <w:r>
              <w:rPr>
                <w:rFonts w:eastAsia="Times New Roman"/>
                <w:bCs/>
              </w:rPr>
              <w:t xml:space="preserve"> «Расчет сложной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BECA431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7063DA18" w14:textId="45113AB3" w:rsidR="00F561C9" w:rsidRDefault="00F561C9" w:rsidP="00F561C9">
            <w:r>
              <w:t>4</w:t>
            </w:r>
          </w:p>
        </w:tc>
      </w:tr>
      <w:tr w:rsidR="00F561C9" w:rsidRPr="008448CC" w14:paraId="2B1A3FF5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115F0B72" w14:textId="77777777" w:rsidR="00F561C9" w:rsidRDefault="00F561C9" w:rsidP="00F561C9">
            <w:r>
              <w:t>Тема 1.3</w:t>
            </w:r>
          </w:p>
          <w:p w14:paraId="48E543AD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E623118" w14:textId="511D6AE7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Баланс мощности. Нелинейные цепи постоянного тока. Вольт-амперные характеристики нелинейных элементов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802391D" w14:textId="4F460D14" w:rsidR="00F561C9" w:rsidRPr="0091080C" w:rsidRDefault="00F561C9" w:rsidP="00F561C9">
            <w:r w:rsidRPr="0091080C">
              <w:rPr>
                <w:rFonts w:eastAsia="Times New Roman"/>
                <w:bCs/>
              </w:rPr>
              <w:t>оформление отчёта</w:t>
            </w:r>
            <w:r>
              <w:rPr>
                <w:rFonts w:eastAsia="Times New Roman"/>
                <w:bCs/>
              </w:rPr>
              <w:t xml:space="preserve"> по лабораторной работе №1 «Исследование 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855EDBE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38E748E" w14:textId="15191515" w:rsidR="00F561C9" w:rsidRDefault="00F561C9" w:rsidP="00F561C9">
            <w:r>
              <w:t>2</w:t>
            </w:r>
          </w:p>
        </w:tc>
      </w:tr>
      <w:tr w:rsidR="00F561C9" w:rsidRPr="008448CC" w14:paraId="485F7AF4" w14:textId="77777777" w:rsidTr="000D592B">
        <w:trPr>
          <w:trHeight w:val="1340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C285D04" w14:textId="77777777" w:rsidR="00F561C9" w:rsidRDefault="00F561C9" w:rsidP="00F561C9">
            <w:r>
              <w:t>Тема 1.4</w:t>
            </w:r>
          </w:p>
          <w:p w14:paraId="336DCE3D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</w:tcBorders>
          </w:tcPr>
          <w:p w14:paraId="168DD02E" w14:textId="04555A30" w:rsidR="00F561C9" w:rsidRPr="00626262" w:rsidRDefault="00F561C9" w:rsidP="00F561C9">
            <w:r w:rsidRPr="0013184F">
              <w:rPr>
                <w:rFonts w:eastAsia="Times New Roman"/>
                <w:color w:val="000000"/>
              </w:rPr>
              <w:t>Графический и аналитический методы расчёта нелинейных цепе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59783C44" w14:textId="6F8B6DCF" w:rsidR="00F561C9" w:rsidRPr="0091080C" w:rsidRDefault="00F561C9" w:rsidP="00F561C9">
            <w:r>
              <w:t>Подготовка к контрольной работе по разделу «Цепи постоян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4ACE872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285E6543" w14:textId="0A12F14B" w:rsidR="00F561C9" w:rsidRDefault="00F561C9" w:rsidP="00F561C9">
            <w:r>
              <w:t>2</w:t>
            </w:r>
          </w:p>
        </w:tc>
      </w:tr>
      <w:tr w:rsidR="00DE6146" w:rsidRPr="008448CC" w14:paraId="064AF3D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6B0C53B2" w:rsidR="00DE6146" w:rsidRDefault="00DE6146" w:rsidP="00DE6146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776C8111" w:rsidR="00DE6146" w:rsidRPr="00890BB8" w:rsidRDefault="00DE6146" w:rsidP="00DE6146">
            <w:pPr>
              <w:rPr>
                <w:i/>
              </w:rPr>
            </w:pPr>
            <w:r w:rsidRPr="00C65859">
              <w:rPr>
                <w:b/>
              </w:rPr>
              <w:t>Магнитные цепи</w:t>
            </w:r>
          </w:p>
        </w:tc>
      </w:tr>
      <w:tr w:rsidR="0091080C" w:rsidRPr="008448CC" w14:paraId="36569CE4" w14:textId="77777777" w:rsidTr="00F116E7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BC65FE6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lastRenderedPageBreak/>
              <w:t>Тема 2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73C32750" w:rsidR="0091080C" w:rsidRPr="00532A00" w:rsidRDefault="0091080C" w:rsidP="0091080C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Закон полного тока. Применение ферромагнитных материалов. Кривая намагничива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  <w:vAlign w:val="center"/>
          </w:tcPr>
          <w:p w14:paraId="2CFB1B87" w14:textId="629BA3D7" w:rsidR="0091080C" w:rsidRPr="0091080C" w:rsidRDefault="0091080C" w:rsidP="0091080C">
            <w:r w:rsidRPr="0091080C">
              <w:rPr>
                <w:rFonts w:eastAsia="Times New Roman"/>
                <w:bCs/>
              </w:rPr>
              <w:t>Подготовка к проведению лабораторной работы №2</w:t>
            </w:r>
            <w:r>
              <w:rPr>
                <w:rFonts w:eastAsia="Times New Roman"/>
                <w:bCs/>
              </w:rPr>
              <w:t xml:space="preserve"> «Изучение электроизмерительных приборов»</w:t>
            </w:r>
            <w:r w:rsidRPr="0091080C">
              <w:rPr>
                <w:rFonts w:eastAsia="Times New Roman"/>
                <w:bCs/>
              </w:rPr>
              <w:t xml:space="preserve"> </w:t>
            </w:r>
            <w:r>
              <w:rPr>
                <w:rFonts w:eastAsia="Times New Roman"/>
                <w:bCs/>
              </w:rPr>
              <w:t xml:space="preserve">и </w:t>
            </w:r>
            <w:r w:rsidRPr="0091080C">
              <w:rPr>
                <w:rFonts w:eastAsia="Times New Roman"/>
                <w:bCs/>
              </w:rPr>
              <w:t>оформление отчё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283FF8E" w14:textId="1739A269" w:rsidR="0091080C" w:rsidRPr="009431CD" w:rsidRDefault="0091080C" w:rsidP="0091080C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636DF8B7" w:rsidR="0091080C" w:rsidRPr="006E4F25" w:rsidRDefault="0091080C" w:rsidP="0091080C">
            <w:r>
              <w:t>2</w:t>
            </w:r>
          </w:p>
        </w:tc>
      </w:tr>
      <w:tr w:rsidR="0091080C" w:rsidRPr="008448CC" w14:paraId="671F74E3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2F5CD4C5" w:rsidR="0091080C" w:rsidRPr="00D23872" w:rsidRDefault="0091080C" w:rsidP="0091080C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38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37B3785A" w:rsidR="0091080C" w:rsidRPr="00532A00" w:rsidRDefault="0091080C" w:rsidP="0091080C">
            <w:pPr>
              <w:rPr>
                <w:b/>
                <w:i/>
              </w:rPr>
            </w:pPr>
            <w:r w:rsidRPr="00C65859">
              <w:rPr>
                <w:b/>
              </w:rPr>
              <w:t>Цепи переменного тока</w:t>
            </w:r>
          </w:p>
        </w:tc>
      </w:tr>
      <w:tr w:rsidR="00F561C9" w:rsidRPr="008448CC" w14:paraId="4A46AF0A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5D31726F" w:rsidR="00F561C9" w:rsidRPr="00E82E96" w:rsidRDefault="00F561C9" w:rsidP="00F561C9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4CFFE796" w:rsidR="00F561C9" w:rsidRPr="009431CD" w:rsidRDefault="00F561C9" w:rsidP="00F561C9">
            <w:pPr>
              <w:rPr>
                <w:bCs/>
                <w:i/>
              </w:rPr>
            </w:pPr>
            <w:r w:rsidRPr="00963AD0">
              <w:rPr>
                <w:rFonts w:eastAsia="Times New Roman"/>
                <w:color w:val="000000"/>
              </w:rPr>
              <w:t>Цепи переменного тока. Основные понятия и определения. Средние и действующие значения синусоидальных функций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6924BE74" w:rsidR="00F561C9" w:rsidRPr="00EF214F" w:rsidRDefault="00F561C9" w:rsidP="00F561C9">
            <w:pPr>
              <w:rPr>
                <w:bCs/>
                <w:i/>
              </w:rPr>
            </w:pPr>
            <w:r w:rsidRPr="00EF214F">
              <w:rPr>
                <w:rFonts w:eastAsia="Times New Roman"/>
                <w:bCs/>
              </w:rPr>
              <w:t xml:space="preserve">Подготовка к проведению лабораторных работ  №3 «Исследование цепи переменного тока при последоват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 оформление отчё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7F219EE" w14:textId="3FF7A3CE" w:rsidR="00F561C9" w:rsidRPr="006B0AEA" w:rsidRDefault="00F561C9" w:rsidP="00F561C9">
            <w:pPr>
              <w:rPr>
                <w:i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0AD3EA29" w:rsidR="00F561C9" w:rsidRPr="006E4F25" w:rsidRDefault="00F561C9" w:rsidP="00F561C9">
            <w:r>
              <w:t>2</w:t>
            </w:r>
          </w:p>
        </w:tc>
      </w:tr>
      <w:tr w:rsidR="00F561C9" w:rsidRPr="008448CC" w14:paraId="0D0900BC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F34930D" w14:textId="1064487A" w:rsidR="00F561C9" w:rsidRDefault="00F561C9" w:rsidP="00F561C9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FA180F" w14:textId="723D21C5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Изображение синусоидальных функций на декартовой комплексной плоскости. Законы Ома  и Кирхгофа в комплексной форме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79FC73" w14:textId="7D8FDAD3" w:rsidR="00F561C9" w:rsidRPr="00EF214F" w:rsidRDefault="00F561C9" w:rsidP="00F561C9">
            <w:pPr>
              <w:rPr>
                <w:bCs/>
              </w:rPr>
            </w:pPr>
            <w:r w:rsidRPr="00EF214F">
              <w:rPr>
                <w:rFonts w:eastAsia="Times New Roman"/>
                <w:bCs/>
              </w:rPr>
              <w:t>Подг</w:t>
            </w:r>
            <w:r>
              <w:rPr>
                <w:rFonts w:eastAsia="Times New Roman"/>
                <w:bCs/>
              </w:rPr>
              <w:t>отовка к проведению лабораторной</w:t>
            </w:r>
            <w:r w:rsidRPr="00EF214F">
              <w:rPr>
                <w:rFonts w:eastAsia="Times New Roman"/>
                <w:bCs/>
              </w:rPr>
              <w:t xml:space="preserve"> работ</w:t>
            </w:r>
            <w:r>
              <w:rPr>
                <w:rFonts w:eastAsia="Times New Roman"/>
                <w:bCs/>
              </w:rPr>
              <w:t>ы</w:t>
            </w:r>
            <w:r w:rsidRPr="00EF214F">
              <w:rPr>
                <w:rFonts w:eastAsia="Times New Roman"/>
                <w:bCs/>
              </w:rPr>
              <w:t xml:space="preserve">  №</w:t>
            </w:r>
            <w:r>
              <w:rPr>
                <w:rFonts w:eastAsia="Times New Roman"/>
                <w:bCs/>
              </w:rPr>
              <w:t>4</w:t>
            </w:r>
            <w:r w:rsidRPr="00EF214F">
              <w:rPr>
                <w:rFonts w:eastAsia="Times New Roman"/>
                <w:bCs/>
              </w:rPr>
              <w:t xml:space="preserve"> «Исследование цепи переменного тока при параллельном соединении </w:t>
            </w:r>
            <w:r w:rsidRPr="00EF214F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EF214F">
              <w:rPr>
                <w:rFonts w:eastAsia="Times New Roman"/>
                <w:bCs/>
              </w:rPr>
              <w:t xml:space="preserve"> элементов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1D68B23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A4A2DD" w14:textId="48367407" w:rsidR="00F561C9" w:rsidRDefault="00F561C9" w:rsidP="00F561C9">
            <w:r>
              <w:t>2</w:t>
            </w:r>
          </w:p>
        </w:tc>
      </w:tr>
      <w:tr w:rsidR="00F561C9" w:rsidRPr="008448CC" w14:paraId="33FD803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0DE9B" w14:textId="2E457E46" w:rsidR="00F561C9" w:rsidRDefault="00F561C9" w:rsidP="00F561C9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5D89894" w14:textId="3B0A1913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Цепи с индуктивно связанными элементами. Активная, реактивная и полная мощность в цепях переменного тока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1624F6B" w14:textId="72CB25C1" w:rsidR="00F561C9" w:rsidRPr="009431CD" w:rsidRDefault="00F561C9" w:rsidP="00F561C9">
            <w:pPr>
              <w:rPr>
                <w:bCs/>
              </w:rPr>
            </w:pPr>
            <w:r w:rsidRPr="0091080C">
              <w:rPr>
                <w:rFonts w:eastAsia="Times New Roman"/>
                <w:bCs/>
              </w:rPr>
              <w:t>Выполнение инди</w:t>
            </w:r>
            <w:r>
              <w:rPr>
                <w:rFonts w:eastAsia="Times New Roman"/>
                <w:bCs/>
              </w:rPr>
              <w:t>видуального домашнего задания №2 «Расчет сложной цепи однофазного синусоидального тока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8D73D9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A1F33E" w14:textId="71102A83" w:rsidR="00F561C9" w:rsidRDefault="00F561C9" w:rsidP="00F561C9">
            <w:r>
              <w:t>4</w:t>
            </w:r>
          </w:p>
        </w:tc>
      </w:tr>
      <w:tr w:rsidR="00F561C9" w:rsidRPr="008448CC" w14:paraId="19D08E12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D70B8FC" w14:textId="77777777" w:rsidR="00F561C9" w:rsidRPr="00963AD0" w:rsidRDefault="00F561C9" w:rsidP="00F561C9">
            <w:pPr>
              <w:rPr>
                <w:rFonts w:eastAsia="Times New Roman"/>
                <w:color w:val="000000"/>
              </w:rPr>
            </w:pPr>
            <w:r w:rsidRPr="00963AD0">
              <w:t>Тема 3.4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5FBA06F8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AA44A9" w14:textId="38754F2C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Трёхфазные электрические цепи. Основные понятия и соотношен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5190F2A" w14:textId="71E05BE9" w:rsidR="00F561C9" w:rsidRPr="00F116E7" w:rsidRDefault="00F561C9" w:rsidP="00F561C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5 «Исследование трёхфазных цепей при соединении нагрузки в «звезду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D679D32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063FF5" w14:textId="58AA33F9" w:rsidR="00F561C9" w:rsidRDefault="00F561C9" w:rsidP="00F561C9">
            <w:r>
              <w:t>2</w:t>
            </w:r>
          </w:p>
        </w:tc>
      </w:tr>
      <w:tr w:rsidR="00F561C9" w:rsidRPr="008448CC" w14:paraId="481E8180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6B2A99" w14:textId="77777777" w:rsidR="00F561C9" w:rsidRPr="00963AD0" w:rsidRDefault="00F561C9" w:rsidP="00F561C9">
            <w:pPr>
              <w:rPr>
                <w:rFonts w:eastAsia="Times New Roman"/>
                <w:color w:val="000000"/>
              </w:rPr>
            </w:pPr>
            <w:r w:rsidRPr="00963AD0">
              <w:t>Тема 3.5</w:t>
            </w:r>
            <w:r w:rsidRPr="00963AD0">
              <w:rPr>
                <w:rFonts w:eastAsia="Times New Roman"/>
                <w:color w:val="000000"/>
              </w:rPr>
              <w:t xml:space="preserve"> </w:t>
            </w:r>
          </w:p>
          <w:p w14:paraId="1EEEBE62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80A6960" w14:textId="354DDA5E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 xml:space="preserve">Симметричная и несимметричная нагрузка при соединении «звездой» и «треугольником». 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79756B" w14:textId="4732FF3E" w:rsidR="00F561C9" w:rsidRPr="00F116E7" w:rsidRDefault="00F561C9" w:rsidP="00F561C9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>Подготовка к проведению лабораторной работы  №6 «Исследование трёхфазных цепей при соединении нагрузки в «треугольник»» и оформление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9A7924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92629CC" w14:textId="4517F144" w:rsidR="00F561C9" w:rsidRDefault="00F561C9" w:rsidP="00F561C9">
            <w:r>
              <w:t>2</w:t>
            </w:r>
          </w:p>
        </w:tc>
      </w:tr>
      <w:tr w:rsidR="00F561C9" w:rsidRPr="008448CC" w14:paraId="311D5B6F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BF1720" w14:textId="77777777" w:rsidR="00F561C9" w:rsidRPr="00963AD0" w:rsidRDefault="00F561C9" w:rsidP="00F561C9">
            <w:r w:rsidRPr="00963AD0">
              <w:t>Тема 3.6</w:t>
            </w:r>
          </w:p>
          <w:p w14:paraId="5A956C0C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EF03" w14:textId="6BE6EB55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Трехпроводная и четырехпроводная схем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041A16" w14:textId="79B7EF27" w:rsidR="00F561C9" w:rsidRPr="009431CD" w:rsidRDefault="00F561C9" w:rsidP="00F561C9">
            <w:pPr>
              <w:rPr>
                <w:bCs/>
              </w:rPr>
            </w:pPr>
            <w:r>
              <w:rPr>
                <w:bCs/>
              </w:rPr>
              <w:t>Выполнение индивидуального домашнего задания №3 «Расчет трехфазной электрической цепи»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698939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C21144" w14:textId="1B4ACEF0" w:rsidR="00F561C9" w:rsidRDefault="00F561C9" w:rsidP="00F561C9">
            <w:r>
              <w:t>2</w:t>
            </w:r>
          </w:p>
        </w:tc>
      </w:tr>
      <w:tr w:rsidR="00F561C9" w:rsidRPr="008448CC" w14:paraId="6FEBEAD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F0B60" w14:textId="77777777" w:rsidR="00F561C9" w:rsidRPr="00963AD0" w:rsidRDefault="00F561C9" w:rsidP="00F561C9">
            <w:r w:rsidRPr="00963AD0">
              <w:t>Тема 3.7</w:t>
            </w:r>
          </w:p>
          <w:p w14:paraId="4CD90AEB" w14:textId="77777777" w:rsidR="00F561C9" w:rsidRDefault="00F561C9" w:rsidP="00F561C9">
            <w:pPr>
              <w:rPr>
                <w:bCs/>
              </w:rPr>
            </w:pPr>
          </w:p>
        </w:tc>
        <w:tc>
          <w:tcPr>
            <w:tcW w:w="22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84C20C" w14:textId="4BC42024" w:rsidR="00F561C9" w:rsidRPr="009431CD" w:rsidRDefault="00F561C9" w:rsidP="00F561C9">
            <w:r w:rsidRPr="00963AD0">
              <w:rPr>
                <w:rFonts w:eastAsia="Times New Roman"/>
                <w:color w:val="000000"/>
              </w:rPr>
              <w:t>Мощность в трехфазных цепях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516AF" w14:textId="345CDC85" w:rsidR="00F561C9" w:rsidRPr="009431CD" w:rsidRDefault="00F561C9" w:rsidP="00F561C9">
            <w:pPr>
              <w:rPr>
                <w:bCs/>
              </w:rPr>
            </w:pPr>
            <w:r>
              <w:rPr>
                <w:bCs/>
              </w:rPr>
              <w:t>Подготовка к контрольной работе по третьему разделу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406A0" w14:textId="77777777" w:rsidR="00F561C9" w:rsidRPr="009431CD" w:rsidRDefault="00F561C9" w:rsidP="00F561C9"/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4EF3CF" w14:textId="0DF8F5E9" w:rsidR="00F561C9" w:rsidRDefault="00F561C9" w:rsidP="00F561C9">
            <w:r>
              <w:t>2</w:t>
            </w:r>
          </w:p>
        </w:tc>
      </w:tr>
      <w:tr w:rsidR="0091080C" w:rsidRPr="008448CC" w14:paraId="3FF87430" w14:textId="77777777" w:rsidTr="00F116E7">
        <w:trPr>
          <w:trHeight w:val="28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09BA0215" w14:textId="195B27E8" w:rsidR="0091080C" w:rsidRPr="00764BAB" w:rsidRDefault="0091080C" w:rsidP="0091080C">
            <w:pPr>
              <w:rPr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387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EE9C8C" w14:textId="6F070122" w:rsidR="0091080C" w:rsidRPr="00F116E7" w:rsidRDefault="00F116E7" w:rsidP="0091080C">
            <w:pPr>
              <w:rPr>
                <w:b/>
                <w:bCs/>
              </w:rPr>
            </w:pPr>
            <w:r w:rsidRPr="00F116E7">
              <w:rPr>
                <w:b/>
                <w:bCs/>
              </w:rPr>
              <w:t>Переходные процессы</w:t>
            </w:r>
          </w:p>
        </w:tc>
      </w:tr>
      <w:tr w:rsidR="0091080C" w:rsidRPr="008448CC" w14:paraId="46E2E958" w14:textId="77777777" w:rsidTr="000D592B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398E1A4C" w14:textId="052E4624" w:rsidR="0091080C" w:rsidRPr="00E82E96" w:rsidRDefault="0091080C" w:rsidP="0091080C">
            <w:pPr>
              <w:rPr>
                <w:bCs/>
              </w:rPr>
            </w:pPr>
            <w:r>
              <w:rPr>
                <w:bCs/>
              </w:rPr>
              <w:t>Тема 4</w:t>
            </w:r>
            <w:r w:rsidRPr="000251FA">
              <w:rPr>
                <w:bCs/>
              </w:rPr>
              <w:t>.2</w:t>
            </w:r>
          </w:p>
        </w:tc>
        <w:tc>
          <w:tcPr>
            <w:tcW w:w="2292" w:type="dxa"/>
            <w:tcBorders>
              <w:top w:val="single" w:sz="4" w:space="0" w:color="auto"/>
              <w:bottom w:val="single" w:sz="4" w:space="0" w:color="auto"/>
            </w:tcBorders>
          </w:tcPr>
          <w:p w14:paraId="1B93ACAE" w14:textId="4E4E52CB" w:rsidR="0091080C" w:rsidRPr="00E82E96" w:rsidRDefault="0091080C" w:rsidP="0091080C">
            <w:pPr>
              <w:rPr>
                <w:bCs/>
              </w:rPr>
            </w:pPr>
            <w:r w:rsidRPr="00963AD0">
              <w:rPr>
                <w:rFonts w:eastAsia="Times New Roman"/>
                <w:color w:val="000000"/>
              </w:rPr>
              <w:t>Законы коммутации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</w:tcBorders>
          </w:tcPr>
          <w:p w14:paraId="0B54453D" w14:textId="293B9BF0" w:rsidR="0091080C" w:rsidRPr="00F116E7" w:rsidRDefault="00F116E7" w:rsidP="0091080C">
            <w:pPr>
              <w:rPr>
                <w:bCs/>
              </w:rPr>
            </w:pPr>
            <w:r w:rsidRPr="00F116E7">
              <w:rPr>
                <w:rFonts w:eastAsia="Times New Roman"/>
                <w:bCs/>
              </w:rPr>
              <w:t xml:space="preserve">Подготовка к проведению лабораторной работы  №7 «Переходные процессы в </w:t>
            </w:r>
            <w:r w:rsidRPr="00F116E7">
              <w:rPr>
                <w:rFonts w:eastAsia="Times New Roman"/>
                <w:b/>
                <w:bCs/>
                <w:i/>
                <w:lang w:val="en-US"/>
              </w:rPr>
              <w:t>RLC</w:t>
            </w:r>
            <w:r w:rsidRPr="00F116E7">
              <w:rPr>
                <w:rFonts w:eastAsia="Times New Roman"/>
                <w:bCs/>
              </w:rPr>
              <w:t>-цепях» и подготовка отчета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8B13BD" w14:textId="75CCEB6B" w:rsidR="0091080C" w:rsidRPr="00E82E96" w:rsidRDefault="0091080C" w:rsidP="0091080C">
            <w:pPr>
              <w:rPr>
                <w:bCs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3BDA971" w:rsidR="0091080C" w:rsidRPr="0091080C" w:rsidRDefault="0091080C" w:rsidP="0091080C">
            <w:pPr>
              <w:rPr>
                <w:bCs/>
              </w:rPr>
            </w:pPr>
            <w:r>
              <w:rPr>
                <w:bCs/>
              </w:rPr>
              <w:t>2</w:t>
            </w:r>
          </w:p>
        </w:tc>
      </w:tr>
    </w:tbl>
    <w:p w14:paraId="565E5BB7" w14:textId="386EB066" w:rsidR="00167CC8" w:rsidRPr="002B2FC0" w:rsidRDefault="00783DFD" w:rsidP="00F60511">
      <w:pPr>
        <w:pStyle w:val="2"/>
      </w:pPr>
      <w:r>
        <w:lastRenderedPageBreak/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3D885BA4" w14:textId="76FE7C5B" w:rsidR="00A96462" w:rsidRDefault="00A96462" w:rsidP="00A96462">
      <w:pPr>
        <w:ind w:firstLine="709"/>
        <w:jc w:val="both"/>
        <w:rPr>
          <w:sz w:val="24"/>
          <w:szCs w:val="24"/>
        </w:rPr>
      </w:pPr>
      <w:r w:rsidRPr="00265D29">
        <w:rPr>
          <w:sz w:val="24"/>
          <w:szCs w:val="24"/>
        </w:rPr>
        <w:t xml:space="preserve">Реализация программы </w:t>
      </w:r>
      <w:r w:rsidRPr="00B9483F">
        <w:rPr>
          <w:sz w:val="24"/>
          <w:szCs w:val="24"/>
        </w:rPr>
        <w:t>учебной дисциплины</w:t>
      </w:r>
      <w:r w:rsidRPr="00265D29">
        <w:rPr>
          <w:sz w:val="24"/>
          <w:szCs w:val="24"/>
        </w:rPr>
        <w:t xml:space="preserve"> </w:t>
      </w:r>
      <w:r w:rsidR="00DE1A9D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265D29">
        <w:rPr>
          <w:sz w:val="24"/>
          <w:szCs w:val="24"/>
        </w:rPr>
        <w:t xml:space="preserve">регламентируется </w:t>
      </w:r>
      <w:r w:rsidR="000410E4">
        <w:rPr>
          <w:sz w:val="24"/>
          <w:szCs w:val="24"/>
        </w:rPr>
        <w:t>действующими локальными актами университета.</w:t>
      </w:r>
    </w:p>
    <w:p w14:paraId="1BEAD6A0" w14:textId="77777777" w:rsidR="00A96462" w:rsidRDefault="00A96462" w:rsidP="00FE0A68">
      <w:pPr>
        <w:ind w:firstLine="709"/>
        <w:jc w:val="both"/>
        <w:rPr>
          <w:i/>
          <w:sz w:val="24"/>
          <w:szCs w:val="24"/>
        </w:rPr>
      </w:pPr>
    </w:p>
    <w:p w14:paraId="0C2E696C" w14:textId="182F83E8" w:rsidR="0068633D" w:rsidRPr="00B233A6" w:rsidRDefault="00B52AE6" w:rsidP="00636967">
      <w:pPr>
        <w:ind w:firstLine="709"/>
        <w:jc w:val="both"/>
        <w:rPr>
          <w:sz w:val="24"/>
          <w:szCs w:val="24"/>
        </w:rPr>
      </w:pPr>
      <w:r w:rsidRPr="00B233A6">
        <w:rPr>
          <w:sz w:val="24"/>
          <w:szCs w:val="24"/>
        </w:rPr>
        <w:t>Учебная деятельность частично проводится на онлайн-платформе за счет применения учебно-методических электронных образова</w:t>
      </w:r>
      <w:r w:rsidR="004C5EB4" w:rsidRPr="00B233A6">
        <w:rPr>
          <w:sz w:val="24"/>
          <w:szCs w:val="24"/>
        </w:rPr>
        <w:t>т</w:t>
      </w:r>
      <w:r w:rsidRPr="00B233A6">
        <w:rPr>
          <w:sz w:val="24"/>
          <w:szCs w:val="24"/>
        </w:rPr>
        <w:t>ельных ресурсов</w:t>
      </w:r>
      <w:r w:rsidR="004C5EB4" w:rsidRPr="00B233A6">
        <w:rPr>
          <w:sz w:val="24"/>
          <w:szCs w:val="24"/>
        </w:rPr>
        <w:t>:</w:t>
      </w:r>
    </w:p>
    <w:p w14:paraId="6B8F13D9" w14:textId="77777777" w:rsidR="0068633D" w:rsidRDefault="0068633D"/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11"/>
        <w:gridCol w:w="3984"/>
        <w:gridCol w:w="960"/>
        <w:gridCol w:w="2673"/>
      </w:tblGrid>
      <w:tr w:rsidR="000170AF" w:rsidRPr="00FA7425" w14:paraId="1DE55BFF" w14:textId="77777777" w:rsidTr="00CD0D42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35038910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63ADFEF5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4167" w:type="dxa"/>
            <w:shd w:val="clear" w:color="auto" w:fill="DBE5F1" w:themeFill="accent1" w:themeFillTint="33"/>
            <w:vAlign w:val="center"/>
          </w:tcPr>
          <w:p w14:paraId="251AD62C" w14:textId="57AA4870" w:rsidR="000170AF" w:rsidRPr="00FA7425" w:rsidRDefault="00E17BF8" w:rsidP="00971DDB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968" w:type="dxa"/>
            <w:shd w:val="clear" w:color="auto" w:fill="DBE5F1" w:themeFill="accent1" w:themeFillTint="33"/>
            <w:vAlign w:val="center"/>
          </w:tcPr>
          <w:p w14:paraId="11970F4F" w14:textId="77777777" w:rsidR="000170AF" w:rsidRPr="00FA7425" w:rsidRDefault="000170AF" w:rsidP="00971DDB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2682" w:type="dxa"/>
            <w:shd w:val="clear" w:color="auto" w:fill="DBE5F1" w:themeFill="accent1" w:themeFillTint="33"/>
            <w:vAlign w:val="center"/>
          </w:tcPr>
          <w:p w14:paraId="6B32FB73" w14:textId="77777777" w:rsidR="000170AF" w:rsidRPr="00FA7425" w:rsidRDefault="000170AF" w:rsidP="00971DDB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9B0261" w14:paraId="0E0742AC" w14:textId="3F4C9661" w:rsidTr="009B0261">
        <w:trPr>
          <w:trHeight w:val="283"/>
        </w:trPr>
        <w:tc>
          <w:tcPr>
            <w:tcW w:w="2037" w:type="dxa"/>
            <w:vMerge w:val="restart"/>
          </w:tcPr>
          <w:p w14:paraId="417B5772" w14:textId="49317C90" w:rsidR="009B0261" w:rsidRPr="00FA7425" w:rsidRDefault="009B0261" w:rsidP="000A3B38">
            <w:r w:rsidRPr="00FA7425">
              <w:t xml:space="preserve">обучение </w:t>
            </w:r>
          </w:p>
          <w:p w14:paraId="16B2D12E" w14:textId="33D675B9" w:rsidR="009B0261" w:rsidRPr="00FA7425" w:rsidRDefault="009B0261" w:rsidP="000A3B38">
            <w:r w:rsidRPr="00FA7425">
              <w:t>с веб-поддержкой</w:t>
            </w:r>
          </w:p>
        </w:tc>
        <w:tc>
          <w:tcPr>
            <w:tcW w:w="4167" w:type="dxa"/>
          </w:tcPr>
          <w:p w14:paraId="650FA135" w14:textId="030EA688" w:rsidR="009B0261" w:rsidRPr="00B233A6" w:rsidRDefault="009B0261" w:rsidP="000A3B38">
            <w:r w:rsidRPr="00B233A6">
              <w:t>учебно-методические электронные образовательные ресурсы университета   1 категории</w:t>
            </w:r>
          </w:p>
        </w:tc>
        <w:tc>
          <w:tcPr>
            <w:tcW w:w="968" w:type="dxa"/>
          </w:tcPr>
          <w:p w14:paraId="23A863BE" w14:textId="77777777" w:rsidR="009B0261" w:rsidRPr="00B233A6" w:rsidRDefault="009B0261" w:rsidP="00FE0A68">
            <w:pPr>
              <w:jc w:val="both"/>
            </w:pPr>
          </w:p>
        </w:tc>
        <w:tc>
          <w:tcPr>
            <w:tcW w:w="2682" w:type="dxa"/>
          </w:tcPr>
          <w:p w14:paraId="7831CFB1" w14:textId="5952D851" w:rsidR="009B0261" w:rsidRPr="00B233A6" w:rsidRDefault="009B0261" w:rsidP="00FE0A68">
            <w:pPr>
              <w:jc w:val="both"/>
            </w:pPr>
            <w:r w:rsidRPr="00B233A6">
              <w:t>организация самостоятельной работы обучающихся</w:t>
            </w:r>
          </w:p>
        </w:tc>
      </w:tr>
      <w:tr w:rsidR="00AC4C96" w14:paraId="72C26EB3" w14:textId="77777777" w:rsidTr="009B0261">
        <w:trPr>
          <w:trHeight w:val="283"/>
        </w:trPr>
        <w:tc>
          <w:tcPr>
            <w:tcW w:w="2037" w:type="dxa"/>
            <w:vMerge/>
          </w:tcPr>
          <w:p w14:paraId="5EC7483A" w14:textId="77777777" w:rsidR="00AC4C96" w:rsidRPr="00FA7425" w:rsidRDefault="00AC4C96" w:rsidP="000A3B38"/>
        </w:tc>
        <w:tc>
          <w:tcPr>
            <w:tcW w:w="4167" w:type="dxa"/>
          </w:tcPr>
          <w:p w14:paraId="1E2AB1A3" w14:textId="27B2C041" w:rsidR="00AC4C96" w:rsidRPr="00B233A6" w:rsidRDefault="00DD6698" w:rsidP="00DD6698">
            <w:r w:rsidRPr="00B233A6">
              <w:t>учебно-методические электронные образовательные ресурсы университета   2 категории</w:t>
            </w:r>
          </w:p>
        </w:tc>
        <w:tc>
          <w:tcPr>
            <w:tcW w:w="968" w:type="dxa"/>
          </w:tcPr>
          <w:p w14:paraId="66ED8883" w14:textId="77777777" w:rsidR="00AC4C96" w:rsidRPr="00B233A6" w:rsidRDefault="00AC4C96" w:rsidP="00FE0A68">
            <w:pPr>
              <w:jc w:val="both"/>
            </w:pPr>
          </w:p>
        </w:tc>
        <w:tc>
          <w:tcPr>
            <w:tcW w:w="2682" w:type="dxa"/>
          </w:tcPr>
          <w:p w14:paraId="419B02AD" w14:textId="1E9AF379" w:rsidR="00AC4C96" w:rsidRPr="00B233A6" w:rsidRDefault="007E3823" w:rsidP="007E3823">
            <w:r w:rsidRPr="00B233A6">
              <w:t>в соответствии с расписанием текущей/промежуточной аттестации</w:t>
            </w:r>
          </w:p>
        </w:tc>
      </w:tr>
    </w:tbl>
    <w:p w14:paraId="29D33F45" w14:textId="77777777" w:rsidR="00293136" w:rsidRDefault="00293136"/>
    <w:p w14:paraId="14192EB7" w14:textId="3C7E4A6C" w:rsidR="00FE0A68" w:rsidRPr="00E17BF8" w:rsidRDefault="00500CE5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ЭОР </w:t>
      </w:r>
      <w:r w:rsidR="00FE0A68" w:rsidRPr="00E17BF8">
        <w:rPr>
          <w:sz w:val="24"/>
          <w:szCs w:val="24"/>
        </w:rPr>
        <w:t>обеспечива</w:t>
      </w:r>
      <w:r w:rsidRPr="00E17BF8">
        <w:rPr>
          <w:sz w:val="24"/>
          <w:szCs w:val="24"/>
        </w:rPr>
        <w:t>ют</w:t>
      </w:r>
      <w:r w:rsidR="00FE0A68" w:rsidRPr="00E17BF8">
        <w:rPr>
          <w:sz w:val="24"/>
          <w:szCs w:val="24"/>
        </w:rPr>
        <w:t xml:space="preserve"> в соответствии с программой дисциплины (модуля): </w:t>
      </w:r>
    </w:p>
    <w:p w14:paraId="3451D9DF" w14:textId="2B9B5663" w:rsidR="00500CE5" w:rsidRPr="00E17BF8" w:rsidRDefault="00FE0A68" w:rsidP="00211888">
      <w:pPr>
        <w:pStyle w:val="af0"/>
        <w:numPr>
          <w:ilvl w:val="0"/>
          <w:numId w:val="15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организацию самостоятельной работы обучающегося, включая контроль знаний обучающегося (самоконтроль, текущий контроль знаний и промежуточную аттестацию), </w:t>
      </w:r>
    </w:p>
    <w:p w14:paraId="274AF5A7" w14:textId="12365092" w:rsidR="00FE0A68" w:rsidRPr="00E17BF8" w:rsidRDefault="00FE0A68" w:rsidP="00211888">
      <w:pPr>
        <w:pStyle w:val="af0"/>
        <w:numPr>
          <w:ilvl w:val="0"/>
          <w:numId w:val="14"/>
        </w:numPr>
        <w:ind w:left="0"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 xml:space="preserve">методическое сопровождение и дополнительную информационную поддержку электронного обучения (дополнительные учебные и информационно-справочные материалы). </w:t>
      </w:r>
    </w:p>
    <w:p w14:paraId="715D1567" w14:textId="2EA3DCC9" w:rsidR="00B62145" w:rsidRPr="00E17BF8" w:rsidRDefault="00AA01DF" w:rsidP="00C41A57">
      <w:pPr>
        <w:ind w:firstLine="709"/>
        <w:jc w:val="both"/>
        <w:rPr>
          <w:sz w:val="24"/>
          <w:szCs w:val="24"/>
        </w:rPr>
      </w:pPr>
      <w:r w:rsidRPr="00E17BF8">
        <w:rPr>
          <w:sz w:val="24"/>
          <w:szCs w:val="24"/>
        </w:rPr>
        <w:t>Текущая и промежуточная аттестации по онлайн-курсу проводятся в соответствии с графиком учебного процесса и расписанием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45DC15D3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 w:rsidRPr="003A5249">
        <w:rPr>
          <w:rFonts w:eastAsiaTheme="minorHAnsi"/>
          <w:noProof/>
          <w:szCs w:val="24"/>
          <w:lang w:eastAsia="en-US"/>
        </w:rPr>
        <w:t>ПО</w:t>
      </w:r>
      <w:r w:rsidRPr="003A5249">
        <w:rPr>
          <w:rFonts w:eastAsiaTheme="minorHAnsi"/>
          <w:noProof/>
          <w:szCs w:val="24"/>
          <w:lang w:eastAsia="en-US"/>
        </w:rPr>
        <w:t xml:space="preserve"> ДИСЦИПЛИН</w:t>
      </w:r>
      <w:r w:rsidR="003A5249" w:rsidRPr="003A5249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9658"/>
      </w:tblGrid>
      <w:tr w:rsidR="00BC3064" w:rsidRPr="0004716C" w14:paraId="373A4AD9" w14:textId="77777777" w:rsidTr="0019685A">
        <w:trPr>
          <w:trHeight w:val="747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BC3064" w:rsidRPr="0004716C" w:rsidRDefault="00BC3064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BC3064" w:rsidRPr="0004716C" w:rsidRDefault="00BC3064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BC3064" w:rsidRPr="0004716C" w:rsidRDefault="00BC3064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BC3064" w:rsidRPr="0004716C" w:rsidRDefault="00BC3064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BC3064" w:rsidRPr="0004716C" w:rsidRDefault="00BC3064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shd w:val="clear" w:color="auto" w:fill="DBE5F1" w:themeFill="accent1" w:themeFillTint="33"/>
            <w:vAlign w:val="center"/>
          </w:tcPr>
          <w:p w14:paraId="5411B3D6" w14:textId="77777777" w:rsidR="00BC3064" w:rsidRPr="009C78FC" w:rsidRDefault="00BC3064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>
              <w:rPr>
                <w:b/>
                <w:sz w:val="20"/>
                <w:szCs w:val="20"/>
              </w:rPr>
              <w:t xml:space="preserve"> </w:t>
            </w:r>
          </w:p>
          <w:p w14:paraId="18740D98" w14:textId="462D06F6" w:rsidR="00BC3064" w:rsidRPr="009C78FC" w:rsidRDefault="00BC3064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</w:tr>
      <w:tr w:rsidR="00BC3064" w:rsidRPr="0004716C" w14:paraId="15985614" w14:textId="77777777" w:rsidTr="0019685A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BC3064" w:rsidRPr="0004716C" w:rsidRDefault="00BC3064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BC3064" w:rsidRPr="0004716C" w:rsidRDefault="00BC3064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9658" w:type="dxa"/>
            <w:shd w:val="clear" w:color="auto" w:fill="DBE5F1" w:themeFill="accent1" w:themeFillTint="33"/>
          </w:tcPr>
          <w:p w14:paraId="32A0B393" w14:textId="77777777" w:rsidR="00F561C9" w:rsidRPr="00707EE1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УК-8</w:t>
            </w:r>
            <w:r w:rsidRPr="00707EE1">
              <w:t xml:space="preserve">: </w:t>
            </w:r>
          </w:p>
          <w:p w14:paraId="5A15EE62" w14:textId="77777777" w:rsidR="00F561C9" w:rsidRPr="00707EE1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1</w:t>
            </w:r>
          </w:p>
          <w:p w14:paraId="16671998" w14:textId="77777777" w:rsidR="00F561C9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</w:t>
            </w:r>
            <w:r w:rsidRPr="00707EE1">
              <w:t>К-</w:t>
            </w:r>
            <w:r>
              <w:t>1</w:t>
            </w:r>
            <w:r w:rsidRPr="00707EE1">
              <w:t>.</w:t>
            </w:r>
            <w:r>
              <w:t>2</w:t>
            </w:r>
          </w:p>
          <w:p w14:paraId="0C4D9697" w14:textId="77777777" w:rsidR="00F561C9" w:rsidRPr="00C6762B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УК-1.3</w:t>
            </w:r>
          </w:p>
          <w:p w14:paraId="1796E571" w14:textId="77777777" w:rsidR="00F561C9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12ECD793" w14:textId="77777777" w:rsidR="00F561C9" w:rsidRPr="00707EE1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О</w:t>
            </w:r>
            <w:r>
              <w:t>ПК-1</w:t>
            </w:r>
            <w:r w:rsidRPr="00707EE1">
              <w:t xml:space="preserve">: </w:t>
            </w:r>
          </w:p>
          <w:p w14:paraId="2316ECBC" w14:textId="77777777" w:rsidR="00F561C9" w:rsidRPr="00707EE1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</w:t>
            </w:r>
            <w:r>
              <w:t>ПК-1.1</w:t>
            </w:r>
          </w:p>
          <w:p w14:paraId="4184A2F7" w14:textId="77777777" w:rsidR="00F561C9" w:rsidRDefault="00F561C9" w:rsidP="00F561C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707EE1">
              <w:t>ИД-ОПК-</w:t>
            </w:r>
            <w:r>
              <w:t>1.2</w:t>
            </w:r>
          </w:p>
          <w:p w14:paraId="4C2A80B4" w14:textId="186CC030" w:rsidR="00BC3064" w:rsidRPr="0004716C" w:rsidRDefault="00F561C9" w:rsidP="00F561C9">
            <w:pPr>
              <w:rPr>
                <w:b/>
                <w:sz w:val="20"/>
                <w:szCs w:val="20"/>
              </w:rPr>
            </w:pPr>
            <w:r>
              <w:t>ИД-ОПК-1.3</w:t>
            </w:r>
          </w:p>
        </w:tc>
      </w:tr>
      <w:tr w:rsidR="00BC3064" w:rsidRPr="00482DF9" w14:paraId="4A44A122" w14:textId="77777777" w:rsidTr="004A05C9">
        <w:trPr>
          <w:trHeight w:val="3220"/>
        </w:trPr>
        <w:tc>
          <w:tcPr>
            <w:tcW w:w="2045" w:type="dxa"/>
          </w:tcPr>
          <w:p w14:paraId="102B0B32" w14:textId="43030FA4" w:rsidR="00BC3064" w:rsidRPr="0004716C" w:rsidRDefault="00BC3064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BC3064" w:rsidRPr="00AF67E0" w:rsidRDefault="00BC3064" w:rsidP="00B36FDD">
            <w:pPr>
              <w:jc w:val="center"/>
              <w:rPr>
                <w:iCs/>
              </w:rPr>
            </w:pPr>
            <w:r w:rsidRPr="00AF67E0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372B16CC" w14:textId="40A4833C" w:rsidR="00BC3064" w:rsidRPr="00AA1F10" w:rsidRDefault="004A05C9" w:rsidP="00B36FDD">
            <w:pPr>
              <w:rPr>
                <w:iCs/>
              </w:rPr>
            </w:pPr>
            <w:r>
              <w:rPr>
                <w:iCs/>
              </w:rPr>
              <w:t>отлично</w:t>
            </w:r>
          </w:p>
          <w:p w14:paraId="04C84513" w14:textId="1B183610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1506370B" w14:textId="77777777" w:rsidR="00BC3064" w:rsidRPr="00482DF9" w:rsidRDefault="00BC3064" w:rsidP="00C8773E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30D9B0B6" w14:textId="57C3EEC0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показывает исчерпывающие знания законов и методов в области естественных и инженерных наук и правильно применяет их для постановки задач исследован</w:t>
            </w:r>
            <w:r w:rsidR="004A05C9">
              <w:rPr>
                <w:iCs/>
              </w:rPr>
              <w:t>ия электрических цепей</w:t>
            </w:r>
            <w:r>
              <w:rPr>
                <w:iCs/>
              </w:rPr>
              <w:t>;</w:t>
            </w:r>
          </w:p>
          <w:p w14:paraId="2A5D0282" w14:textId="1A240722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 xml:space="preserve">использует математический аппарат и цифровые информационные технологии для обработки данных при </w:t>
            </w:r>
            <w:r w:rsidR="004A05C9">
              <w:rPr>
                <w:iCs/>
              </w:rPr>
              <w:t>исследовании электрических цепей</w:t>
            </w:r>
            <w:r>
              <w:rPr>
                <w:iCs/>
              </w:rPr>
              <w:t>;</w:t>
            </w:r>
          </w:p>
          <w:p w14:paraId="4D3602E4" w14:textId="5428D3C6" w:rsidR="00BC3064" w:rsidRPr="004A05C9" w:rsidRDefault="004A05C9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>владеет методиками расчета электрических цепей постоянного и переменного тока</w:t>
            </w:r>
            <w:r w:rsidR="00BC3064" w:rsidRPr="004A05C9">
              <w:rPr>
                <w:iCs/>
              </w:rPr>
              <w:t>;</w:t>
            </w:r>
          </w:p>
          <w:p w14:paraId="2C19B5DD" w14:textId="5F7EAF9D" w:rsidR="00BC3064" w:rsidRPr="004A05C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4A05C9">
              <w:rPr>
                <w:iCs/>
              </w:rPr>
              <w:t xml:space="preserve">применяет </w:t>
            </w:r>
            <w:r w:rsidR="004A05C9">
              <w:rPr>
                <w:iCs/>
              </w:rPr>
              <w:t>при анализе и расчете электрических цепей современные информационные и компьютерные технологии</w:t>
            </w:r>
            <w:r w:rsidRPr="004A05C9">
              <w:rPr>
                <w:iCs/>
              </w:rPr>
              <w:t>;</w:t>
            </w:r>
          </w:p>
          <w:p w14:paraId="7162B6F3" w14:textId="68B6A62F" w:rsidR="00BC3064" w:rsidRPr="00BC3064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  <w:rPr>
                <w:iCs/>
              </w:rPr>
            </w:pPr>
            <w:r w:rsidRPr="00BC3064">
              <w:rPr>
                <w:iCs/>
              </w:rPr>
              <w:t>свободно ориентируется в учебной и профессиональной литературе</w:t>
            </w:r>
            <w:r w:rsidR="004A05C9">
              <w:rPr>
                <w:iCs/>
              </w:rPr>
              <w:t>, в которой публикуется информация по современному состоянию электротехнического оборудования</w:t>
            </w:r>
            <w:r w:rsidRPr="00BC3064">
              <w:rPr>
                <w:iCs/>
              </w:rPr>
              <w:t>;</w:t>
            </w:r>
          </w:p>
          <w:p w14:paraId="39353BD1" w14:textId="70E9920D" w:rsidR="00BC3064" w:rsidRPr="00482DF9" w:rsidRDefault="00BC3064" w:rsidP="00211888">
            <w:pPr>
              <w:pStyle w:val="af0"/>
              <w:numPr>
                <w:ilvl w:val="0"/>
                <w:numId w:val="21"/>
              </w:numPr>
              <w:tabs>
                <w:tab w:val="left" w:pos="389"/>
              </w:tabs>
              <w:ind w:left="77" w:firstLine="0"/>
            </w:pPr>
            <w:r w:rsidRPr="00BC3064">
              <w:rPr>
                <w:iCs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</w:tr>
      <w:tr w:rsidR="00BC3064" w:rsidRPr="00482DF9" w14:paraId="4EA520C7" w14:textId="77777777" w:rsidTr="0019685A">
        <w:trPr>
          <w:trHeight w:val="283"/>
        </w:trPr>
        <w:tc>
          <w:tcPr>
            <w:tcW w:w="2045" w:type="dxa"/>
          </w:tcPr>
          <w:p w14:paraId="45E677E2" w14:textId="076A08C3" w:rsidR="00BC3064" w:rsidRPr="0004716C" w:rsidRDefault="00BC3064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0D32FC63" w:rsidR="00BC3064" w:rsidRPr="000A0B76" w:rsidRDefault="00BC3064" w:rsidP="00B36FDD">
            <w:pPr>
              <w:jc w:val="center"/>
              <w:rPr>
                <w:iCs/>
              </w:rPr>
            </w:pPr>
            <w:r>
              <w:t>70</w:t>
            </w:r>
            <w:r w:rsidRPr="000A0B76">
              <w:t xml:space="preserve"> – 84</w:t>
            </w:r>
          </w:p>
        </w:tc>
        <w:tc>
          <w:tcPr>
            <w:tcW w:w="2306" w:type="dxa"/>
          </w:tcPr>
          <w:p w14:paraId="7FB36380" w14:textId="0324948B" w:rsidR="00BC3064" w:rsidRPr="0004716C" w:rsidRDefault="004A05C9" w:rsidP="00B36FDD">
            <w:pPr>
              <w:rPr>
                <w:iCs/>
              </w:rPr>
            </w:pPr>
            <w:r>
              <w:rPr>
                <w:iCs/>
              </w:rPr>
              <w:t>хорошо</w:t>
            </w:r>
          </w:p>
        </w:tc>
        <w:tc>
          <w:tcPr>
            <w:tcW w:w="9658" w:type="dxa"/>
          </w:tcPr>
          <w:p w14:paraId="295AE95B" w14:textId="77777777" w:rsidR="00BC3064" w:rsidRPr="00482DF9" w:rsidRDefault="00BC3064" w:rsidP="00BC3064">
            <w:pPr>
              <w:tabs>
                <w:tab w:val="left" w:pos="251"/>
              </w:tabs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1FB710BE" w14:textId="0F5B6CAF" w:rsid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 xml:space="preserve">показывает достаточные знания </w:t>
            </w:r>
            <w:r w:rsidR="00997B5E">
              <w:rPr>
                <w:iCs/>
              </w:rPr>
              <w:t xml:space="preserve">основных </w:t>
            </w:r>
            <w:r w:rsidRPr="00BC3064">
              <w:rPr>
                <w:iCs/>
              </w:rPr>
              <w:t>законов и методов</w:t>
            </w:r>
            <w:r w:rsidR="00997B5E">
              <w:rPr>
                <w:iCs/>
              </w:rPr>
              <w:t xml:space="preserve"> по основным разделам курса;</w:t>
            </w:r>
          </w:p>
          <w:p w14:paraId="41652827" w14:textId="13F66A65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знает определения и вывод основных электротехнических законов;</w:t>
            </w:r>
          </w:p>
          <w:p w14:paraId="6F5C6E6B" w14:textId="01335F3E" w:rsid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iCs/>
              </w:rPr>
              <w:t>владеет основными методами расчета электрических цепей постоянного и переменного тока;</w:t>
            </w:r>
          </w:p>
          <w:p w14:paraId="71087D27" w14:textId="77777777" w:rsidR="00997B5E" w:rsidRPr="00997B5E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39"/>
              </w:tabs>
              <w:ind w:left="0" w:firstLine="0"/>
              <w:rPr>
                <w:iCs/>
              </w:rPr>
            </w:pPr>
            <w:r w:rsidRPr="00997B5E">
              <w:rPr>
                <w:rFonts w:eastAsiaTheme="minorHAnsi"/>
                <w:color w:val="000000"/>
                <w:lang w:eastAsia="en-US"/>
              </w:rPr>
              <w:lastRenderedPageBreak/>
              <w:t>осуществляет сбор и обработку электротехнических параметров полученных в результате лабораторных работ;</w:t>
            </w:r>
          </w:p>
          <w:p w14:paraId="2AD97889" w14:textId="6DB625CB" w:rsidR="00997B5E" w:rsidRPr="00BC3064" w:rsidRDefault="00997B5E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>
              <w:rPr>
                <w:rFonts w:eastAsiaTheme="minorHAnsi"/>
                <w:color w:val="000000"/>
                <w:lang w:eastAsia="en-US"/>
              </w:rPr>
              <w:t>- применяет современные методы и алгоритмы по обработки результатов, полученных экспериментальным путем.</w:t>
            </w:r>
          </w:p>
          <w:p w14:paraId="4C8AD6A9" w14:textId="7EFCD86A" w:rsidR="00BC3064" w:rsidRPr="00BC3064" w:rsidRDefault="00BC3064" w:rsidP="00211888">
            <w:pPr>
              <w:pStyle w:val="af0"/>
              <w:numPr>
                <w:ilvl w:val="0"/>
                <w:numId w:val="20"/>
              </w:numPr>
              <w:tabs>
                <w:tab w:val="left" w:pos="361"/>
              </w:tabs>
              <w:ind w:left="0" w:firstLine="0"/>
              <w:rPr>
                <w:iCs/>
              </w:rPr>
            </w:pPr>
            <w:r w:rsidRPr="00BC3064">
              <w:rPr>
                <w:iCs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59DDFA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опускает единичные негрубые ошибки;</w:t>
            </w:r>
          </w:p>
          <w:p w14:paraId="63A5655C" w14:textId="67960918" w:rsid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482DF9">
              <w:rPr>
                <w:iCs/>
              </w:rPr>
              <w:t>достаточно хорошо ориентируется в учебной и профессиональной литературе;</w:t>
            </w:r>
          </w:p>
          <w:p w14:paraId="5043A887" w14:textId="5D045193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251"/>
                <w:tab w:val="left" w:pos="313"/>
                <w:tab w:val="left" w:pos="361"/>
              </w:tabs>
              <w:ind w:left="0" w:firstLine="0"/>
              <w:contextualSpacing/>
              <w:rPr>
                <w:iCs/>
              </w:rPr>
            </w:pPr>
            <w:r>
              <w:rPr>
                <w:iCs/>
              </w:rPr>
              <w:t xml:space="preserve"> </w:t>
            </w:r>
            <w:r w:rsidRPr="00BC3064">
              <w:rPr>
                <w:iCs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BC3064" w:rsidRPr="00482DF9" w14:paraId="4F654C17" w14:textId="77777777" w:rsidTr="0019685A">
        <w:trPr>
          <w:trHeight w:val="283"/>
        </w:trPr>
        <w:tc>
          <w:tcPr>
            <w:tcW w:w="2045" w:type="dxa"/>
          </w:tcPr>
          <w:p w14:paraId="2FE7550D" w14:textId="77777777" w:rsidR="00BC3064" w:rsidRPr="0004716C" w:rsidRDefault="00BC3064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30A6C542" w:rsidR="00BC3064" w:rsidRPr="000A0B76" w:rsidRDefault="00BC3064" w:rsidP="000A0B76">
            <w:pPr>
              <w:jc w:val="center"/>
              <w:rPr>
                <w:iCs/>
              </w:rPr>
            </w:pPr>
            <w:r>
              <w:t>55</w:t>
            </w:r>
            <w:r w:rsidRPr="000A0B76">
              <w:t>– 6</w:t>
            </w:r>
            <w:r>
              <w:t>9</w:t>
            </w:r>
          </w:p>
        </w:tc>
        <w:tc>
          <w:tcPr>
            <w:tcW w:w="2306" w:type="dxa"/>
          </w:tcPr>
          <w:p w14:paraId="59AB9064" w14:textId="7FE25C44" w:rsidR="00BC3064" w:rsidRPr="0004716C" w:rsidRDefault="004A05C9" w:rsidP="00BC3064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  <w:p w14:paraId="25CF4171" w14:textId="66B9C391" w:rsidR="00BC3064" w:rsidRPr="0004716C" w:rsidRDefault="00BC3064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5DB372F1" w14:textId="77777777" w:rsidR="00BC3064" w:rsidRPr="00482DF9" w:rsidRDefault="00BC3064" w:rsidP="00B36FDD">
            <w:r w:rsidRPr="00482DF9">
              <w:t>Обучающийся:</w:t>
            </w:r>
          </w:p>
          <w:p w14:paraId="484D70D3" w14:textId="77777777" w:rsidR="00BC3064" w:rsidRPr="00482DF9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DEE305B" w14:textId="26818941" w:rsid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482DF9">
              <w:rPr>
                <w:iCs/>
              </w:rPr>
              <w:t>демонстрирует фрагментарные знания основной учебной литературы по дисциплине;</w:t>
            </w:r>
          </w:p>
          <w:p w14:paraId="13661CA3" w14:textId="15C20DDE" w:rsidR="00BC3064" w:rsidRPr="00BC3064" w:rsidRDefault="00BC3064" w:rsidP="00211888">
            <w:pPr>
              <w:numPr>
                <w:ilvl w:val="0"/>
                <w:numId w:val="11"/>
              </w:numPr>
              <w:tabs>
                <w:tab w:val="left" w:pos="308"/>
              </w:tabs>
              <w:ind w:left="0" w:firstLine="0"/>
              <w:contextualSpacing/>
              <w:rPr>
                <w:iCs/>
              </w:rPr>
            </w:pPr>
            <w:r w:rsidRPr="00BC3064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82DF9">
              <w:t>необходимом для дальнейшей учебы и предстоящей работы по профилю обучения.</w:t>
            </w:r>
          </w:p>
        </w:tc>
      </w:tr>
      <w:tr w:rsidR="002542E5" w:rsidRPr="00482DF9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41D3E295" w:rsidR="00590FE2" w:rsidRPr="000A0B76" w:rsidRDefault="008124AF" w:rsidP="008124AF">
            <w:pPr>
              <w:jc w:val="center"/>
              <w:rPr>
                <w:iCs/>
              </w:rPr>
            </w:pPr>
            <w:r>
              <w:t>0 – 54</w:t>
            </w:r>
          </w:p>
        </w:tc>
        <w:tc>
          <w:tcPr>
            <w:tcW w:w="2306" w:type="dxa"/>
          </w:tcPr>
          <w:p w14:paraId="6E928182" w14:textId="6ED6237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3616C2EF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658" w:type="dxa"/>
          </w:tcPr>
          <w:p w14:paraId="7ED84381" w14:textId="014BD63E" w:rsidR="00590FE2" w:rsidRPr="00482DF9" w:rsidRDefault="00590FE2" w:rsidP="00B36FDD">
            <w:pPr>
              <w:rPr>
                <w:iCs/>
              </w:rPr>
            </w:pPr>
            <w:r w:rsidRPr="00482DF9">
              <w:rPr>
                <w:iCs/>
              </w:rPr>
              <w:t>Обучающийся:</w:t>
            </w:r>
          </w:p>
          <w:p w14:paraId="49A2A47F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5AE33DC1" w14:textId="77777777" w:rsidR="003F26A8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3D270788" w14:textId="78D9638D" w:rsidR="00590FE2" w:rsidRPr="00482DF9" w:rsidRDefault="003F26A8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rPr>
                <w:iCs/>
              </w:rPr>
              <w:t xml:space="preserve">не способен использовать математический аппарат и цифровые информационные технологии для обработки данных при </w:t>
            </w:r>
            <w:r w:rsidR="00997B5E">
              <w:rPr>
                <w:iCs/>
              </w:rPr>
              <w:t>расчете электрических схем</w:t>
            </w:r>
            <w:r w:rsidRPr="00482DF9">
              <w:rPr>
                <w:iCs/>
              </w:rPr>
              <w:t>;</w:t>
            </w:r>
          </w:p>
          <w:p w14:paraId="1D58B996" w14:textId="77777777" w:rsidR="00590FE2" w:rsidRPr="00482DF9" w:rsidRDefault="00590FE2" w:rsidP="00211888">
            <w:pPr>
              <w:numPr>
                <w:ilvl w:val="0"/>
                <w:numId w:val="11"/>
              </w:numPr>
              <w:tabs>
                <w:tab w:val="left" w:pos="293"/>
              </w:tabs>
              <w:ind w:left="0" w:firstLine="0"/>
              <w:contextualSpacing/>
              <w:rPr>
                <w:b/>
              </w:rPr>
            </w:pPr>
            <w:r w:rsidRPr="00482DF9"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482DF9" w:rsidRDefault="00590FE2" w:rsidP="00211888">
            <w:pPr>
              <w:numPr>
                <w:ilvl w:val="0"/>
                <w:numId w:val="12"/>
              </w:numPr>
              <w:tabs>
                <w:tab w:val="left" w:pos="267"/>
              </w:tabs>
              <w:ind w:left="0" w:firstLine="0"/>
              <w:contextualSpacing/>
            </w:pPr>
            <w:r w:rsidRPr="00482DF9">
              <w:rPr>
                <w:iCs/>
              </w:rPr>
              <w:t xml:space="preserve">ответ отражает отсутствие знаний на базовом уровне теоретического и практического материала в объеме, </w:t>
            </w:r>
            <w:r w:rsidRPr="00482DF9">
              <w:t>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092697A" w:rsidR="001F5596" w:rsidRPr="0021441B" w:rsidRDefault="001F5596" w:rsidP="00BC3064">
      <w:pPr>
        <w:pStyle w:val="af0"/>
        <w:ind w:left="0" w:firstLine="709"/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163BD9">
        <w:rPr>
          <w:rFonts w:eastAsia="Times New Roman"/>
          <w:bCs/>
          <w:sz w:val="24"/>
          <w:szCs w:val="24"/>
        </w:rPr>
        <w:t>учебной дисциплине</w:t>
      </w:r>
      <w:r w:rsidR="00163BD9">
        <w:rPr>
          <w:rFonts w:eastAsia="Times New Roman"/>
          <w:bCs/>
          <w:sz w:val="24"/>
          <w:szCs w:val="24"/>
        </w:rPr>
        <w:t xml:space="preserve"> «</w:t>
      </w:r>
      <w:r w:rsidR="00997B5E">
        <w:rPr>
          <w:rFonts w:eastAsia="Times New Roman"/>
          <w:bCs/>
          <w:sz w:val="24"/>
          <w:szCs w:val="24"/>
        </w:rPr>
        <w:t>Электротехника</w:t>
      </w:r>
      <w:r w:rsidR="00163BD9">
        <w:rPr>
          <w:rFonts w:eastAsia="Times New Roman"/>
          <w:bCs/>
          <w:sz w:val="24"/>
          <w:szCs w:val="24"/>
        </w:rPr>
        <w:t>»</w:t>
      </w:r>
      <w:r w:rsidRPr="00A97E3D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163BD9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6764DFA0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969"/>
        <w:gridCol w:w="3742"/>
        <w:gridCol w:w="9832"/>
      </w:tblGrid>
      <w:tr w:rsidR="00A55483" w14:paraId="6DA01A39" w14:textId="77777777" w:rsidTr="004770CE">
        <w:trPr>
          <w:tblHeader/>
        </w:trPr>
        <w:tc>
          <w:tcPr>
            <w:tcW w:w="96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742" w:type="dxa"/>
            <w:shd w:val="clear" w:color="auto" w:fill="DBE5F1" w:themeFill="accent1" w:themeFillTint="33"/>
            <w:vAlign w:val="center"/>
          </w:tcPr>
          <w:p w14:paraId="180C62B0" w14:textId="23E3F83C" w:rsidR="003F468B" w:rsidRPr="00D23F40" w:rsidRDefault="003F468B" w:rsidP="00287D29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98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211888">
            <w:pPr>
              <w:pStyle w:val="af0"/>
              <w:numPr>
                <w:ilvl w:val="3"/>
                <w:numId w:val="8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:rsidRPr="00A7571B" w14:paraId="7D55BB2A" w14:textId="77777777" w:rsidTr="004770CE">
        <w:trPr>
          <w:trHeight w:val="283"/>
        </w:trPr>
        <w:tc>
          <w:tcPr>
            <w:tcW w:w="969" w:type="dxa"/>
          </w:tcPr>
          <w:p w14:paraId="321AF006" w14:textId="083409E7" w:rsidR="00DC1095" w:rsidRPr="004E62D3" w:rsidRDefault="004E62D3" w:rsidP="00DC1095">
            <w:pPr>
              <w:rPr>
                <w:lang w:val="en-US"/>
              </w:rPr>
            </w:pPr>
            <w:r w:rsidRPr="004E62D3">
              <w:rPr>
                <w:lang w:val="en-US"/>
              </w:rPr>
              <w:t>1</w:t>
            </w:r>
          </w:p>
        </w:tc>
        <w:tc>
          <w:tcPr>
            <w:tcW w:w="3742" w:type="dxa"/>
          </w:tcPr>
          <w:p w14:paraId="4E76DEA3" w14:textId="7DB589C5" w:rsidR="00BB70B1" w:rsidRDefault="00BB70B1" w:rsidP="00DC1095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3873533D" w14:textId="50217179" w:rsidR="00BB70B1" w:rsidRPr="00BB70B1" w:rsidRDefault="00BB70B1" w:rsidP="00DC1095">
            <w:pPr>
              <w:ind w:left="42"/>
            </w:pPr>
            <w:r>
              <w:t>Лабораторная работа 1</w:t>
            </w:r>
          </w:p>
          <w:p w14:paraId="70730F24" w14:textId="77777777" w:rsidR="003F468B" w:rsidRPr="00BB70B1" w:rsidRDefault="003F468B" w:rsidP="00BB70B1">
            <w:pPr>
              <w:jc w:val="center"/>
            </w:pPr>
          </w:p>
        </w:tc>
        <w:tc>
          <w:tcPr>
            <w:tcW w:w="9832" w:type="dxa"/>
          </w:tcPr>
          <w:p w14:paraId="20BEBC0C" w14:textId="77777777" w:rsidR="00BB70B1" w:rsidRPr="003E7112" w:rsidRDefault="00BB70B1" w:rsidP="00BB70B1">
            <w:pPr>
              <w:rPr>
                <w:b/>
                <w:sz w:val="24"/>
                <w:szCs w:val="24"/>
              </w:rPr>
            </w:pPr>
            <w:r w:rsidRPr="003E7112">
              <w:rPr>
                <w:sz w:val="24"/>
                <w:szCs w:val="24"/>
              </w:rPr>
              <w:t>Л.р№1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59"/>
              <w:gridCol w:w="3347"/>
            </w:tblGrid>
            <w:tr w:rsidR="00BB70B1" w14:paraId="519B59D0" w14:textId="77777777" w:rsidTr="00097132">
              <w:tc>
                <w:tcPr>
                  <w:tcW w:w="6828" w:type="dxa"/>
                </w:tcPr>
                <w:p w14:paraId="5040DD84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637F03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Место соединения трех и более ветвей называется…</w:t>
                  </w:r>
                </w:p>
              </w:tc>
              <w:tc>
                <w:tcPr>
                  <w:tcW w:w="3593" w:type="dxa"/>
                </w:tcPr>
                <w:p w14:paraId="1AC5341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A6C56A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1) узлом</w:t>
                  </w:r>
                </w:p>
                <w:p w14:paraId="49445D7E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деревом</w:t>
                  </w:r>
                </w:p>
                <w:p w14:paraId="5EC3800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контуром</w:t>
                  </w:r>
                </w:p>
                <w:p w14:paraId="0D13F499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полюсом</w:t>
                  </w:r>
                </w:p>
              </w:tc>
            </w:tr>
          </w:tbl>
          <w:p w14:paraId="0E901328" w14:textId="77777777" w:rsidR="00BB70B1" w:rsidRDefault="00BB70B1" w:rsidP="00BB70B1">
            <w:pPr>
              <w:spacing w:line="120" w:lineRule="auto"/>
              <w:rPr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BB70B1" w14:paraId="62F8010F" w14:textId="77777777" w:rsidTr="00097132">
              <w:trPr>
                <w:trHeight w:val="2382"/>
              </w:trPr>
              <w:tc>
                <w:tcPr>
                  <w:tcW w:w="6204" w:type="dxa"/>
                </w:tcPr>
                <w:p w14:paraId="2E1B6C5E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59264" behindDoc="0" locked="0" layoutInCell="1" allowOverlap="1" wp14:anchorId="48D0EFAE" wp14:editId="1287CDEA">
                        <wp:simplePos x="0" y="0"/>
                        <wp:positionH relativeFrom="margin">
                          <wp:align>left</wp:align>
                        </wp:positionH>
                        <wp:positionV relativeFrom="margin">
                          <wp:posOffset>60325</wp:posOffset>
                        </wp:positionV>
                        <wp:extent cx="1880235" cy="1413510"/>
                        <wp:effectExtent l="19050" t="0" r="5715" b="0"/>
                        <wp:wrapSquare wrapText="bothSides"/>
                        <wp:docPr id="2" name="Рисунок 2" descr="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 descr="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80235" cy="14135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b/>
                      <w:sz w:val="24"/>
                      <w:szCs w:val="24"/>
                    </w:rPr>
                    <w:t>Задание №5.</w:t>
                  </w:r>
                  <w:r w:rsidRPr="003E7112"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6D19150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и заданном положительном направлении ЭДС </w:t>
                  </w:r>
                  <w:r w:rsidRPr="003E7112">
                    <w:rPr>
                      <w:i/>
                      <w:sz w:val="24"/>
                      <w:szCs w:val="24"/>
                    </w:rPr>
                    <w:t>Е</w:t>
                  </w:r>
                  <w:r w:rsidRPr="003E7112">
                    <w:rPr>
                      <w:sz w:val="24"/>
                      <w:szCs w:val="24"/>
                    </w:rPr>
                    <w:t xml:space="preserve"> положительные направления ток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 xml:space="preserve">и напряж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3E7112">
                    <w:rPr>
                      <w:sz w:val="24"/>
                      <w:szCs w:val="24"/>
                    </w:rPr>
                    <w:t>источника указаны стрел</w:t>
                  </w:r>
                  <w:r>
                    <w:rPr>
                      <w:sz w:val="24"/>
                      <w:szCs w:val="24"/>
                    </w:rPr>
                    <w:t>ками __</w:t>
                  </w:r>
                  <w:r w:rsidRPr="003E7112">
                    <w:rPr>
                      <w:sz w:val="24"/>
                      <w:szCs w:val="24"/>
                    </w:rPr>
                    <w:t>____.</w:t>
                  </w:r>
                </w:p>
              </w:tc>
              <w:tc>
                <w:tcPr>
                  <w:tcW w:w="3402" w:type="dxa"/>
                </w:tcPr>
                <w:p w14:paraId="7649C227" w14:textId="77777777" w:rsidR="00BB70B1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</w:p>
                <w:p w14:paraId="06AA4CFB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4E57E192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 и 3</w:t>
                  </w:r>
                </w:p>
                <w:p w14:paraId="1C757436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 и 4</w:t>
                  </w:r>
                </w:p>
                <w:p w14:paraId="60F7EABF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1 и 4</w:t>
                  </w:r>
                </w:p>
                <w:p w14:paraId="21F584E5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 и 3</w:t>
                  </w:r>
                </w:p>
              </w:tc>
            </w:tr>
          </w:tbl>
          <w:p w14:paraId="483B8B85" w14:textId="77777777" w:rsidR="00BB70B1" w:rsidRDefault="00BB70B1" w:rsidP="00BB70B1">
            <w:pPr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72"/>
              <w:gridCol w:w="3334"/>
            </w:tblGrid>
            <w:tr w:rsidR="00BB70B1" w14:paraId="0B1158A2" w14:textId="77777777" w:rsidTr="00097132">
              <w:tc>
                <w:tcPr>
                  <w:tcW w:w="10421" w:type="dxa"/>
                  <w:gridSpan w:val="2"/>
                </w:tcPr>
                <w:p w14:paraId="3A805DE4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</w:t>
                  </w:r>
                  <w:r w:rsidRPr="003E7112">
                    <w:rPr>
                      <w:b/>
                      <w:color w:val="FF0000"/>
                      <w:sz w:val="24"/>
                      <w:szCs w:val="24"/>
                    </w:rPr>
                    <w:t xml:space="preserve"> </w:t>
                  </w:r>
                </w:p>
                <w:p w14:paraId="699EC5A6" w14:textId="77777777" w:rsidR="00BB70B1" w:rsidRPr="003E7112" w:rsidRDefault="00BB70B1" w:rsidP="00BB70B1">
                  <w:pPr>
                    <w:rPr>
                      <w:b/>
                      <w:color w:val="FF0000"/>
                      <w:sz w:val="24"/>
                      <w:szCs w:val="24"/>
                    </w:rPr>
                  </w:pPr>
                  <w:r w:rsidRPr="003E711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0288" behindDoc="0" locked="0" layoutInCell="1" allowOverlap="1" wp14:anchorId="7EF34C77" wp14:editId="56C975DA">
                        <wp:simplePos x="0" y="0"/>
                        <wp:positionH relativeFrom="margin">
                          <wp:align>center</wp:align>
                        </wp:positionH>
                        <wp:positionV relativeFrom="margin">
                          <wp:posOffset>60960</wp:posOffset>
                        </wp:positionV>
                        <wp:extent cx="2182495" cy="1764665"/>
                        <wp:effectExtent l="19050" t="0" r="8255" b="0"/>
                        <wp:wrapSquare wrapText="bothSides"/>
                        <wp:docPr id="3" name="Рисунок 3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82495" cy="17646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BB70B1" w:rsidRPr="00A64212" w14:paraId="3780D24E" w14:textId="77777777" w:rsidTr="00097132">
              <w:tc>
                <w:tcPr>
                  <w:tcW w:w="6828" w:type="dxa"/>
                </w:tcPr>
                <w:p w14:paraId="338204D6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Задание №6.1</w:t>
                  </w:r>
                </w:p>
                <w:p w14:paraId="1E00523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Общее количество ветвей представленной схемы равно…</w:t>
                  </w:r>
                </w:p>
              </w:tc>
              <w:tc>
                <w:tcPr>
                  <w:tcW w:w="3593" w:type="dxa"/>
                </w:tcPr>
                <w:p w14:paraId="0D5FFFD3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E5F953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2F9ABD6B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lastRenderedPageBreak/>
                    <w:t>2) 3</w:t>
                  </w:r>
                </w:p>
                <w:p w14:paraId="5E618AA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5</w:t>
                  </w:r>
                </w:p>
                <w:p w14:paraId="5F115899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4</w:t>
                  </w:r>
                </w:p>
              </w:tc>
            </w:tr>
            <w:tr w:rsidR="00BB70B1" w:rsidRPr="00A64212" w14:paraId="5CA53436" w14:textId="77777777" w:rsidTr="00097132">
              <w:trPr>
                <w:trHeight w:val="1396"/>
              </w:trPr>
              <w:tc>
                <w:tcPr>
                  <w:tcW w:w="6828" w:type="dxa"/>
                </w:tcPr>
                <w:p w14:paraId="6410C350" w14:textId="77777777" w:rsidR="00BB70B1" w:rsidRPr="003E7112" w:rsidRDefault="00BB70B1" w:rsidP="00BB70B1">
                  <w:pPr>
                    <w:rPr>
                      <w:noProof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lastRenderedPageBreak/>
                    <w:t>Задание №6.2</w:t>
                  </w:r>
                </w:p>
                <w:p w14:paraId="7221D11D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Количество независимых контуров в представленной схеме равно…</w:t>
                  </w:r>
                </w:p>
                <w:p w14:paraId="16604BCF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593" w:type="dxa"/>
                </w:tcPr>
                <w:p w14:paraId="07490ADC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832586A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2</w:t>
                  </w:r>
                </w:p>
                <w:p w14:paraId="5E76A0B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3</w:t>
                  </w:r>
                </w:p>
                <w:p w14:paraId="08006DE4" w14:textId="77777777" w:rsidR="00BB70B1" w:rsidRPr="003E7112" w:rsidRDefault="00BB70B1" w:rsidP="00BB70B1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6</w:t>
                  </w:r>
                </w:p>
                <w:p w14:paraId="13847C67" w14:textId="77777777" w:rsidR="00BB70B1" w:rsidRPr="003E7112" w:rsidRDefault="00BB70B1" w:rsidP="00BB70B1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5</w:t>
                  </w:r>
                </w:p>
              </w:tc>
            </w:tr>
          </w:tbl>
          <w:p w14:paraId="4147DF7E" w14:textId="2E0B1097" w:rsidR="00B139E8" w:rsidRPr="00A7571B" w:rsidRDefault="00B139E8" w:rsidP="00BB70B1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:rsidRPr="00D65F05" w14:paraId="6067F8D2" w14:textId="77777777" w:rsidTr="004770CE">
        <w:trPr>
          <w:trHeight w:val="283"/>
        </w:trPr>
        <w:tc>
          <w:tcPr>
            <w:tcW w:w="969" w:type="dxa"/>
          </w:tcPr>
          <w:p w14:paraId="3B677D0E" w14:textId="31DE6424" w:rsidR="004770CE" w:rsidRPr="004E62D3" w:rsidRDefault="004770CE" w:rsidP="004770CE">
            <w:pPr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3742" w:type="dxa"/>
            <w:vMerge w:val="restart"/>
          </w:tcPr>
          <w:p w14:paraId="46675DB3" w14:textId="77777777" w:rsid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 w:rsidRPr="00BB70B1">
              <w:rPr>
                <w:b/>
              </w:rPr>
              <w:t xml:space="preserve"> </w:t>
            </w:r>
            <w:r>
              <w:rPr>
                <w:b/>
              </w:rPr>
              <w:t>Цепи постоянного тока</w:t>
            </w:r>
          </w:p>
          <w:p w14:paraId="6603702C" w14:textId="79990D3F" w:rsidR="004770CE" w:rsidRDefault="004770CE" w:rsidP="004770CE">
            <w:pPr>
              <w:ind w:left="42"/>
            </w:pPr>
            <w:r>
              <w:t>Контрольная работа 1</w:t>
            </w:r>
          </w:p>
          <w:p w14:paraId="0C354CF1" w14:textId="580A0020" w:rsidR="004770CE" w:rsidRPr="00295F9C" w:rsidRDefault="004770CE" w:rsidP="004770CE"/>
        </w:tc>
        <w:tc>
          <w:tcPr>
            <w:tcW w:w="9832" w:type="dxa"/>
          </w:tcPr>
          <w:p w14:paraId="10E861E6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drawing>
                <wp:anchor distT="0" distB="0" distL="114300" distR="114300" simplePos="0" relativeHeight="251664384" behindDoc="0" locked="0" layoutInCell="1" allowOverlap="1" wp14:anchorId="5479C153" wp14:editId="5DFA5CCD">
                  <wp:simplePos x="0" y="0"/>
                  <wp:positionH relativeFrom="column">
                    <wp:posOffset>1921510</wp:posOffset>
                  </wp:positionH>
                  <wp:positionV relativeFrom="paragraph">
                    <wp:posOffset>52705</wp:posOffset>
                  </wp:positionV>
                  <wp:extent cx="2158365" cy="1783715"/>
                  <wp:effectExtent l="0" t="0" r="0" b="6985"/>
                  <wp:wrapSquare wrapText="bothSides"/>
                  <wp:docPr id="8" name="Рисунок 8" descr="ма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ма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lum bright="-6000" contrast="24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8365" cy="17837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3E0067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30814E22" w14:textId="77777777" w:rsidR="004770CE" w:rsidRPr="00CF2A5E" w:rsidRDefault="004770CE" w:rsidP="004770CE">
            <w:pPr>
              <w:jc w:val="both"/>
              <w:rPr>
                <w:rFonts w:eastAsia="Times New Roman"/>
                <w:sz w:val="28"/>
                <w:szCs w:val="20"/>
              </w:rPr>
            </w:pPr>
          </w:p>
          <w:p w14:paraId="6B9F2C7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 (вариант):</w:t>
            </w:r>
          </w:p>
          <w:p w14:paraId="73D57EA2" w14:textId="2F644AAE" w:rsidR="004770CE" w:rsidRPr="00295F9C" w:rsidRDefault="004770CE" w:rsidP="004770CE">
            <w:pPr>
              <w:pStyle w:val="1"/>
              <w:numPr>
                <w:ilvl w:val="0"/>
                <w:numId w:val="0"/>
              </w:numPr>
              <w:tabs>
                <w:tab w:val="left" w:pos="346"/>
              </w:tabs>
              <w:spacing w:before="0" w:after="0"/>
              <w:outlineLvl w:val="0"/>
            </w:pPr>
          </w:p>
        </w:tc>
      </w:tr>
      <w:tr w:rsidR="004770CE" w14:paraId="33B82DE6" w14:textId="77777777" w:rsidTr="004770CE">
        <w:trPr>
          <w:trHeight w:val="283"/>
        </w:trPr>
        <w:tc>
          <w:tcPr>
            <w:tcW w:w="969" w:type="dxa"/>
            <w:vMerge w:val="restart"/>
          </w:tcPr>
          <w:p w14:paraId="077063D7" w14:textId="3157B8B6" w:rsidR="004770CE" w:rsidRPr="004E62D3" w:rsidRDefault="004770CE" w:rsidP="004770CE">
            <w:pPr>
              <w:rPr>
                <w:lang w:val="en-US"/>
              </w:rPr>
            </w:pPr>
          </w:p>
        </w:tc>
        <w:tc>
          <w:tcPr>
            <w:tcW w:w="3742" w:type="dxa"/>
            <w:vMerge/>
          </w:tcPr>
          <w:p w14:paraId="7DB2F3BD" w14:textId="2752DF92" w:rsidR="004770CE" w:rsidRPr="00242A67" w:rsidRDefault="004770CE" w:rsidP="004770CE"/>
        </w:tc>
        <w:tc>
          <w:tcPr>
            <w:tcW w:w="9832" w:type="dxa"/>
          </w:tcPr>
          <w:p w14:paraId="3592AF2D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1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0 В, Е2=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5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0 Ом.</w:t>
            </w:r>
          </w:p>
          <w:p w14:paraId="553D822F" w14:textId="575712FC" w:rsidR="004770CE" w:rsidRPr="009B1313" w:rsidRDefault="004770CE" w:rsidP="00211888">
            <w:pPr>
              <w:pStyle w:val="af0"/>
              <w:numPr>
                <w:ilvl w:val="0"/>
                <w:numId w:val="22"/>
              </w:numPr>
              <w:ind w:left="346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2802BE2" wp14:editId="4A204AE0">
                  <wp:extent cx="196850" cy="222250"/>
                  <wp:effectExtent l="0" t="0" r="0" b="635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53E5620B" wp14:editId="21EF24B4">
                  <wp:extent cx="222250" cy="222250"/>
                  <wp:effectExtent l="0" t="0" r="6350" b="635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E5FC5A9" wp14:editId="6B2ECE0B">
                  <wp:extent cx="222250" cy="228600"/>
                  <wp:effectExtent l="0" t="0" r="6350" b="0"/>
                  <wp:docPr id="6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7DA35A54" wp14:editId="7ECD3CBA">
                  <wp:extent cx="222250" cy="222250"/>
                  <wp:effectExtent l="0" t="0" r="6350" b="6350"/>
                  <wp:docPr id="66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229FA149" wp14:editId="60FB2EC8">
                  <wp:extent cx="222250" cy="228600"/>
                  <wp:effectExtent l="0" t="0" r="6350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1F3E9084" wp14:editId="3E3AD3F9">
                  <wp:extent cx="317500" cy="228600"/>
                  <wp:effectExtent l="0" t="0" r="0" b="0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71E2BDE3" wp14:editId="229BA3C7">
                  <wp:extent cx="273050" cy="241300"/>
                  <wp:effectExtent l="0" t="0" r="0" b="635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0A1D9025" w14:textId="77777777" w:rsidTr="004770CE">
        <w:trPr>
          <w:trHeight w:val="283"/>
        </w:trPr>
        <w:tc>
          <w:tcPr>
            <w:tcW w:w="969" w:type="dxa"/>
            <w:vMerge/>
          </w:tcPr>
          <w:p w14:paraId="4CE6BBDC" w14:textId="0D55DB56" w:rsidR="004770CE" w:rsidRPr="00F64D0F" w:rsidRDefault="004770CE" w:rsidP="004770CE"/>
        </w:tc>
        <w:tc>
          <w:tcPr>
            <w:tcW w:w="3742" w:type="dxa"/>
            <w:vMerge/>
          </w:tcPr>
          <w:p w14:paraId="4AC1CC4D" w14:textId="64CA742A" w:rsidR="004770CE" w:rsidRPr="00D23F40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E906D6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2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50 В, Е2=8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1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1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40 Ом.</w:t>
            </w:r>
          </w:p>
          <w:p w14:paraId="07C77699" w14:textId="05C34712" w:rsidR="004770CE" w:rsidRPr="00A96136" w:rsidRDefault="004770CE" w:rsidP="00211888">
            <w:pPr>
              <w:pStyle w:val="af0"/>
              <w:numPr>
                <w:ilvl w:val="5"/>
                <w:numId w:val="19"/>
              </w:numPr>
              <w:ind w:left="357" w:hanging="357"/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2F8A27E0" wp14:editId="622887E7">
                  <wp:extent cx="196850" cy="222250"/>
                  <wp:effectExtent l="0" t="0" r="0" b="635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F2865A" wp14:editId="3E1917F1">
                  <wp:extent cx="222250" cy="222250"/>
                  <wp:effectExtent l="0" t="0" r="6350" b="635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3B84BF2" wp14:editId="30466320">
                  <wp:extent cx="222250" cy="228600"/>
                  <wp:effectExtent l="0" t="0" r="6350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7557ECC" wp14:editId="45EE061E">
                  <wp:extent cx="222250" cy="222250"/>
                  <wp:effectExtent l="0" t="0" r="635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6D749B" wp14:editId="1D1F31A2">
                  <wp:extent cx="222250" cy="228600"/>
                  <wp:effectExtent l="0" t="0" r="6350" b="0"/>
                  <wp:docPr id="5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0BFC6BA" wp14:editId="6837B438">
                  <wp:extent cx="317500" cy="228600"/>
                  <wp:effectExtent l="0" t="0" r="0" b="0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3C09C2B4" wp14:editId="5D7F3E9E">
                  <wp:extent cx="273050" cy="241300"/>
                  <wp:effectExtent l="0" t="0" r="0" b="6350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CFA2788" w14:textId="77777777" w:rsidTr="004770CE">
        <w:trPr>
          <w:trHeight w:val="283"/>
        </w:trPr>
        <w:tc>
          <w:tcPr>
            <w:tcW w:w="969" w:type="dxa"/>
            <w:vMerge/>
          </w:tcPr>
          <w:p w14:paraId="6B1766BB" w14:textId="31CC3514" w:rsidR="004770CE" w:rsidRPr="00F64D0F" w:rsidRDefault="004770CE" w:rsidP="004770CE"/>
        </w:tc>
        <w:tc>
          <w:tcPr>
            <w:tcW w:w="3742" w:type="dxa"/>
            <w:vMerge/>
          </w:tcPr>
          <w:p w14:paraId="7BCD1542" w14:textId="69435E7E" w:rsidR="004770CE" w:rsidRPr="00825AF9" w:rsidRDefault="004770CE" w:rsidP="004770CE"/>
        </w:tc>
        <w:tc>
          <w:tcPr>
            <w:tcW w:w="9832" w:type="dxa"/>
          </w:tcPr>
          <w:p w14:paraId="75921B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0"/>
              </w:rPr>
            </w:pPr>
            <w:r w:rsidRPr="00CF2A5E">
              <w:rPr>
                <w:rFonts w:eastAsia="Times New Roman"/>
                <w:noProof/>
                <w:sz w:val="24"/>
                <w:szCs w:val="20"/>
              </w:rPr>
              <w:t xml:space="preserve">Вариант 3 </w:t>
            </w:r>
            <w:r w:rsidRPr="00CF2A5E">
              <w:rPr>
                <w:rFonts w:eastAsia="Times New Roman"/>
                <w:sz w:val="24"/>
                <w:szCs w:val="20"/>
              </w:rPr>
              <w:t xml:space="preserve">Дано: Е1=10 В, Е2=150 В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J</w:t>
            </w:r>
            <w:r w:rsidRPr="00CF2A5E">
              <w:rPr>
                <w:rFonts w:eastAsia="Times New Roman"/>
                <w:sz w:val="24"/>
                <w:szCs w:val="20"/>
              </w:rPr>
              <w:t xml:space="preserve">=0,5 А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1=4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2=3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 xml:space="preserve">3=20 Ом, </w:t>
            </w:r>
            <w:r w:rsidRPr="00CF2A5E">
              <w:rPr>
                <w:rFonts w:eastAsia="Times New Roman"/>
                <w:sz w:val="24"/>
                <w:szCs w:val="20"/>
                <w:lang w:val="en-US"/>
              </w:rPr>
              <w:t>R</w:t>
            </w:r>
            <w:r w:rsidRPr="00CF2A5E">
              <w:rPr>
                <w:rFonts w:eastAsia="Times New Roman"/>
                <w:sz w:val="24"/>
                <w:szCs w:val="20"/>
              </w:rPr>
              <w:t>4=10 Ом.</w:t>
            </w:r>
          </w:p>
          <w:p w14:paraId="05B5729A" w14:textId="012F1686" w:rsidR="004770CE" w:rsidRPr="001E3A06" w:rsidRDefault="004770CE" w:rsidP="004770CE">
            <w:pPr>
              <w:rPr>
                <w:bCs/>
                <w:highlight w:val="yellow"/>
              </w:rPr>
            </w:pPr>
            <w:r w:rsidRPr="00CF2A5E">
              <w:rPr>
                <w:rFonts w:eastAsia="Times New Roman"/>
                <w:sz w:val="24"/>
                <w:szCs w:val="20"/>
              </w:rPr>
              <w:t>Определите: 1)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067FBE5E" wp14:editId="6DB6CBA7">
                  <wp:extent cx="196850" cy="222250"/>
                  <wp:effectExtent l="0" t="0" r="0" b="6350"/>
                  <wp:docPr id="55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2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18AFB127" wp14:editId="272BD38D">
                  <wp:extent cx="222250" cy="222250"/>
                  <wp:effectExtent l="0" t="0" r="6350" b="635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3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575F8C68" wp14:editId="079A56DD">
                  <wp:extent cx="222250" cy="228600"/>
                  <wp:effectExtent l="0" t="0" r="635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 4) </w:t>
            </w:r>
            <w:r>
              <w:rPr>
                <w:rFonts w:eastAsia="Times New Roman"/>
                <w:noProof/>
                <w:position w:val="-10"/>
                <w:sz w:val="24"/>
                <w:szCs w:val="20"/>
              </w:rPr>
              <w:drawing>
                <wp:inline distT="0" distB="0" distL="0" distR="0" wp14:anchorId="47031109" wp14:editId="5BB15B50">
                  <wp:extent cx="222250" cy="222250"/>
                  <wp:effectExtent l="0" t="0" r="6350" b="6350"/>
                  <wp:docPr id="52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5) 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3E08EC1F" wp14:editId="775735DA">
                  <wp:extent cx="222250" cy="228600"/>
                  <wp:effectExtent l="0" t="0" r="635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2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>6)</w:t>
            </w:r>
            <w:r>
              <w:rPr>
                <w:rFonts w:eastAsia="Times New Roman"/>
                <w:noProof/>
                <w:position w:val="-12"/>
                <w:sz w:val="24"/>
                <w:szCs w:val="20"/>
              </w:rPr>
              <w:drawing>
                <wp:inline distT="0" distB="0" distL="0" distR="0" wp14:anchorId="67B9EF2B" wp14:editId="631931F1">
                  <wp:extent cx="317500" cy="228600"/>
                  <wp:effectExtent l="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0"/>
              </w:rPr>
              <w:t xml:space="preserve"> 7) </w:t>
            </w:r>
            <w:r>
              <w:rPr>
                <w:rFonts w:eastAsia="Times New Roman"/>
                <w:noProof/>
                <w:position w:val="-14"/>
                <w:sz w:val="24"/>
                <w:szCs w:val="20"/>
              </w:rPr>
              <w:drawing>
                <wp:inline distT="0" distB="0" distL="0" distR="0" wp14:anchorId="589DC4EA" wp14:editId="37982118">
                  <wp:extent cx="273050" cy="241300"/>
                  <wp:effectExtent l="0" t="0" r="0" b="635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30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7927E312" w14:textId="77777777" w:rsidTr="004770CE">
        <w:trPr>
          <w:trHeight w:val="422"/>
        </w:trPr>
        <w:tc>
          <w:tcPr>
            <w:tcW w:w="969" w:type="dxa"/>
          </w:tcPr>
          <w:p w14:paraId="2B2F96A3" w14:textId="7C6D20FB" w:rsidR="004770CE" w:rsidRPr="00DD6808" w:rsidRDefault="004770CE" w:rsidP="004770CE">
            <w:r>
              <w:lastRenderedPageBreak/>
              <w:t>3</w:t>
            </w:r>
          </w:p>
        </w:tc>
        <w:tc>
          <w:tcPr>
            <w:tcW w:w="3742" w:type="dxa"/>
          </w:tcPr>
          <w:p w14:paraId="7D35E492" w14:textId="6B00DE6B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 Магнитные цепи</w:t>
            </w:r>
          </w:p>
          <w:p w14:paraId="178EBF5C" w14:textId="4D1A4DCF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5BB2B1B9" w14:textId="241C8D05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5BDEBAC9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685F842C" w14:textId="77777777" w:rsidR="004770CE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4 </w:t>
                  </w:r>
                </w:p>
                <w:p w14:paraId="335E8D16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6432" behindDoc="0" locked="0" layoutInCell="1" allowOverlap="1" wp14:anchorId="2363BB5F" wp14:editId="4417E030">
                        <wp:simplePos x="0" y="0"/>
                        <wp:positionH relativeFrom="column">
                          <wp:posOffset>115570</wp:posOffset>
                        </wp:positionH>
                        <wp:positionV relativeFrom="paragraph">
                          <wp:posOffset>170180</wp:posOffset>
                        </wp:positionV>
                        <wp:extent cx="1600200" cy="608965"/>
                        <wp:effectExtent l="19050" t="0" r="0" b="0"/>
                        <wp:wrapSquare wrapText="bothSides"/>
                        <wp:docPr id="4" name="Рисунок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60896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3E7112">
                    <w:rPr>
                      <w:sz w:val="24"/>
                      <w:szCs w:val="24"/>
                    </w:rPr>
                    <w:t xml:space="preserve">Для измерения тока на участке цепи сопротивление которого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</w:rPr>
                    <w:t>=10</w:t>
                  </w:r>
                  <w:r w:rsidRPr="003E7112">
                    <w:rPr>
                      <w:sz w:val="24"/>
                      <w:szCs w:val="24"/>
                    </w:rPr>
                    <w:t xml:space="preserve"> Ом, включен амперметр с внутренним сопротивлением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А</w:t>
                  </w:r>
                  <w:r w:rsidRPr="003E7112">
                    <w:rPr>
                      <w:i/>
                      <w:sz w:val="24"/>
                      <w:szCs w:val="24"/>
                    </w:rPr>
                    <w:t>=0,1 Ом</w:t>
                  </w:r>
                  <w:r w:rsidRPr="003E7112">
                    <w:rPr>
                      <w:sz w:val="24"/>
                      <w:szCs w:val="24"/>
                    </w:rPr>
                    <w:t>. Определить относительное изменение тока, вызванное включением амперметра. Напряжение на выводах цепи поддерживается постоянным.</w:t>
                  </w:r>
                </w:p>
              </w:tc>
              <w:tc>
                <w:tcPr>
                  <w:tcW w:w="3261" w:type="dxa"/>
                </w:tcPr>
                <w:p w14:paraId="4D575D8F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2BAD0540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,5%;</w:t>
                  </w:r>
                </w:p>
                <w:p w14:paraId="27AF3AF9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2) 1%;</w:t>
                  </w:r>
                </w:p>
                <w:p w14:paraId="08762A5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3) 2%;</w:t>
                  </w:r>
                </w:p>
                <w:p w14:paraId="38422052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1,75%</w:t>
                  </w:r>
                </w:p>
              </w:tc>
            </w:tr>
          </w:tbl>
          <w:p w14:paraId="0AB0986D" w14:textId="77777777" w:rsidR="004770CE" w:rsidRDefault="004770CE" w:rsidP="004770CE">
            <w:pPr>
              <w:spacing w:line="120" w:lineRule="auto"/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55923" w14:paraId="4707098F" w14:textId="77777777" w:rsidTr="00097132">
              <w:tc>
                <w:tcPr>
                  <w:tcW w:w="6345" w:type="dxa"/>
                </w:tcPr>
                <w:p w14:paraId="33D43430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3E7112">
                    <w:rPr>
                      <w:b/>
                      <w:sz w:val="24"/>
                      <w:szCs w:val="24"/>
                    </w:rPr>
                    <w:t xml:space="preserve">Задание №8 </w:t>
                  </w:r>
                </w:p>
                <w:p w14:paraId="6EE2DDD1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 xml:space="preserve">Предел измерения вольтметра типа МН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150 В</w:t>
                  </w:r>
                  <w:r w:rsidRPr="003E7112">
                    <w:rPr>
                      <w:sz w:val="24"/>
                      <w:szCs w:val="24"/>
                    </w:rPr>
                    <w:t xml:space="preserve">, внутреннее сопротивление вольтметра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V</w:t>
                  </w:r>
                  <w:r w:rsidRPr="003E7112">
                    <w:rPr>
                      <w:i/>
                      <w:sz w:val="24"/>
                      <w:szCs w:val="24"/>
                    </w:rPr>
                    <w:t>=8000 Ом</w:t>
                  </w:r>
                  <w:r w:rsidRPr="003E7112">
                    <w:rPr>
                      <w:sz w:val="24"/>
                      <w:szCs w:val="24"/>
                    </w:rPr>
                    <w:t xml:space="preserve">. Какое напряжение можно будет измерить, после подключения к прибору добавочного сопротивления </w:t>
                  </w:r>
                  <w:r w:rsidRPr="003E7112">
                    <w:rPr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3E7112">
                    <w:rPr>
                      <w:i/>
                      <w:sz w:val="24"/>
                      <w:szCs w:val="24"/>
                      <w:vertAlign w:val="subscript"/>
                    </w:rPr>
                    <w:t>доб</w:t>
                  </w:r>
                  <w:r w:rsidRPr="003E7112">
                    <w:rPr>
                      <w:i/>
                      <w:sz w:val="24"/>
                      <w:szCs w:val="24"/>
                    </w:rPr>
                    <w:t>=4000 Ом</w:t>
                  </w:r>
                  <w:r w:rsidRPr="003E7112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</w:tcPr>
                <w:p w14:paraId="1064869A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B8C762B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1) 150 В;</w:t>
                  </w:r>
                </w:p>
                <w:p w14:paraId="569E409D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2) 200 В;</w:t>
                  </w:r>
                </w:p>
                <w:p w14:paraId="10219D95" w14:textId="77777777" w:rsidR="004770CE" w:rsidRPr="003E711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E7112">
                    <w:rPr>
                      <w:b/>
                      <w:sz w:val="24"/>
                      <w:szCs w:val="24"/>
                      <w:u w:val="single"/>
                    </w:rPr>
                    <w:t>3) 225 В;</w:t>
                  </w:r>
                </w:p>
                <w:p w14:paraId="74A708BC" w14:textId="77777777" w:rsidR="004770CE" w:rsidRPr="003E7112" w:rsidRDefault="004770CE" w:rsidP="004770CE">
                  <w:pPr>
                    <w:rPr>
                      <w:sz w:val="24"/>
                      <w:szCs w:val="24"/>
                    </w:rPr>
                  </w:pPr>
                  <w:r w:rsidRPr="003E7112">
                    <w:rPr>
                      <w:sz w:val="24"/>
                      <w:szCs w:val="24"/>
                    </w:rPr>
                    <w:t>4) 250 В.</w:t>
                  </w:r>
                </w:p>
              </w:tc>
            </w:tr>
          </w:tbl>
          <w:p w14:paraId="74069720" w14:textId="77777777" w:rsidR="004770CE" w:rsidRDefault="004770CE" w:rsidP="004770CE">
            <w:pPr>
              <w:spacing w:line="120" w:lineRule="auto"/>
              <w:ind w:firstLine="709"/>
              <w:jc w:val="both"/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CA4DB3" w14:paraId="23F905E4" w14:textId="77777777" w:rsidTr="00097132">
              <w:trPr>
                <w:trHeight w:val="2508"/>
              </w:trPr>
              <w:tc>
                <w:tcPr>
                  <w:tcW w:w="6345" w:type="dxa"/>
                </w:tcPr>
                <w:p w14:paraId="3BE0A135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Задание №11 </w:t>
                  </w:r>
                </w:p>
                <w:p w14:paraId="33954E63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7456" behindDoc="0" locked="0" layoutInCell="1" allowOverlap="1" wp14:anchorId="63005F83" wp14:editId="205D08C5">
                        <wp:simplePos x="0" y="0"/>
                        <wp:positionH relativeFrom="column">
                          <wp:posOffset>-65405</wp:posOffset>
                        </wp:positionH>
                        <wp:positionV relativeFrom="paragraph">
                          <wp:posOffset>39370</wp:posOffset>
                        </wp:positionV>
                        <wp:extent cx="2052320" cy="1250950"/>
                        <wp:effectExtent l="19050" t="0" r="5080" b="0"/>
                        <wp:wrapSquare wrapText="bothSides"/>
                        <wp:docPr id="5" name="Рисунок 5" descr="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 descr="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52320" cy="1250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sz w:val="24"/>
                      <w:szCs w:val="24"/>
                    </w:rPr>
                    <w:t xml:space="preserve">Показания приборов равны: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4 А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80 В, </w:t>
                  </w:r>
                  <w:r w:rsidRPr="00AE10D2">
                    <w:rPr>
                      <w:i/>
                      <w:sz w:val="24"/>
                      <w:szCs w:val="24"/>
                      <w:lang w:val="en-US"/>
                    </w:rPr>
                    <w:t>P</w:t>
                  </w:r>
                  <w:r w:rsidRPr="00AE10D2">
                    <w:rPr>
                      <w:i/>
                      <w:sz w:val="24"/>
                      <w:szCs w:val="24"/>
                    </w:rPr>
                    <w:t xml:space="preserve"> =200 Вт. </w:t>
                  </w:r>
                  <w:r w:rsidRPr="00AE10D2">
                    <w:rPr>
                      <w:sz w:val="24"/>
                      <w:szCs w:val="24"/>
                    </w:rPr>
                    <w:t>Определить полную, активную и реактивную мощность цепи, а также коэффициент мощности цепи.</w:t>
                  </w:r>
                </w:p>
              </w:tc>
              <w:tc>
                <w:tcPr>
                  <w:tcW w:w="3261" w:type="dxa"/>
                </w:tcPr>
                <w:p w14:paraId="01ED07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AE10D2">
                    <w:rPr>
                      <w:b/>
                      <w:sz w:val="24"/>
                      <w:szCs w:val="24"/>
                    </w:rPr>
                    <w:t xml:space="preserve">Варианты ответа: </w:t>
                  </w:r>
                </w:p>
                <w:p w14:paraId="7D469E88" w14:textId="77777777" w:rsidR="004770CE" w:rsidRPr="00AE10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b/>
                      <w:sz w:val="24"/>
                      <w:szCs w:val="24"/>
                      <w:u w:val="single"/>
                    </w:rPr>
                    <w:t>1) 320 ВА; 200 Вт; 250 вар; 0,625;</w:t>
                  </w:r>
                </w:p>
                <w:p w14:paraId="193CB51B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2) 350 ВА; 200 Вт; 250 вар; 0,571;</w:t>
                  </w:r>
                </w:p>
                <w:p w14:paraId="48FC945D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3) 400 ВА; 220 Вт; 210 вар; 0,5;</w:t>
                  </w:r>
                </w:p>
                <w:p w14:paraId="1CD49F89" w14:textId="77777777" w:rsidR="004770CE" w:rsidRPr="00AE10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AE10D2">
                    <w:rPr>
                      <w:sz w:val="24"/>
                      <w:szCs w:val="24"/>
                    </w:rPr>
                    <w:t>4) 320 ВА; 200 Вт; 250 вар; 0,688.</w:t>
                  </w:r>
                </w:p>
              </w:tc>
            </w:tr>
          </w:tbl>
          <w:p w14:paraId="7158DD1F" w14:textId="01972C62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29FA710D" w14:textId="77777777" w:rsidTr="004770CE">
        <w:trPr>
          <w:trHeight w:val="422"/>
        </w:trPr>
        <w:tc>
          <w:tcPr>
            <w:tcW w:w="969" w:type="dxa"/>
          </w:tcPr>
          <w:p w14:paraId="4504ADD8" w14:textId="52B69C27" w:rsidR="004770CE" w:rsidRDefault="004770CE" w:rsidP="004770CE">
            <w:r>
              <w:t>4</w:t>
            </w:r>
          </w:p>
        </w:tc>
        <w:tc>
          <w:tcPr>
            <w:tcW w:w="3742" w:type="dxa"/>
          </w:tcPr>
          <w:p w14:paraId="023059EF" w14:textId="3DF0DAF2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13F6D64E" w14:textId="607BE3DA" w:rsidR="004770CE" w:rsidRDefault="004770CE" w:rsidP="004770CE">
            <w:pPr>
              <w:ind w:left="42"/>
            </w:pPr>
            <w:r>
              <w:t>Лабораторная работа 3</w:t>
            </w:r>
          </w:p>
          <w:p w14:paraId="5F8E1C2C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345"/>
              <w:gridCol w:w="3261"/>
            </w:tblGrid>
            <w:tr w:rsidR="004770CE" w:rsidRPr="00AE10D2" w14:paraId="6FC2F64F" w14:textId="77777777" w:rsidTr="00097132">
              <w:tc>
                <w:tcPr>
                  <w:tcW w:w="6345" w:type="dxa"/>
                </w:tcPr>
                <w:p w14:paraId="57C42BC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1</w:t>
                  </w:r>
                </w:p>
                <w:p w14:paraId="1BD0D2E8" w14:textId="77777777" w:rsidR="004770CE" w:rsidRPr="00AE10D2" w:rsidRDefault="004770CE" w:rsidP="004770CE">
                  <w:pPr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0528" behindDoc="0" locked="0" layoutInCell="1" allowOverlap="1" wp14:anchorId="5114B211" wp14:editId="22000C58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29210</wp:posOffset>
                        </wp:positionV>
                        <wp:extent cx="1838325" cy="647700"/>
                        <wp:effectExtent l="19050" t="0" r="9525" b="0"/>
                        <wp:wrapSquare wrapText="bothSides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38325" cy="647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6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комплексное сопротивление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изображенного двухполюсника равно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261" w:type="dxa"/>
                  <w:tcBorders>
                    <w:bottom w:val="single" w:sz="4" w:space="0" w:color="auto"/>
                  </w:tcBorders>
                </w:tcPr>
                <w:p w14:paraId="3537BEB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369B267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8-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6</w:t>
                  </w:r>
                </w:p>
                <w:p w14:paraId="791EF2AC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6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350BC14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3B4C0E0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4) 8+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6</w:t>
                  </w:r>
                </w:p>
              </w:tc>
            </w:tr>
            <w:tr w:rsidR="004770CE" w:rsidRPr="00AE10D2" w14:paraId="4EEA388B" w14:textId="77777777" w:rsidTr="00097132">
              <w:trPr>
                <w:trHeight w:val="222"/>
              </w:trPr>
              <w:tc>
                <w:tcPr>
                  <w:tcW w:w="6345" w:type="dxa"/>
                  <w:vMerge w:val="restart"/>
                </w:tcPr>
                <w:p w14:paraId="257037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5D178EC0" w14:textId="77777777" w:rsidR="004770CE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  <w:p w14:paraId="6BCC38F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3.2</w:t>
                  </w:r>
                </w:p>
                <w:p w14:paraId="14B20DB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му двухполюснику соответствует векторная диаграмма … </w:t>
                  </w:r>
                </w:p>
              </w:tc>
              <w:tc>
                <w:tcPr>
                  <w:tcW w:w="3261" w:type="dxa"/>
                  <w:tcBorders>
                    <w:bottom w:val="nil"/>
                  </w:tcBorders>
                </w:tcPr>
                <w:p w14:paraId="0DC4B897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</w:tc>
            </w:tr>
            <w:tr w:rsidR="004770CE" w:rsidRPr="00AE10D2" w14:paraId="7308924F" w14:textId="77777777" w:rsidTr="00097132">
              <w:trPr>
                <w:trHeight w:val="1432"/>
              </w:trPr>
              <w:tc>
                <w:tcPr>
                  <w:tcW w:w="6345" w:type="dxa"/>
                  <w:vMerge/>
                </w:tcPr>
                <w:p w14:paraId="0A8815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single" w:sz="4" w:space="0" w:color="auto"/>
                  </w:tcBorders>
                </w:tcPr>
                <w:p w14:paraId="21AC88CB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4624" behindDoc="0" locked="0" layoutInCell="1" allowOverlap="1" wp14:anchorId="76E66175" wp14:editId="7F35CF5E">
                        <wp:simplePos x="0" y="0"/>
                        <wp:positionH relativeFrom="column">
                          <wp:posOffset>410845</wp:posOffset>
                        </wp:positionH>
                        <wp:positionV relativeFrom="paragraph">
                          <wp:posOffset>-4445</wp:posOffset>
                        </wp:positionV>
                        <wp:extent cx="1390650" cy="800100"/>
                        <wp:effectExtent l="19050" t="0" r="0" b="0"/>
                        <wp:wrapSquare wrapText="bothSides"/>
                        <wp:docPr id="9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471B8577" w14:textId="77777777" w:rsidTr="00097132">
              <w:trPr>
                <w:trHeight w:val="1400"/>
              </w:trPr>
              <w:tc>
                <w:tcPr>
                  <w:tcW w:w="6345" w:type="dxa"/>
                  <w:vMerge/>
                </w:tcPr>
                <w:p w14:paraId="2AE1D4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single" w:sz="4" w:space="0" w:color="auto"/>
                    <w:bottom w:val="nil"/>
                  </w:tcBorders>
                </w:tcPr>
                <w:p w14:paraId="3498059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3600" behindDoc="0" locked="0" layoutInCell="1" allowOverlap="1" wp14:anchorId="4E6151BE" wp14:editId="0689C4F6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90805</wp:posOffset>
                        </wp:positionV>
                        <wp:extent cx="1285875" cy="835660"/>
                        <wp:effectExtent l="19050" t="0" r="9525" b="0"/>
                        <wp:wrapSquare wrapText="bothSides"/>
                        <wp:docPr id="6" name="Рисунок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835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37645269" w14:textId="77777777" w:rsidTr="00097132">
              <w:trPr>
                <w:trHeight w:val="1562"/>
              </w:trPr>
              <w:tc>
                <w:tcPr>
                  <w:tcW w:w="6345" w:type="dxa"/>
                  <w:vMerge/>
                </w:tcPr>
                <w:p w14:paraId="05DBF9A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  <w:bottom w:val="nil"/>
                  </w:tcBorders>
                </w:tcPr>
                <w:p w14:paraId="63044F55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2576" behindDoc="0" locked="0" layoutInCell="1" allowOverlap="1" wp14:anchorId="6E55CA29" wp14:editId="6C397AF5">
                        <wp:simplePos x="0" y="0"/>
                        <wp:positionH relativeFrom="column">
                          <wp:posOffset>472440</wp:posOffset>
                        </wp:positionH>
                        <wp:positionV relativeFrom="paragraph">
                          <wp:posOffset>13335</wp:posOffset>
                        </wp:positionV>
                        <wp:extent cx="1364615" cy="1009015"/>
                        <wp:effectExtent l="19050" t="0" r="6985" b="0"/>
                        <wp:wrapSquare wrapText="bothSides"/>
                        <wp:docPr id="70" name="Рисунок 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4615" cy="10090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  <w:tr w:rsidR="004770CE" w:rsidRPr="00AE10D2" w14:paraId="25F6C3B7" w14:textId="77777777" w:rsidTr="00097132">
              <w:trPr>
                <w:trHeight w:val="1558"/>
              </w:trPr>
              <w:tc>
                <w:tcPr>
                  <w:tcW w:w="6345" w:type="dxa"/>
                  <w:vMerge/>
                </w:tcPr>
                <w:p w14:paraId="1EBA5A8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261" w:type="dxa"/>
                  <w:tcBorders>
                    <w:top w:val="nil"/>
                  </w:tcBorders>
                </w:tcPr>
                <w:p w14:paraId="6E2F41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1552" behindDoc="0" locked="0" layoutInCell="1" allowOverlap="1" wp14:anchorId="742EF0C7" wp14:editId="47D7F229">
                        <wp:simplePos x="0" y="0"/>
                        <wp:positionH relativeFrom="column">
                          <wp:posOffset>525145</wp:posOffset>
                        </wp:positionH>
                        <wp:positionV relativeFrom="paragraph">
                          <wp:posOffset>71755</wp:posOffset>
                        </wp:positionV>
                        <wp:extent cx="1266825" cy="895350"/>
                        <wp:effectExtent l="19050" t="0" r="9525" b="0"/>
                        <wp:wrapSquare wrapText="bothSides"/>
                        <wp:docPr id="71" name="Рисунок 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8953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</w:tr>
          </w:tbl>
          <w:p w14:paraId="06BF1CB9" w14:textId="77777777" w:rsidR="004770CE" w:rsidRPr="00AE10D2" w:rsidRDefault="004770CE" w:rsidP="004770CE">
            <w:pPr>
              <w:spacing w:line="120" w:lineRule="auto"/>
              <w:rPr>
                <w:b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28"/>
              <w:gridCol w:w="3343"/>
            </w:tblGrid>
            <w:tr w:rsidR="004770CE" w:rsidRPr="00AE10D2" w14:paraId="11FA7986" w14:textId="77777777" w:rsidTr="00097132">
              <w:trPr>
                <w:trHeight w:val="1549"/>
              </w:trPr>
              <w:tc>
                <w:tcPr>
                  <w:tcW w:w="6228" w:type="dxa"/>
                </w:tcPr>
                <w:p w14:paraId="6CBDA57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4.</w:t>
                  </w:r>
                </w:p>
                <w:p w14:paraId="4282CD2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69504" behindDoc="0" locked="0" layoutInCell="1" allowOverlap="1" wp14:anchorId="4271F014" wp14:editId="2813F94C">
                        <wp:simplePos x="0" y="0"/>
                        <wp:positionH relativeFrom="column">
                          <wp:posOffset>1270</wp:posOffset>
                        </wp:positionH>
                        <wp:positionV relativeFrom="paragraph">
                          <wp:posOffset>124460</wp:posOffset>
                        </wp:positionV>
                        <wp:extent cx="1514475" cy="390525"/>
                        <wp:effectExtent l="19050" t="0" r="9525" b="0"/>
                        <wp:wrapSquare wrapText="bothSides"/>
                        <wp:docPr id="72" name="Рисунок 6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1447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6 Ом,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=8 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 полное комплексное сопротивление </w:t>
                  </w:r>
                  <w:r w:rsidRPr="00AE10D2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240" w:dyaOrig="340" w14:anchorId="6A20FEA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pt;height:17.25pt" o:ole="">
                        <v:imagedata r:id="rId35" o:title=""/>
                      </v:shape>
                      <o:OLEObject Type="Embed" ProgID="Equation.3" ShapeID="_x0000_i1025" DrawAspect="Content" ObjectID="_1713856894" r:id="rId36"/>
                    </w:objec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изображенного двухполюсника равно_____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43" w:type="dxa"/>
                </w:tcPr>
                <w:p w14:paraId="2F045CA8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563619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1) 14</w:t>
                  </w:r>
                </w:p>
                <w:p w14:paraId="60A2A48E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2) 10</w:t>
                  </w:r>
                </w:p>
                <w:p w14:paraId="5A8FD438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>3) 6-</w:t>
                  </w:r>
                  <w:r w:rsidRPr="00AE10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sz w:val="24"/>
                      <w:szCs w:val="24"/>
                    </w:rPr>
                    <w:t>8</w:t>
                  </w:r>
                </w:p>
                <w:p w14:paraId="5ACD531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4) 6+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  <w:lang w:val="en-US"/>
                    </w:rPr>
                    <w:t>j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8</w:t>
                  </w:r>
                </w:p>
              </w:tc>
            </w:tr>
          </w:tbl>
          <w:p w14:paraId="69DBA29E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73F30E69" w14:textId="77777777" w:rsidTr="004770CE">
        <w:trPr>
          <w:trHeight w:val="422"/>
        </w:trPr>
        <w:tc>
          <w:tcPr>
            <w:tcW w:w="969" w:type="dxa"/>
          </w:tcPr>
          <w:p w14:paraId="2B0DB92C" w14:textId="2AA817E2" w:rsidR="004770CE" w:rsidRDefault="004770CE" w:rsidP="004770CE">
            <w:r>
              <w:lastRenderedPageBreak/>
              <w:t>5</w:t>
            </w:r>
          </w:p>
        </w:tc>
        <w:tc>
          <w:tcPr>
            <w:tcW w:w="3742" w:type="dxa"/>
          </w:tcPr>
          <w:p w14:paraId="0DA911BF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2A1A7B4B" w14:textId="6524DF10" w:rsidR="004770CE" w:rsidRDefault="004770CE" w:rsidP="004770CE">
            <w:pPr>
              <w:ind w:left="42"/>
            </w:pPr>
            <w:r>
              <w:t>Лабораторная работа 4</w:t>
            </w:r>
          </w:p>
          <w:p w14:paraId="48859CA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0218B3BF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  <w:r w:rsidRPr="00AE10D2">
              <w:rPr>
                <w:sz w:val="24"/>
                <w:szCs w:val="24"/>
              </w:rPr>
              <w:lastRenderedPageBreak/>
              <w:t>Л.р. №4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8"/>
              <w:gridCol w:w="3363"/>
            </w:tblGrid>
            <w:tr w:rsidR="004770CE" w:rsidRPr="000A7122" w14:paraId="4F63AA66" w14:textId="77777777" w:rsidTr="00097132">
              <w:tc>
                <w:tcPr>
                  <w:tcW w:w="6208" w:type="dxa"/>
                </w:tcPr>
                <w:p w14:paraId="08B461BC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5.</w:t>
                  </w:r>
                </w:p>
                <w:p w14:paraId="0B16176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Действующее значение синусоидального тока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2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sin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(314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t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+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6</m:t>
                        </m:r>
                      </m:den>
                    </m:f>
                  </m:oMath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равно___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А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363" w:type="dxa"/>
                </w:tcPr>
                <w:p w14:paraId="698BC9E8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32CDA685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 xml:space="preserve">1) 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2</m:t>
                    </m:r>
                  </m:oMath>
                </w:p>
                <w:p w14:paraId="167A1C14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m:oMath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√</m:t>
                    </m:r>
                    <m:r>
                      <m:rPr>
                        <m:sty m:val="bi"/>
                      </m:rPr>
                      <w:rPr>
                        <w:rFonts w:ascii="Cambria Math"/>
                        <w:sz w:val="24"/>
                        <w:szCs w:val="24"/>
                        <w:u w:val="single"/>
                      </w:rPr>
                      <m:t>2</m:t>
                    </m:r>
                  </m:oMath>
                </w:p>
                <w:p w14:paraId="6593E3FC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-1</w:t>
                  </w:r>
                </w:p>
                <w:p w14:paraId="759E27A4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 2</w:t>
                  </w:r>
                </w:p>
              </w:tc>
            </w:tr>
          </w:tbl>
          <w:p w14:paraId="3D8CF395" w14:textId="77777777" w:rsidR="004770CE" w:rsidRDefault="004770CE" w:rsidP="004770CE">
            <w:pPr>
              <w:rPr>
                <w:b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0A7122" w14:paraId="7A87C0B0" w14:textId="77777777" w:rsidTr="00097132">
              <w:trPr>
                <w:trHeight w:val="2530"/>
              </w:trPr>
              <w:tc>
                <w:tcPr>
                  <w:tcW w:w="6204" w:type="dxa"/>
                </w:tcPr>
                <w:p w14:paraId="63695D83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8720" behindDoc="1" locked="0" layoutInCell="1" allowOverlap="1" wp14:anchorId="72E44368" wp14:editId="39FADDD9">
                        <wp:simplePos x="0" y="0"/>
                        <wp:positionH relativeFrom="column">
                          <wp:align>left</wp:align>
                        </wp:positionH>
                        <wp:positionV relativeFrom="paragraph">
                          <wp:posOffset>231140</wp:posOffset>
                        </wp:positionV>
                        <wp:extent cx="1483995" cy="1271905"/>
                        <wp:effectExtent l="19050" t="0" r="1905" b="0"/>
                        <wp:wrapSquare wrapText="bothSides"/>
                        <wp:docPr id="73" name="Рисунок 14" descr="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83995" cy="12719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15.</w:t>
                  </w:r>
                </w:p>
                <w:p w14:paraId="5C35683E" w14:textId="77777777" w:rsidR="004770CE" w:rsidRPr="00D868D2" w:rsidRDefault="004770CE" w:rsidP="004770CE">
                  <w:pPr>
                    <w:jc w:val="both"/>
                    <w:rPr>
                      <w:rFonts w:eastAsia="Times New Roman"/>
                      <w:noProof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При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=5 Ом,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=10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 входное комплексное сопротивление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 xml:space="preserve">равно________ </w:t>
                  </w:r>
                  <w:r w:rsidRPr="00D868D2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3402" w:type="dxa"/>
                </w:tcPr>
                <w:p w14:paraId="07ED03D2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AB834FB" w14:textId="77777777" w:rsidR="004770CE" w:rsidRPr="00D868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1) 5</w:t>
                  </w:r>
                </w:p>
                <w:p w14:paraId="77D542AB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2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5</w:t>
                  </w:r>
                </w:p>
                <w:p w14:paraId="4B6B90E2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3) 5-</w:t>
                  </w:r>
                  <w:r w:rsidRPr="00D868D2">
                    <w:rPr>
                      <w:rFonts w:eastAsia="Times New Roman"/>
                      <w:sz w:val="24"/>
                      <w:szCs w:val="24"/>
                      <w:lang w:val="en-US"/>
                    </w:rPr>
                    <w:t>j</w:t>
                  </w:r>
                  <w:r w:rsidRPr="00D868D2">
                    <w:rPr>
                      <w:rFonts w:eastAsia="Times New Roman"/>
                      <w:sz w:val="24"/>
                      <w:szCs w:val="24"/>
                    </w:rPr>
                    <w:t>10</w:t>
                  </w:r>
                </w:p>
                <w:p w14:paraId="78A20431" w14:textId="77777777" w:rsidR="004770CE" w:rsidRPr="00D868D2" w:rsidRDefault="004770CE" w:rsidP="004770CE">
                  <w:pPr>
                    <w:rPr>
                      <w:rFonts w:eastAsia="Times New Roman"/>
                      <w:sz w:val="24"/>
                      <w:szCs w:val="24"/>
                      <w:lang w:val="en-US"/>
                    </w:rPr>
                  </w:pPr>
                  <w:r w:rsidRPr="00D868D2">
                    <w:rPr>
                      <w:rFonts w:eastAsia="Times New Roman"/>
                      <w:sz w:val="24"/>
                      <w:szCs w:val="24"/>
                    </w:rPr>
                    <w:t>4) 10</w:t>
                  </w:r>
                </w:p>
              </w:tc>
            </w:tr>
          </w:tbl>
          <w:p w14:paraId="44F80790" w14:textId="77777777" w:rsidR="004770CE" w:rsidRPr="00AE10D2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204"/>
              <w:gridCol w:w="3402"/>
            </w:tblGrid>
            <w:tr w:rsidR="004770CE" w:rsidRPr="00AE10D2" w14:paraId="3593213B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bottom w:val="nil"/>
                  </w:tcBorders>
                </w:tcPr>
                <w:p w14:paraId="7A47013E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6672" behindDoc="0" locked="0" layoutInCell="1" allowOverlap="1" wp14:anchorId="681DAB6A" wp14:editId="5545FCB0">
                        <wp:simplePos x="0" y="0"/>
                        <wp:positionH relativeFrom="column">
                          <wp:posOffset>687070</wp:posOffset>
                        </wp:positionH>
                        <wp:positionV relativeFrom="paragraph">
                          <wp:posOffset>224155</wp:posOffset>
                        </wp:positionV>
                        <wp:extent cx="1827530" cy="949960"/>
                        <wp:effectExtent l="19050" t="0" r="1270" b="0"/>
                        <wp:wrapSquare wrapText="bothSides"/>
                        <wp:docPr id="74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7530" cy="9499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E10D2">
                    <w:rPr>
                      <w:b/>
                      <w:sz w:val="24"/>
                      <w:szCs w:val="24"/>
                    </w:rPr>
                    <w:br w:type="page"/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Задание №21.</w:t>
                  </w:r>
                </w:p>
                <w:p w14:paraId="110790E0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6A4DA3D6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3F932701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B4C182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</w:p>
                <w:p w14:paraId="01481C6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  <w:tc>
                <w:tcPr>
                  <w:tcW w:w="3402" w:type="dxa"/>
                  <w:vMerge w:val="restart"/>
                </w:tcPr>
                <w:p w14:paraId="4676CC79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68F201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  <w:vertAlign w:val="subscript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</w:rPr>
                    <w:t>&gt;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L</w:t>
                  </w:r>
                </w:p>
                <w:p w14:paraId="4BCFDBE4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 xml:space="preserve">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-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=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</w:p>
                <w:p w14:paraId="00338E20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3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  <w:p w14:paraId="54E0225D" w14:textId="77777777" w:rsidR="004770CE" w:rsidRPr="00AE10D2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X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L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&gt;</w:t>
                  </w:r>
                  <w:r w:rsidRPr="00AE10D2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R</w:t>
                  </w:r>
                  <w:r w:rsidRPr="00AE10D2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</w:tc>
            </w:tr>
            <w:tr w:rsidR="004770CE" w:rsidRPr="00AE10D2" w14:paraId="7E07523E" w14:textId="77777777" w:rsidTr="00097132">
              <w:trPr>
                <w:trHeight w:val="2040"/>
              </w:trPr>
              <w:tc>
                <w:tcPr>
                  <w:tcW w:w="6204" w:type="dxa"/>
                  <w:tcBorders>
                    <w:top w:val="nil"/>
                    <w:bottom w:val="nil"/>
                  </w:tcBorders>
                </w:tcPr>
                <w:p w14:paraId="686E9552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77696" behindDoc="0" locked="0" layoutInCell="1" allowOverlap="1" wp14:anchorId="78FBDD73" wp14:editId="716B8C18">
                        <wp:simplePos x="0" y="0"/>
                        <wp:positionH relativeFrom="column">
                          <wp:align>center</wp:align>
                        </wp:positionH>
                        <wp:positionV relativeFrom="paragraph">
                          <wp:posOffset>1270</wp:posOffset>
                        </wp:positionV>
                        <wp:extent cx="1711960" cy="1325245"/>
                        <wp:effectExtent l="19050" t="0" r="2540" b="0"/>
                        <wp:wrapSquare wrapText="bothSides"/>
                        <wp:docPr id="75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1960" cy="13252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3402" w:type="dxa"/>
                  <w:vMerge/>
                </w:tcPr>
                <w:p w14:paraId="7563502A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4770CE" w:rsidRPr="00AE10D2" w14:paraId="60608BE9" w14:textId="77777777" w:rsidTr="00097132">
              <w:trPr>
                <w:trHeight w:val="938"/>
              </w:trPr>
              <w:tc>
                <w:tcPr>
                  <w:tcW w:w="6204" w:type="dxa"/>
                  <w:tcBorders>
                    <w:top w:val="nil"/>
                  </w:tcBorders>
                </w:tcPr>
                <w:p w14:paraId="79EAFF71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E10D2">
                    <w:rPr>
                      <w:rFonts w:eastAsia="Times New Roman"/>
                      <w:sz w:val="24"/>
                      <w:szCs w:val="24"/>
                    </w:rPr>
                    <w:lastRenderedPageBreak/>
                    <w:t>На рисунке приведена схема и векторная диаграмма цепи с параллельным соединением ветвей. Векторная диаграмма соответствует условиям …</w:t>
                  </w:r>
                </w:p>
              </w:tc>
              <w:tc>
                <w:tcPr>
                  <w:tcW w:w="3402" w:type="dxa"/>
                  <w:vMerge/>
                </w:tcPr>
                <w:p w14:paraId="47569A0C" w14:textId="77777777" w:rsidR="004770CE" w:rsidRPr="00AE10D2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8D6CFEA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C30781C" w14:textId="77777777" w:rsidTr="004770CE">
        <w:trPr>
          <w:trHeight w:val="422"/>
        </w:trPr>
        <w:tc>
          <w:tcPr>
            <w:tcW w:w="969" w:type="dxa"/>
          </w:tcPr>
          <w:p w14:paraId="7792D4F2" w14:textId="45EA76B8" w:rsidR="004770CE" w:rsidRDefault="004770CE" w:rsidP="004770CE">
            <w:r>
              <w:lastRenderedPageBreak/>
              <w:t>6</w:t>
            </w:r>
          </w:p>
        </w:tc>
        <w:tc>
          <w:tcPr>
            <w:tcW w:w="3742" w:type="dxa"/>
          </w:tcPr>
          <w:p w14:paraId="362C29D7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74DE303" w14:textId="6976801D" w:rsidR="004770CE" w:rsidRDefault="004770CE" w:rsidP="004770CE">
            <w:pPr>
              <w:ind w:left="42"/>
            </w:pPr>
            <w:r>
              <w:t>Лабораторная работа 5</w:t>
            </w:r>
          </w:p>
          <w:p w14:paraId="5700499D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495"/>
              <w:gridCol w:w="4076"/>
            </w:tblGrid>
            <w:tr w:rsidR="004770CE" w:rsidRPr="00CA4DB3" w14:paraId="66916A10" w14:textId="77777777" w:rsidTr="00097132">
              <w:trPr>
                <w:trHeight w:val="2116"/>
              </w:trPr>
              <w:tc>
                <w:tcPr>
                  <w:tcW w:w="5495" w:type="dxa"/>
                </w:tcPr>
                <w:p w14:paraId="05B85063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0768" behindDoc="0" locked="0" layoutInCell="1" allowOverlap="1" wp14:anchorId="4DD022FD" wp14:editId="44DB2DA2">
                        <wp:simplePos x="0" y="0"/>
                        <wp:positionH relativeFrom="margin">
                          <wp:posOffset>1873250</wp:posOffset>
                        </wp:positionH>
                        <wp:positionV relativeFrom="margin">
                          <wp:posOffset>60325</wp:posOffset>
                        </wp:positionV>
                        <wp:extent cx="1373505" cy="1233170"/>
                        <wp:effectExtent l="19050" t="0" r="0" b="0"/>
                        <wp:wrapSquare wrapText="bothSides"/>
                        <wp:docPr id="76" name="Рисунок 15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73505" cy="12331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2.</w:t>
                  </w:r>
                </w:p>
                <w:p w14:paraId="0AF0A5BB" w14:textId="77777777" w:rsidR="004770CE" w:rsidRPr="00D868D2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На изображенной схеме фазы трехфазного генератора соединены_____, напряж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</w:t>
                  </w:r>
                </w:p>
                <w:p w14:paraId="4D12C083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i/>
                      <w:sz w:val="24"/>
                      <w:szCs w:val="24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>-________.</w:t>
                  </w:r>
                </w:p>
              </w:tc>
              <w:tc>
                <w:tcPr>
                  <w:tcW w:w="4076" w:type="dxa"/>
                </w:tcPr>
                <w:p w14:paraId="637049AA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5C6E40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треугольником, фазное</w:t>
                  </w:r>
                </w:p>
                <w:p w14:paraId="1A28037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звездой, фазное</w:t>
                  </w:r>
                </w:p>
                <w:p w14:paraId="0C19DB47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3) звездой, линейное</w:t>
                  </w:r>
                </w:p>
                <w:p w14:paraId="56FDED9C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треугольником, линейное</w:t>
                  </w:r>
                </w:p>
              </w:tc>
            </w:tr>
          </w:tbl>
          <w:p w14:paraId="739ED355" w14:textId="77777777" w:rsidR="004770CE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936"/>
              <w:gridCol w:w="5670"/>
            </w:tblGrid>
            <w:tr w:rsidR="004770CE" w:rsidRPr="00CA4DB3" w14:paraId="1023CF0D" w14:textId="77777777" w:rsidTr="00097132">
              <w:tc>
                <w:tcPr>
                  <w:tcW w:w="3936" w:type="dxa"/>
                </w:tcPr>
                <w:p w14:paraId="2F1E56D2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Задание №3.</w:t>
                  </w:r>
                </w:p>
                <w:p w14:paraId="39F5825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четырехпроводной трехфазной цепи с фазами генератора и несимметричного приемника, соединенными звездой, нулевой (нейтральный) провод… </w:t>
                  </w:r>
                </w:p>
              </w:tc>
              <w:tc>
                <w:tcPr>
                  <w:tcW w:w="5670" w:type="dxa"/>
                </w:tcPr>
                <w:p w14:paraId="1A962B7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D868D2">
                    <w:rPr>
                      <w:sz w:val="24"/>
                      <w:szCs w:val="24"/>
                    </w:rPr>
                    <w:t xml:space="preserve"> </w:t>
                  </w:r>
                </w:p>
                <w:p w14:paraId="0E0DF7E8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D868D2">
                    <w:rPr>
                      <w:b/>
                      <w:sz w:val="24"/>
                      <w:szCs w:val="24"/>
                      <w:u w:val="single"/>
                    </w:rPr>
                    <w:t>1) устраняет взаимное влияние фаз друг на друга</w:t>
                  </w:r>
                </w:p>
                <w:p w14:paraId="48EC2EE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2) оказывает выравнивающее действие на нагрузки фаз </w:t>
                  </w:r>
                </w:p>
                <w:p w14:paraId="27D174BF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3) разгружает сеть от реактивных токов</w:t>
                  </w:r>
                </w:p>
                <w:p w14:paraId="297888C6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4) устраняет несимметрию фазных токов</w:t>
                  </w:r>
                </w:p>
              </w:tc>
            </w:tr>
          </w:tbl>
          <w:p w14:paraId="48CAE543" w14:textId="77777777" w:rsidR="004770CE" w:rsidRDefault="004770CE" w:rsidP="004770CE">
            <w:pPr>
              <w:rPr>
                <w:sz w:val="24"/>
                <w:szCs w:val="24"/>
              </w:rPr>
            </w:pPr>
          </w:p>
          <w:tbl>
            <w:tblPr>
              <w:tblStyle w:val="a8"/>
              <w:tblW w:w="0" w:type="auto"/>
              <w:tblLook w:val="04A0" w:firstRow="1" w:lastRow="0" w:firstColumn="1" w:lastColumn="0" w:noHBand="0" w:noVBand="1"/>
            </w:tblPr>
            <w:tblGrid>
              <w:gridCol w:w="5920"/>
              <w:gridCol w:w="3651"/>
            </w:tblGrid>
            <w:tr w:rsidR="004770CE" w14:paraId="5F07EB06" w14:textId="77777777" w:rsidTr="00097132">
              <w:tc>
                <w:tcPr>
                  <w:tcW w:w="5920" w:type="dxa"/>
                </w:tcPr>
                <w:p w14:paraId="2ACA1661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1792" behindDoc="0" locked="0" layoutInCell="1" allowOverlap="1" wp14:anchorId="27728502" wp14:editId="6F655971">
                        <wp:simplePos x="0" y="0"/>
                        <wp:positionH relativeFrom="margin">
                          <wp:posOffset>1878330</wp:posOffset>
                        </wp:positionH>
                        <wp:positionV relativeFrom="margin">
                          <wp:posOffset>71120</wp:posOffset>
                        </wp:positionV>
                        <wp:extent cx="1748790" cy="1273175"/>
                        <wp:effectExtent l="0" t="0" r="0" b="0"/>
                        <wp:wrapSquare wrapText="bothSides"/>
                        <wp:docPr id="77" name="Рисунок 17" descr="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48790" cy="1273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D868D2">
                    <w:rPr>
                      <w:b/>
                      <w:sz w:val="24"/>
                      <w:szCs w:val="24"/>
                    </w:rPr>
                    <w:t>Задание №4.</w:t>
                  </w:r>
                </w:p>
                <w:p w14:paraId="25C95551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В изображенной схеме с симметричной системой ЭДС </w:t>
                  </w:r>
                  <w:r w:rsidRPr="00D868D2">
                    <w:rPr>
                      <w:rFonts w:asciiTheme="minorHAnsi" w:eastAsiaTheme="minorHAnsi" w:hAnsiTheme="minorHAnsi" w:cstheme="minorBidi"/>
                      <w:position w:val="-12"/>
                      <w:sz w:val="24"/>
                      <w:szCs w:val="24"/>
                      <w:lang w:eastAsia="en-US"/>
                    </w:rPr>
                    <w:object w:dxaOrig="1520" w:dyaOrig="400" w14:anchorId="682486C7">
                      <v:shape id="_x0000_i1026" type="#_x0000_t75" style="width:76.5pt;height:20.25pt" o:ole="">
                        <v:imagedata r:id="rId42" o:title=""/>
                      </v:shape>
                      <o:OLEObject Type="Embed" ProgID="Equation.3" ShapeID="_x0000_i1026" DrawAspect="Content" ObjectID="_1713856895" r:id="rId43"/>
                    </w:object>
                  </w:r>
                  <w:r w:rsidRPr="00D868D2">
                    <w:rPr>
                      <w:sz w:val="24"/>
                      <w:szCs w:val="24"/>
                    </w:rPr>
                    <w:t xml:space="preserve">  соотношение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D868D2">
                    <w:rPr>
                      <w:i/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/>
                        <w:sz w:val="24"/>
                        <w:szCs w:val="24"/>
                      </w:rPr>
                      <m:t>√</m:t>
                    </m:r>
                    <m:r>
                      <w:rPr>
                        <w:rFonts w:ascii="Cambria Math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U</m:t>
                    </m:r>
                  </m:oMath>
                  <w:r w:rsidRPr="00D868D2">
                    <w:rPr>
                      <w:i/>
                      <w:sz w:val="24"/>
                      <w:szCs w:val="24"/>
                      <w:vertAlign w:val="subscript"/>
                    </w:rPr>
                    <w:t xml:space="preserve"> ф</w:t>
                  </w:r>
                  <w:r w:rsidRPr="00D868D2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D868D2">
                    <w:rPr>
                      <w:sz w:val="24"/>
                      <w:szCs w:val="24"/>
                    </w:rPr>
                    <w:t xml:space="preserve"> выполняется ______ нагрузке (нагрузках).</w:t>
                  </w:r>
                </w:p>
              </w:tc>
              <w:tc>
                <w:tcPr>
                  <w:tcW w:w="3651" w:type="dxa"/>
                </w:tcPr>
                <w:p w14:paraId="37DAC23E" w14:textId="77777777" w:rsidR="004770CE" w:rsidRPr="00D868D2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D868D2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5E5A98BE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1) при однородной (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а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D868D2">
                    <w:rPr>
                      <w:sz w:val="24"/>
                      <w:szCs w:val="24"/>
                      <w:vertAlign w:val="subscript"/>
                    </w:rPr>
                    <w:t>с</w:t>
                  </w:r>
                  <w:r w:rsidRPr="00D868D2">
                    <w:rPr>
                      <w:sz w:val="24"/>
                      <w:szCs w:val="24"/>
                    </w:rPr>
                    <w:t>)</w:t>
                  </w:r>
                </w:p>
                <w:p w14:paraId="54A29128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>2) при любых параметрах;</w:t>
                  </w:r>
                </w:p>
                <w:p w14:paraId="7BA78717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3) только для симметрич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;</w:t>
                  </w:r>
                </w:p>
                <w:p w14:paraId="64F67C35" w14:textId="77777777" w:rsidR="004770CE" w:rsidRPr="00D868D2" w:rsidRDefault="004770CE" w:rsidP="004770CE">
                  <w:pPr>
                    <w:rPr>
                      <w:sz w:val="24"/>
                      <w:szCs w:val="24"/>
                    </w:rPr>
                  </w:pPr>
                  <w:r w:rsidRPr="00D868D2">
                    <w:rPr>
                      <w:sz w:val="24"/>
                      <w:szCs w:val="24"/>
                    </w:rPr>
                    <w:t xml:space="preserve">4) при равномерной </w:t>
                  </w:r>
                  <w:r w:rsidRPr="00D868D2">
                    <w:rPr>
                      <w:i/>
                      <w:sz w:val="24"/>
                      <w:szCs w:val="24"/>
                    </w:rPr>
                    <w:t>(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D868D2">
                    <w:rPr>
                      <w:i/>
                      <w:sz w:val="24"/>
                      <w:szCs w:val="24"/>
                    </w:rPr>
                    <w:t xml:space="preserve">= </w:t>
                  </w:r>
                  <w:r w:rsidRPr="00D868D2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D868D2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D868D2">
                    <w:rPr>
                      <w:i/>
                      <w:sz w:val="24"/>
                      <w:szCs w:val="24"/>
                    </w:rPr>
                    <w:t>)</w:t>
                  </w:r>
                  <w:r w:rsidRPr="00D868D2">
                    <w:rPr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114F60F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3119C642" w14:textId="77777777" w:rsidTr="004770CE">
        <w:trPr>
          <w:trHeight w:val="422"/>
        </w:trPr>
        <w:tc>
          <w:tcPr>
            <w:tcW w:w="969" w:type="dxa"/>
          </w:tcPr>
          <w:p w14:paraId="5E878375" w14:textId="1D2B7324" w:rsidR="004770CE" w:rsidRDefault="004770CE" w:rsidP="004770CE">
            <w:r>
              <w:lastRenderedPageBreak/>
              <w:t>7</w:t>
            </w:r>
          </w:p>
        </w:tc>
        <w:tc>
          <w:tcPr>
            <w:tcW w:w="3742" w:type="dxa"/>
          </w:tcPr>
          <w:p w14:paraId="620AD5FC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54C013F7" w14:textId="4B3F1CCB" w:rsidR="004770CE" w:rsidRDefault="004770CE" w:rsidP="004770CE">
            <w:pPr>
              <w:ind w:left="42"/>
            </w:pPr>
            <w:r>
              <w:t>Лабораторная работа 6</w:t>
            </w:r>
          </w:p>
          <w:p w14:paraId="0FCB0A48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070"/>
              <w:gridCol w:w="4536"/>
            </w:tblGrid>
            <w:tr w:rsidR="004770CE" w:rsidRPr="00CA4DB3" w14:paraId="07568FAB" w14:textId="77777777" w:rsidTr="00097132">
              <w:trPr>
                <w:trHeight w:val="2515"/>
              </w:trPr>
              <w:tc>
                <w:tcPr>
                  <w:tcW w:w="5070" w:type="dxa"/>
                </w:tcPr>
                <w:p w14:paraId="4B83792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3840" behindDoc="0" locked="0" layoutInCell="1" allowOverlap="1" wp14:anchorId="3734A53B" wp14:editId="79B39468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posOffset>70485</wp:posOffset>
                        </wp:positionV>
                        <wp:extent cx="1614170" cy="1509395"/>
                        <wp:effectExtent l="19050" t="0" r="5080" b="0"/>
                        <wp:wrapSquare wrapText="bothSides"/>
                        <wp:docPr id="78" name="Рисунок 16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4170" cy="150939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b/>
                      <w:sz w:val="24"/>
                      <w:szCs w:val="24"/>
                    </w:rPr>
                    <w:t>Задание №1.</w:t>
                  </w:r>
                </w:p>
                <w:p w14:paraId="0DCAC9F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Схема включения треугольником применяется ______ приемников.</w:t>
                  </w:r>
                </w:p>
              </w:tc>
              <w:tc>
                <w:tcPr>
                  <w:tcW w:w="4536" w:type="dxa"/>
                </w:tcPr>
                <w:p w14:paraId="37B306E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 w:rsidRPr="00415EE9">
                    <w:rPr>
                      <w:sz w:val="24"/>
                      <w:szCs w:val="24"/>
                    </w:rPr>
                    <w:t xml:space="preserve"> </w:t>
                  </w:r>
                </w:p>
                <w:p w14:paraId="6A1CEDF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для любых (симметричных и несимметричных);</w:t>
                  </w:r>
                </w:p>
                <w:p w14:paraId="72E2D87A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только для симметричных с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i/>
                      <w:sz w:val="24"/>
                      <w:szCs w:val="24"/>
                    </w:rPr>
                    <w:t>;</w:t>
                  </w:r>
                </w:p>
                <w:p w14:paraId="0397AACC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только для однородных 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bc</w:t>
                  </w:r>
                  <w:r w:rsidRPr="00415EE9">
                    <w:rPr>
                      <w:sz w:val="24"/>
                      <w:szCs w:val="24"/>
                    </w:rPr>
                    <w:t>=</w:t>
                  </w:r>
                  <m:oMath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φ</m:t>
                    </m:r>
                  </m:oMath>
                  <w:r w:rsidRPr="00415EE9">
                    <w:rPr>
                      <w:sz w:val="24"/>
                      <w:szCs w:val="24"/>
                      <w:vertAlign w:val="subscript"/>
                      <w:lang w:val="en-US"/>
                    </w:rPr>
                    <w:t>ca</w: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C800BEE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4) только для равномерных с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b</w:t>
                  </w:r>
                  <w:r w:rsidRPr="00415EE9">
                    <w:rPr>
                      <w:i/>
                      <w:sz w:val="24"/>
                      <w:szCs w:val="24"/>
                    </w:rPr>
                    <w:t>=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Z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415EE9">
                    <w:rPr>
                      <w:i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1ED23D4F" w14:textId="77777777" w:rsidR="004770CE" w:rsidRPr="00A12F37" w:rsidRDefault="004770CE" w:rsidP="004770CE">
            <w:pPr>
              <w:spacing w:line="120" w:lineRule="auto"/>
              <w:rPr>
                <w:noProof/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5920"/>
              <w:gridCol w:w="3651"/>
            </w:tblGrid>
            <w:tr w:rsidR="004770CE" w:rsidRPr="00CA4DB3" w14:paraId="28762168" w14:textId="77777777" w:rsidTr="00097132">
              <w:tc>
                <w:tcPr>
                  <w:tcW w:w="5920" w:type="dxa"/>
                </w:tcPr>
                <w:p w14:paraId="0286BD4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6</w:t>
                  </w:r>
                  <w:r w:rsidRPr="00415EE9">
                    <w:rPr>
                      <w:rFonts w:eastAsia="Times New Roman"/>
                      <w:b/>
                      <w:sz w:val="24"/>
                      <w:szCs w:val="24"/>
                    </w:rPr>
                    <w:t>.</w:t>
                  </w:r>
                </w:p>
                <w:p w14:paraId="0618A59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Симметричный приемник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u w:val="single"/>
                      <w:lang w:val="en-US"/>
                    </w:rPr>
                    <w:t>Z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0е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-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  <w:t>j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perscript"/>
                    </w:rPr>
                    <w:t>30</w:t>
                  </w:r>
                  <w:r w:rsidR="00F43D2C">
                    <w:rPr>
                      <w:position w:val="-9"/>
                      <w:sz w:val="24"/>
                      <w:szCs w:val="24"/>
                    </w:rPr>
                    <w:pict w14:anchorId="00218EFC">
                      <v:shape id="_x0000_i1027" type="#_x0000_t75" style="width:4.5pt;height:15pt" equationxml="&lt;">
                        <v:imagedata r:id="rId45" o:title="" chromakey="white"/>
                      </v:shape>
                    </w:pict>
                  </w:r>
                  <w:r w:rsidRPr="00415EE9">
                    <w:rPr>
                      <w:rFonts w:eastAsia="Times New Roman"/>
                      <w:sz w:val="24"/>
                      <w:szCs w:val="24"/>
                      <w:vertAlign w:val="superscript"/>
                    </w:rPr>
                    <w:t xml:space="preserve">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Ом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 включен треугольником в трехфазную сеть с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0 В</w:t>
                  </w:r>
                  <w:r w:rsidRPr="00415EE9">
                    <w:rPr>
                      <w:rFonts w:eastAsia="Times New Roman"/>
                      <w:sz w:val="24"/>
                      <w:szCs w:val="24"/>
                    </w:rPr>
                    <w:t>. Верно определены токи…</w:t>
                  </w:r>
                </w:p>
              </w:tc>
              <w:tc>
                <w:tcPr>
                  <w:tcW w:w="3651" w:type="dxa"/>
                </w:tcPr>
                <w:p w14:paraId="7A944B7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61F45D9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38 А</w:t>
                  </w:r>
                </w:p>
                <w:p w14:paraId="18C760B0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Л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22 А</w:t>
                  </w:r>
                </w:p>
                <w:p w14:paraId="33D50506" w14:textId="77777777" w:rsidR="004770CE" w:rsidRPr="00415EE9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415EE9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i/>
                      <w:sz w:val="24"/>
                      <w:szCs w:val="24"/>
                    </w:rPr>
                    <w:t>=12,7 А</w:t>
                  </w:r>
                </w:p>
                <w:p w14:paraId="0E2E7CCB" w14:textId="77777777" w:rsidR="004770CE" w:rsidRPr="00415EE9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</w:rPr>
                    <w:t>Ф</w:t>
                  </w:r>
                  <w:r w:rsidRPr="00415EE9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>=22 А</w:t>
                  </w:r>
                </w:p>
              </w:tc>
            </w:tr>
            <w:tr w:rsidR="004770CE" w:rsidRPr="00CA4DB3" w14:paraId="0B1B73C3" w14:textId="77777777" w:rsidTr="00097132">
              <w:tc>
                <w:tcPr>
                  <w:tcW w:w="5920" w:type="dxa"/>
                </w:tcPr>
                <w:p w14:paraId="56EC6C5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7.</w:t>
                  </w:r>
                </w:p>
                <w:p w14:paraId="470461F3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84864" behindDoc="0" locked="0" layoutInCell="1" allowOverlap="1" wp14:anchorId="79516106" wp14:editId="42041E23">
                        <wp:simplePos x="0" y="0"/>
                        <wp:positionH relativeFrom="margin">
                          <wp:align>right</wp:align>
                        </wp:positionH>
                        <wp:positionV relativeFrom="margin">
                          <wp:align>top</wp:align>
                        </wp:positionV>
                        <wp:extent cx="1828800" cy="1924050"/>
                        <wp:effectExtent l="19050" t="0" r="0" b="0"/>
                        <wp:wrapSquare wrapText="bothSides"/>
                        <wp:docPr id="79" name="Рисунок 18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28800" cy="1924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отключении фазы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ab</w:t>
                  </w:r>
                  <w:r w:rsidRPr="00415EE9">
                    <w:rPr>
                      <w:sz w:val="24"/>
                      <w:szCs w:val="24"/>
                    </w:rPr>
                    <w:t xml:space="preserve"> (см рис.) </w:t>
                  </w:r>
                  <w:r w:rsidRPr="00415EE9">
                    <w:rPr>
                      <w:b/>
                      <w:sz w:val="24"/>
                      <w:szCs w:val="24"/>
                    </w:rPr>
                    <w:t>не изменятся</w:t>
                  </w:r>
                  <w:r w:rsidRPr="00415EE9">
                    <w:rPr>
                      <w:sz w:val="24"/>
                      <w:szCs w:val="24"/>
                    </w:rPr>
                    <w:t xml:space="preserve"> токи…</w:t>
                  </w:r>
                </w:p>
              </w:tc>
              <w:tc>
                <w:tcPr>
                  <w:tcW w:w="3651" w:type="dxa"/>
                </w:tcPr>
                <w:p w14:paraId="0E2E912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B8351E5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a</w:t>
                  </w:r>
                </w:p>
                <w:p w14:paraId="67E99807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</w:t>
                  </w:r>
                </w:p>
                <w:p w14:paraId="077A3C95" w14:textId="77777777" w:rsidR="004770CE" w:rsidRPr="00415EE9" w:rsidRDefault="004770CE" w:rsidP="004770CE">
                  <w:pPr>
                    <w:rPr>
                      <w:sz w:val="24"/>
                      <w:szCs w:val="24"/>
                      <w:vertAlign w:val="subscript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i/>
                      <w:sz w:val="24"/>
                      <w:szCs w:val="24"/>
                      <w:vertAlign w:val="subscript"/>
                      <w:lang w:val="en-US"/>
                    </w:rPr>
                    <w:t>ab</w:t>
                  </w:r>
                </w:p>
                <w:p w14:paraId="7772D32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vertAlign w:val="subscript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I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</w:p>
              </w:tc>
            </w:tr>
          </w:tbl>
          <w:p w14:paraId="7B561969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0FF927A1" w14:textId="77777777" w:rsidTr="004770CE">
        <w:trPr>
          <w:trHeight w:val="422"/>
        </w:trPr>
        <w:tc>
          <w:tcPr>
            <w:tcW w:w="969" w:type="dxa"/>
            <w:vMerge w:val="restart"/>
          </w:tcPr>
          <w:p w14:paraId="0CAFA973" w14:textId="26ECDC8F" w:rsidR="004770CE" w:rsidRDefault="004770CE" w:rsidP="004770CE">
            <w:r>
              <w:lastRenderedPageBreak/>
              <w:t>8</w:t>
            </w:r>
          </w:p>
        </w:tc>
        <w:tc>
          <w:tcPr>
            <w:tcW w:w="3742" w:type="dxa"/>
            <w:vMerge w:val="restart"/>
          </w:tcPr>
          <w:p w14:paraId="0B5CBF36" w14:textId="77777777" w:rsidR="004770CE" w:rsidRPr="004770CE" w:rsidRDefault="004770CE" w:rsidP="004770CE">
            <w:pPr>
              <w:ind w:left="42"/>
              <w:rPr>
                <w:b/>
              </w:rPr>
            </w:pPr>
            <w:r w:rsidRPr="00BB70B1">
              <w:rPr>
                <w:b/>
              </w:rPr>
              <w:t xml:space="preserve">Раздел </w:t>
            </w:r>
            <w:r w:rsidRPr="00BB70B1">
              <w:rPr>
                <w:b/>
                <w:lang w:val="en-US"/>
              </w:rPr>
              <w:t>I</w:t>
            </w:r>
            <w:r>
              <w:rPr>
                <w:b/>
                <w:lang w:val="en-US"/>
              </w:rPr>
              <w:t>II</w:t>
            </w:r>
            <w:r w:rsidRPr="004770CE">
              <w:rPr>
                <w:b/>
              </w:rPr>
              <w:t xml:space="preserve"> </w:t>
            </w:r>
            <w:r>
              <w:rPr>
                <w:b/>
              </w:rPr>
              <w:t>Цепи переменного тока</w:t>
            </w:r>
          </w:p>
          <w:p w14:paraId="002036F0" w14:textId="617D44D1" w:rsidR="004770CE" w:rsidRDefault="004770CE" w:rsidP="004770CE">
            <w:pPr>
              <w:ind w:left="42"/>
            </w:pPr>
            <w:r>
              <w:t>Лабораторная работа 2</w:t>
            </w:r>
          </w:p>
          <w:p w14:paraId="4A044CE9" w14:textId="1CCD5DBE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6B7F457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4D0A221E" wp14:editId="18CBAC99">
                  <wp:simplePos x="0" y="0"/>
                  <wp:positionH relativeFrom="column">
                    <wp:posOffset>2332355</wp:posOffset>
                  </wp:positionH>
                  <wp:positionV relativeFrom="paragraph">
                    <wp:posOffset>32385</wp:posOffset>
                  </wp:positionV>
                  <wp:extent cx="1804670" cy="1108710"/>
                  <wp:effectExtent l="0" t="0" r="5080" b="0"/>
                  <wp:wrapSquare wrapText="bothSides"/>
                  <wp:docPr id="80" name="Рисунок 80" descr="ма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ма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11087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14:paraId="0C980906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F9EE028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  <w:p w14:paraId="22075FF6" w14:textId="77777777" w:rsidR="004770CE" w:rsidRPr="00F27372" w:rsidRDefault="004770CE" w:rsidP="004770CE">
            <w:pPr>
              <w:pStyle w:val="af0"/>
              <w:ind w:left="346"/>
            </w:pPr>
          </w:p>
        </w:tc>
      </w:tr>
      <w:tr w:rsidR="004770CE" w14:paraId="541BDDDA" w14:textId="77777777" w:rsidTr="004770CE">
        <w:trPr>
          <w:trHeight w:val="422"/>
        </w:trPr>
        <w:tc>
          <w:tcPr>
            <w:tcW w:w="969" w:type="dxa"/>
            <w:vMerge/>
          </w:tcPr>
          <w:p w14:paraId="2F856935" w14:textId="77777777" w:rsidR="004770CE" w:rsidRDefault="004770CE" w:rsidP="004770CE"/>
        </w:tc>
        <w:tc>
          <w:tcPr>
            <w:tcW w:w="3742" w:type="dxa"/>
            <w:vMerge/>
          </w:tcPr>
          <w:p w14:paraId="2C21E7C7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58A918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6A2E813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2649BE" wp14:editId="31E7CBA6">
                  <wp:extent cx="641350" cy="184150"/>
                  <wp:effectExtent l="0" t="0" r="6350" b="635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47C800A" wp14:editId="5748C637">
                  <wp:extent cx="3022600" cy="222250"/>
                  <wp:effectExtent l="0" t="0" r="6350" b="6350"/>
                  <wp:docPr id="4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26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BC588BF" w14:textId="1520B0AB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1DE909DE" wp14:editId="102C53FB">
                  <wp:extent cx="158750" cy="279400"/>
                  <wp:effectExtent l="0" t="0" r="0" b="6350"/>
                  <wp:docPr id="4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F9E7EDB" wp14:editId="4E7553A7">
                  <wp:extent cx="184150" cy="279400"/>
                  <wp:effectExtent l="0" t="0" r="6350" b="6350"/>
                  <wp:docPr id="45" name="Рисунок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616FB13" wp14:editId="3AAAAD5E">
                  <wp:extent cx="184150" cy="279400"/>
                  <wp:effectExtent l="0" t="0" r="6350" b="635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0C9C218" wp14:editId="1727EF7C">
                  <wp:extent cx="152400" cy="158750"/>
                  <wp:effectExtent l="0" t="0" r="0" b="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22868EBC" w14:textId="77777777" w:rsidTr="004770CE">
        <w:trPr>
          <w:trHeight w:val="422"/>
        </w:trPr>
        <w:tc>
          <w:tcPr>
            <w:tcW w:w="969" w:type="dxa"/>
            <w:vMerge/>
          </w:tcPr>
          <w:p w14:paraId="08ACCFF1" w14:textId="77777777" w:rsidR="004770CE" w:rsidRDefault="004770CE" w:rsidP="004770CE"/>
        </w:tc>
        <w:tc>
          <w:tcPr>
            <w:tcW w:w="3742" w:type="dxa"/>
            <w:vMerge/>
          </w:tcPr>
          <w:p w14:paraId="68B209F2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21B1693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11346800" w14:textId="143DFDE4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941CA4D" wp14:editId="5BFAC7D5">
                  <wp:extent cx="1016000" cy="22860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0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ED12ABE" wp14:editId="7961983B">
                  <wp:extent cx="3155950" cy="222250"/>
                  <wp:effectExtent l="0" t="0" r="6350" b="635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59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70CE" w14:paraId="1F11BF8B" w14:textId="77777777" w:rsidTr="004770CE">
        <w:trPr>
          <w:trHeight w:val="422"/>
        </w:trPr>
        <w:tc>
          <w:tcPr>
            <w:tcW w:w="969" w:type="dxa"/>
            <w:vMerge/>
          </w:tcPr>
          <w:p w14:paraId="56EF0554" w14:textId="77777777" w:rsidR="004770CE" w:rsidRDefault="004770CE" w:rsidP="004770CE"/>
        </w:tc>
        <w:tc>
          <w:tcPr>
            <w:tcW w:w="3742" w:type="dxa"/>
            <w:vMerge/>
          </w:tcPr>
          <w:p w14:paraId="2AAC3C6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2C965A44" w14:textId="301A0E23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29D348C" wp14:editId="13F5C4EA">
                  <wp:extent cx="158750" cy="279400"/>
                  <wp:effectExtent l="0" t="0" r="0" b="6350"/>
                  <wp:docPr id="40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69007C5" wp14:editId="6E86E455">
                  <wp:extent cx="184150" cy="279400"/>
                  <wp:effectExtent l="0" t="0" r="6350" b="6350"/>
                  <wp:docPr id="39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7F293EE" wp14:editId="4021DF76">
                  <wp:extent cx="184150" cy="279400"/>
                  <wp:effectExtent l="0" t="0" r="6350" b="6350"/>
                  <wp:docPr id="38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6E868F13" wp14:editId="3B2BCA9B">
                  <wp:extent cx="152400" cy="158750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1C052B30" w14:textId="77777777" w:rsidTr="004770CE">
        <w:trPr>
          <w:trHeight w:val="422"/>
        </w:trPr>
        <w:tc>
          <w:tcPr>
            <w:tcW w:w="969" w:type="dxa"/>
            <w:vMerge/>
          </w:tcPr>
          <w:p w14:paraId="50E68692" w14:textId="77777777" w:rsidR="004770CE" w:rsidRDefault="004770CE" w:rsidP="004770CE"/>
        </w:tc>
        <w:tc>
          <w:tcPr>
            <w:tcW w:w="3742" w:type="dxa"/>
            <w:vMerge/>
          </w:tcPr>
          <w:p w14:paraId="36C57FBB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1A087C2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528F5721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25D04A91" wp14:editId="42C95B3E">
                  <wp:extent cx="1441450" cy="196850"/>
                  <wp:effectExtent l="0" t="0" r="6350" b="0"/>
                  <wp:docPr id="36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14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1BE26B3" wp14:editId="36DF7E50">
                  <wp:extent cx="2933700" cy="222250"/>
                  <wp:effectExtent l="0" t="0" r="0" b="6350"/>
                  <wp:docPr id="35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1C209F7" w14:textId="600E75F6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36FDA25F" wp14:editId="3B4AF226">
                  <wp:extent cx="158750" cy="279400"/>
                  <wp:effectExtent l="0" t="0" r="0" b="635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5387B43" wp14:editId="22DDA2EA">
                  <wp:extent cx="184150" cy="279400"/>
                  <wp:effectExtent l="0" t="0" r="6350" b="635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BBFC23A" wp14:editId="768AEF07">
                  <wp:extent cx="184150" cy="279400"/>
                  <wp:effectExtent l="0" t="0" r="6350" b="6350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1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4B00D614" wp14:editId="7A21A4E3">
                  <wp:extent cx="152400" cy="15875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3F6D63" w14:textId="77777777" w:rsidTr="004770CE">
        <w:trPr>
          <w:trHeight w:val="422"/>
        </w:trPr>
        <w:tc>
          <w:tcPr>
            <w:tcW w:w="969" w:type="dxa"/>
            <w:vMerge/>
          </w:tcPr>
          <w:p w14:paraId="26966A9B" w14:textId="77777777" w:rsidR="004770CE" w:rsidRDefault="004770CE" w:rsidP="004770CE"/>
        </w:tc>
        <w:tc>
          <w:tcPr>
            <w:tcW w:w="3742" w:type="dxa"/>
            <w:vMerge/>
          </w:tcPr>
          <w:p w14:paraId="73848549" w14:textId="77777777" w:rsidR="004770CE" w:rsidRPr="00ED70B8" w:rsidRDefault="004770CE" w:rsidP="004770CE">
            <w:pPr>
              <w:rPr>
                <w:i/>
              </w:rPr>
            </w:pPr>
          </w:p>
        </w:tc>
        <w:tc>
          <w:tcPr>
            <w:tcW w:w="9832" w:type="dxa"/>
          </w:tcPr>
          <w:p w14:paraId="705FD551" w14:textId="77777777" w:rsidR="004770CE" w:rsidRPr="00CF2A5E" w:rsidRDefault="00F43D2C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object w:dxaOrig="1440" w:dyaOrig="1440" w14:anchorId="0D843C1C">
                <v:shape id="_x0000_s1028" type="#_x0000_t75" style="position:absolute;left:0;text-align:left;margin-left:134.95pt;margin-top:5.9pt;width:181.85pt;height:153.5pt;z-index:251693056;mso-position-horizontal-relative:text;mso-position-vertical-relative:text">
                  <v:imagedata r:id="rId60" o:title=""/>
                  <w10:wrap type="square"/>
                </v:shape>
                <o:OLEObject Type="Embed" ProgID="PBrush" ShapeID="_x0000_s1028" DrawAspect="Content" ObjectID="_1713856910" r:id="rId61"/>
              </w:object>
            </w:r>
          </w:p>
          <w:p w14:paraId="27876E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11A7EC5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72218689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0B332EE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  <w:p w14:paraId="3DFA3E93" w14:textId="459C2F5C" w:rsidR="004770CE" w:rsidRPr="00F27372" w:rsidRDefault="004770CE" w:rsidP="004770CE">
            <w:pPr>
              <w:pStyle w:val="af0"/>
              <w:ind w:left="346"/>
            </w:pPr>
            <w:r w:rsidRPr="00CF2A5E">
              <w:rPr>
                <w:rFonts w:eastAsia="Times New Roman"/>
                <w:sz w:val="24"/>
                <w:szCs w:val="24"/>
              </w:rPr>
              <w:t>Расчётная схема:</w:t>
            </w:r>
          </w:p>
        </w:tc>
      </w:tr>
      <w:tr w:rsidR="004770CE" w14:paraId="02D16C50" w14:textId="77777777" w:rsidTr="004770CE">
        <w:trPr>
          <w:trHeight w:val="283"/>
        </w:trPr>
        <w:tc>
          <w:tcPr>
            <w:tcW w:w="969" w:type="dxa"/>
            <w:vMerge/>
          </w:tcPr>
          <w:p w14:paraId="1E90905C" w14:textId="1F8E4DFF" w:rsidR="004770CE" w:rsidRDefault="004770CE" w:rsidP="004770CE"/>
        </w:tc>
        <w:tc>
          <w:tcPr>
            <w:tcW w:w="3742" w:type="dxa"/>
            <w:vMerge/>
          </w:tcPr>
          <w:p w14:paraId="2AFED48B" w14:textId="67315C2D" w:rsidR="004770CE" w:rsidRPr="006C461C" w:rsidRDefault="004770CE" w:rsidP="004770CE"/>
        </w:tc>
        <w:tc>
          <w:tcPr>
            <w:tcW w:w="9832" w:type="dxa"/>
          </w:tcPr>
          <w:p w14:paraId="13D1C087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1</w:t>
            </w:r>
          </w:p>
          <w:p w14:paraId="70D3C84B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lastRenderedPageBreak/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30BA0ED7" wp14:editId="6CD811B0">
                  <wp:extent cx="692150" cy="228600"/>
                  <wp:effectExtent l="0" t="0" r="0" b="0"/>
                  <wp:docPr id="30" name="Рисунок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382B86FF" wp14:editId="78E6BA6D">
                  <wp:extent cx="2997200" cy="222250"/>
                  <wp:effectExtent l="0" t="0" r="0" b="635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720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2C980A" w14:textId="07B7C981" w:rsidR="004770CE" w:rsidRPr="006823EE" w:rsidRDefault="004770CE" w:rsidP="00211888">
            <w:pPr>
              <w:pStyle w:val="af0"/>
              <w:numPr>
                <w:ilvl w:val="0"/>
                <w:numId w:val="23"/>
              </w:numPr>
              <w:ind w:left="346"/>
              <w:rPr>
                <w:bCs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68AE6FA" wp14:editId="59CBD691">
                  <wp:extent cx="190500" cy="279400"/>
                  <wp:effectExtent l="0" t="0" r="0" b="635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7BF35908" wp14:editId="41AB7860">
                  <wp:extent cx="190500" cy="279400"/>
                  <wp:effectExtent l="0" t="0" r="0" b="635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A35C713" wp14:editId="2C2319B1">
                  <wp:extent cx="196850" cy="279400"/>
                  <wp:effectExtent l="0" t="0" r="0" b="635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99D6375" wp14:editId="05FD5646">
                  <wp:extent cx="152400" cy="1587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44CAD7B9" w14:textId="77777777" w:rsidTr="004770CE">
        <w:trPr>
          <w:trHeight w:val="283"/>
        </w:trPr>
        <w:tc>
          <w:tcPr>
            <w:tcW w:w="969" w:type="dxa"/>
            <w:vMerge/>
          </w:tcPr>
          <w:p w14:paraId="7A5A2969" w14:textId="77777777" w:rsidR="004770CE" w:rsidRDefault="004770CE" w:rsidP="004770CE"/>
        </w:tc>
        <w:tc>
          <w:tcPr>
            <w:tcW w:w="3742" w:type="dxa"/>
            <w:vMerge/>
          </w:tcPr>
          <w:p w14:paraId="6FF3944F" w14:textId="77777777" w:rsidR="004770CE" w:rsidRPr="006C461C" w:rsidRDefault="004770CE" w:rsidP="004770CE"/>
        </w:tc>
        <w:tc>
          <w:tcPr>
            <w:tcW w:w="9832" w:type="dxa"/>
          </w:tcPr>
          <w:p w14:paraId="34C2B0E5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2</w:t>
            </w:r>
          </w:p>
          <w:p w14:paraId="2C090F1E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772BE989" wp14:editId="6AAB32AA">
                  <wp:extent cx="692150" cy="2286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4C39460" wp14:editId="1E2000F1">
                  <wp:extent cx="3092450" cy="222250"/>
                  <wp:effectExtent l="0" t="0" r="0" b="635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24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E8D7B94" w14:textId="7295C82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4CD0DDC4" wp14:editId="03D8753C">
                  <wp:extent cx="190500" cy="279400"/>
                  <wp:effectExtent l="0" t="0" r="0" b="635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221627C9" wp14:editId="47010B35">
                  <wp:extent cx="190500" cy="279400"/>
                  <wp:effectExtent l="0" t="0" r="0" b="635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E17CB25" wp14:editId="41D90A95">
                  <wp:extent cx="196850" cy="279400"/>
                  <wp:effectExtent l="0" t="0" r="0" b="635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3E77BC30" wp14:editId="127B50E9">
                  <wp:extent cx="152400" cy="158750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0448D4C5" w14:textId="77777777" w:rsidTr="004770CE">
        <w:trPr>
          <w:trHeight w:val="283"/>
        </w:trPr>
        <w:tc>
          <w:tcPr>
            <w:tcW w:w="969" w:type="dxa"/>
            <w:vMerge/>
          </w:tcPr>
          <w:p w14:paraId="581C9E4C" w14:textId="77777777" w:rsidR="004770CE" w:rsidRDefault="004770CE" w:rsidP="004770CE"/>
        </w:tc>
        <w:tc>
          <w:tcPr>
            <w:tcW w:w="3742" w:type="dxa"/>
            <w:vMerge/>
          </w:tcPr>
          <w:p w14:paraId="5CF1AEB0" w14:textId="77777777" w:rsidR="004770CE" w:rsidRPr="006C461C" w:rsidRDefault="004770CE" w:rsidP="004770CE"/>
        </w:tc>
        <w:tc>
          <w:tcPr>
            <w:tcW w:w="9832" w:type="dxa"/>
          </w:tcPr>
          <w:p w14:paraId="7917434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>Вариант 3</w:t>
            </w:r>
          </w:p>
          <w:p w14:paraId="0C7C35F0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Дано: </w:t>
            </w:r>
            <w:r>
              <w:rPr>
                <w:rFonts w:eastAsia="Times New Roman"/>
                <w:noProof/>
                <w:position w:val="-12"/>
                <w:sz w:val="24"/>
                <w:szCs w:val="24"/>
              </w:rPr>
              <w:drawing>
                <wp:inline distT="0" distB="0" distL="0" distR="0" wp14:anchorId="4123E584" wp14:editId="1928CF33">
                  <wp:extent cx="692150" cy="2286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2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>,</w:t>
            </w:r>
            <w:r>
              <w:rPr>
                <w:rFonts w:eastAsia="Times New Roman"/>
                <w:noProof/>
                <w:position w:val="-10"/>
                <w:sz w:val="24"/>
                <w:szCs w:val="24"/>
              </w:rPr>
              <w:drawing>
                <wp:inline distT="0" distB="0" distL="0" distR="0" wp14:anchorId="4DA18DA0" wp14:editId="49C31282">
                  <wp:extent cx="2940050" cy="222250"/>
                  <wp:effectExtent l="0" t="0" r="0" b="635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0050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EC7710D" w14:textId="142DEE83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</w:rPr>
              <w:t xml:space="preserve">Определите: 1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BA9E7D5" wp14:editId="202FB1B8">
                  <wp:extent cx="190500" cy="279400"/>
                  <wp:effectExtent l="0" t="0" r="0" b="635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2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60C1A36D" wp14:editId="7FA786A7">
                  <wp:extent cx="190500" cy="279400"/>
                  <wp:effectExtent l="0" t="0" r="0" b="635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3) </w:t>
            </w:r>
            <w:r>
              <w:rPr>
                <w:rFonts w:eastAsia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58E5B0BF" wp14:editId="7EBA87CB">
                  <wp:extent cx="196850" cy="279400"/>
                  <wp:effectExtent l="0" t="0" r="0" b="635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8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4) </w:t>
            </w:r>
            <w:r>
              <w:rPr>
                <w:rFonts w:eastAsia="Times New Roman"/>
                <w:noProof/>
                <w:position w:val="-4"/>
                <w:sz w:val="24"/>
                <w:szCs w:val="24"/>
              </w:rPr>
              <w:drawing>
                <wp:inline distT="0" distB="0" distL="0" distR="0" wp14:anchorId="54F872FA" wp14:editId="5A5FC0F4">
                  <wp:extent cx="152400" cy="1587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2A5E">
              <w:rPr>
                <w:rFonts w:eastAsia="Times New Roman"/>
                <w:sz w:val="24"/>
                <w:szCs w:val="24"/>
              </w:rPr>
              <w:t xml:space="preserve">, 5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Q</w:t>
            </w:r>
            <w:r w:rsidRPr="00CF2A5E">
              <w:rPr>
                <w:rFonts w:eastAsia="Times New Roman"/>
                <w:sz w:val="24"/>
                <w:szCs w:val="24"/>
              </w:rPr>
              <w:t xml:space="preserve">, 6) </w:t>
            </w:r>
            <w:r w:rsidRPr="00CF2A5E">
              <w:rPr>
                <w:rFonts w:eastAsia="Times New Roman"/>
                <w:sz w:val="24"/>
                <w:szCs w:val="24"/>
                <w:lang w:val="en-US"/>
              </w:rPr>
              <w:t>S</w:t>
            </w:r>
            <w:r w:rsidRPr="00CF2A5E">
              <w:rPr>
                <w:rFonts w:eastAsia="Times New Roman"/>
                <w:sz w:val="24"/>
                <w:szCs w:val="24"/>
              </w:rPr>
              <w:t>, 7) Постройте векторную диаграмму.</w:t>
            </w:r>
          </w:p>
        </w:tc>
      </w:tr>
      <w:tr w:rsidR="004770CE" w14:paraId="63FA27BA" w14:textId="77777777" w:rsidTr="004770CE">
        <w:trPr>
          <w:trHeight w:val="283"/>
        </w:trPr>
        <w:tc>
          <w:tcPr>
            <w:tcW w:w="969" w:type="dxa"/>
          </w:tcPr>
          <w:p w14:paraId="5E7BD39A" w14:textId="62826667" w:rsidR="004770CE" w:rsidRDefault="004770CE" w:rsidP="004770CE">
            <w:r>
              <w:t>9</w:t>
            </w:r>
          </w:p>
        </w:tc>
        <w:tc>
          <w:tcPr>
            <w:tcW w:w="3742" w:type="dxa"/>
          </w:tcPr>
          <w:p w14:paraId="70588BBD" w14:textId="77777777" w:rsidR="004770CE" w:rsidRDefault="004770CE" w:rsidP="004770CE">
            <w:pPr>
              <w:rPr>
                <w:b/>
                <w:bCs/>
              </w:rPr>
            </w:pPr>
            <w:r w:rsidRPr="000251FA">
              <w:rPr>
                <w:b/>
                <w:bCs/>
              </w:rPr>
              <w:t xml:space="preserve">Раздел </w:t>
            </w:r>
            <w:r w:rsidRPr="000251FA">
              <w:rPr>
                <w:b/>
                <w:bCs/>
                <w:lang w:val="en-US"/>
              </w:rPr>
              <w:t>I</w:t>
            </w:r>
            <w:r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</w:rPr>
              <w:t xml:space="preserve"> Переходные процессы</w:t>
            </w:r>
          </w:p>
          <w:p w14:paraId="4F719FB9" w14:textId="2CEFE649" w:rsidR="004770CE" w:rsidRPr="004770CE" w:rsidRDefault="004770CE" w:rsidP="004770CE">
            <w:r>
              <w:rPr>
                <w:bCs/>
              </w:rPr>
              <w:t>Лабораторная работа 7</w:t>
            </w:r>
          </w:p>
        </w:tc>
        <w:tc>
          <w:tcPr>
            <w:tcW w:w="9832" w:type="dxa"/>
          </w:tcPr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3438FC" w14:paraId="4E731112" w14:textId="77777777" w:rsidTr="00097132">
              <w:trPr>
                <w:trHeight w:val="1954"/>
              </w:trPr>
              <w:tc>
                <w:tcPr>
                  <w:tcW w:w="6629" w:type="dxa"/>
                </w:tcPr>
                <w:p w14:paraId="1F3F5488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1</w:t>
                  </w:r>
                </w:p>
                <w:p w14:paraId="5B9AB5F4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0224" behindDoc="0" locked="0" layoutInCell="1" allowOverlap="1" wp14:anchorId="3D3CDF40" wp14:editId="634D5CF0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остоянная времени </w:t>
                  </w:r>
                  <w:r w:rsidRPr="00415EE9">
                    <w:rPr>
                      <w:sz w:val="24"/>
                      <w:szCs w:val="24"/>
                    </w:rPr>
                    <w:fldChar w:fldCharType="begin"/>
                  </w:r>
                  <w:r w:rsidRPr="00415EE9">
                    <w:rPr>
                      <w:sz w:val="24"/>
                      <w:szCs w:val="24"/>
                    </w:rPr>
                    <w:instrText xml:space="preserve"> QUOTE </w:instrText>
                  </w:r>
                  <w:r w:rsidR="00F43D2C">
                    <w:rPr>
                      <w:sz w:val="24"/>
                      <w:szCs w:val="24"/>
                    </w:rPr>
                    <w:pict w14:anchorId="0F4AF56C">
                      <v:shape id="_x0000_i1028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instrText xml:space="preserve"> </w:instrText>
                  </w:r>
                  <w:r w:rsidRPr="00415EE9">
                    <w:rPr>
                      <w:sz w:val="24"/>
                      <w:szCs w:val="24"/>
                    </w:rPr>
                    <w:fldChar w:fldCharType="separate"/>
                  </w:r>
                  <w:r w:rsidR="00F43D2C">
                    <w:rPr>
                      <w:sz w:val="24"/>
                      <w:szCs w:val="24"/>
                    </w:rPr>
                    <w:pict w14:anchorId="49B5F28C">
                      <v:shape id="_x0000_i1029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415EE9">
                    <w:rPr>
                      <w:sz w:val="24"/>
                      <w:szCs w:val="24"/>
                    </w:rPr>
                    <w:fldChar w:fldCharType="end"/>
                  </w:r>
                  <w:r w:rsidRPr="00415EE9">
                    <w:rPr>
                      <w:sz w:val="24"/>
                      <w:szCs w:val="24"/>
                    </w:rPr>
                    <w:t>переходного процесса в цепи, схема которой изображена на рисунке, равна ______.</w:t>
                  </w:r>
                </w:p>
              </w:tc>
              <w:tc>
                <w:tcPr>
                  <w:tcW w:w="2977" w:type="dxa"/>
                </w:tcPr>
                <w:p w14:paraId="59433598" w14:textId="1C16985B" w:rsidR="004770CE" w:rsidRPr="00415EE9" w:rsidRDefault="004770CE" w:rsidP="004770CE">
                  <w:pPr>
                    <w:tabs>
                      <w:tab w:val="right" w:pos="2761"/>
                    </w:tabs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  <w:r>
                    <w:rPr>
                      <w:b/>
                      <w:sz w:val="24"/>
                      <w:szCs w:val="24"/>
                    </w:rPr>
                    <w:tab/>
                  </w:r>
                </w:p>
                <w:p w14:paraId="026BEDE7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1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740" w:dyaOrig="279" w14:anchorId="6426B52E">
                      <v:shape id="_x0000_i1030" type="#_x0000_t75" style="width:36.75pt;height:14.25pt" o:ole="">
                        <v:imagedata r:id="rId71" o:title=""/>
                      </v:shape>
                      <o:OLEObject Type="Embed" ProgID="Equation.3" ShapeID="_x0000_i1030" DrawAspect="Content" ObjectID="_1713856896" r:id="rId72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019256B1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2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60" w:dyaOrig="279" w14:anchorId="3C019B20">
                      <v:shape id="_x0000_i1031" type="#_x0000_t75" style="width:47.25pt;height:14.25pt" o:ole="">
                        <v:imagedata r:id="rId73" o:title=""/>
                      </v:shape>
                      <o:OLEObject Type="Embed" ProgID="Equation.3" ShapeID="_x0000_i1031" DrawAspect="Content" ObjectID="_1713856897" r:id="rId74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</w:p>
                <w:p w14:paraId="66147860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3) </w:t>
                  </w:r>
                  <w:r w:rsidRPr="00415EE9">
                    <w:rPr>
                      <w:position w:val="-6"/>
                      <w:sz w:val="24"/>
                      <w:szCs w:val="24"/>
                    </w:rPr>
                    <w:object w:dxaOrig="900" w:dyaOrig="279" w14:anchorId="24A8E64E">
                      <v:shape id="_x0000_i1032" type="#_x0000_t75" style="width:45pt;height:14.25pt" o:ole="">
                        <v:imagedata r:id="rId75" o:title=""/>
                      </v:shape>
                      <o:OLEObject Type="Embed" ProgID="Equation.3" ShapeID="_x0000_i1032" DrawAspect="Content" ObjectID="_1713856898" r:id="rId76"/>
                    </w:object>
                  </w:r>
                  <w:r w:rsidRPr="00415EE9">
                    <w:rPr>
                      <w:sz w:val="24"/>
                      <w:szCs w:val="24"/>
                    </w:rPr>
                    <w:t>;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A5AF4EE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  <w:lang w:val="en-US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 xml:space="preserve">4) </w:t>
                  </w:r>
                  <w:r w:rsidRPr="00415EE9">
                    <w:rPr>
                      <w:b/>
                      <w:position w:val="-6"/>
                      <w:sz w:val="24"/>
                      <w:szCs w:val="24"/>
                      <w:u w:val="single"/>
                    </w:rPr>
                    <w:object w:dxaOrig="900" w:dyaOrig="279" w14:anchorId="7E980357">
                      <v:shape id="_x0000_i1033" type="#_x0000_t75" style="width:45pt;height:14.25pt" o:ole="">
                        <v:imagedata r:id="rId77" o:title=""/>
                      </v:shape>
                      <o:OLEObject Type="Embed" ProgID="Equation.3" ShapeID="_x0000_i1033" DrawAspect="Content" ObjectID="_1713856899" r:id="rId78"/>
                    </w:object>
                  </w: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.</w:t>
                  </w:r>
                </w:p>
              </w:tc>
            </w:tr>
            <w:tr w:rsidR="004770CE" w:rsidRPr="003438FC" w14:paraId="51007E43" w14:textId="77777777" w:rsidTr="00097132">
              <w:trPr>
                <w:trHeight w:val="2083"/>
              </w:trPr>
              <w:tc>
                <w:tcPr>
                  <w:tcW w:w="6629" w:type="dxa"/>
                </w:tcPr>
                <w:p w14:paraId="2F62CBBD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2</w:t>
                  </w:r>
                </w:p>
                <w:p w14:paraId="7C2ED039" w14:textId="77777777" w:rsidR="004770CE" w:rsidRPr="00415EE9" w:rsidRDefault="004770CE" w:rsidP="004770CE">
                  <w:pPr>
                    <w:jc w:val="both"/>
                    <w:rPr>
                      <w:sz w:val="24"/>
                      <w:szCs w:val="24"/>
                    </w:rPr>
                  </w:pPr>
                  <w:r>
                    <w:rPr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701248" behindDoc="0" locked="0" layoutInCell="1" allowOverlap="1" wp14:anchorId="29F33E60" wp14:editId="73ACC4E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9685</wp:posOffset>
                        </wp:positionV>
                        <wp:extent cx="1779905" cy="1068070"/>
                        <wp:effectExtent l="0" t="0" r="0" b="0"/>
                        <wp:wrapSquare wrapText="bothSides"/>
                        <wp:docPr id="106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79905" cy="106807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415EE9">
                    <w:rPr>
                      <w:sz w:val="24"/>
                      <w:szCs w:val="24"/>
                    </w:rPr>
                    <w:t xml:space="preserve">При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415EE9">
                    <w:rPr>
                      <w:i/>
                      <w:sz w:val="24"/>
                      <w:szCs w:val="24"/>
                    </w:rPr>
                    <w:t xml:space="preserve"> = 10 </w:t>
                  </w:r>
                  <w:r w:rsidRPr="00415EE9">
                    <w:rPr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415EE9">
                    <w:rPr>
                      <w:sz w:val="24"/>
                      <w:szCs w:val="24"/>
                    </w:rPr>
                    <w:t xml:space="preserve">, в первый момент времени после коммутации ток в цепи будет равен </w:t>
                  </w:r>
                  <w:r w:rsidRPr="00415EE9">
                    <w:rPr>
                      <w:position w:val="-14"/>
                      <w:sz w:val="24"/>
                      <w:szCs w:val="24"/>
                    </w:rPr>
                    <w:object w:dxaOrig="740" w:dyaOrig="380" w14:anchorId="28C52BF9">
                      <v:shape id="_x0000_i1034" type="#_x0000_t75" style="width:36.75pt;height:19.5pt" o:ole="">
                        <v:imagedata r:id="rId79" o:title=""/>
                      </v:shape>
                      <o:OLEObject Type="Embed" ProgID="Equation.3" ShapeID="_x0000_i1034" DrawAspect="Content" ObjectID="_1713856900" r:id="rId80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 ______</w:t>
                  </w:r>
                  <w:r w:rsidRPr="00415EE9">
                    <w:rPr>
                      <w:i/>
                      <w:sz w:val="24"/>
                      <w:szCs w:val="24"/>
                    </w:rPr>
                    <w:t>А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2AF70E40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2EA645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2;</w:t>
                  </w:r>
                </w:p>
                <w:p w14:paraId="55178B09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0,1;</w:t>
                  </w:r>
                </w:p>
                <w:p w14:paraId="033DABAB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6FEF78F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0,5.</w:t>
                  </w:r>
                </w:p>
              </w:tc>
            </w:tr>
            <w:tr w:rsidR="004770CE" w:rsidRPr="003438FC" w14:paraId="34EF87FE" w14:textId="77777777" w:rsidTr="00097132">
              <w:trPr>
                <w:trHeight w:val="1432"/>
              </w:trPr>
              <w:tc>
                <w:tcPr>
                  <w:tcW w:w="6629" w:type="dxa"/>
                </w:tcPr>
                <w:p w14:paraId="1AF8BBB7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Задание № 7.3</w:t>
                  </w:r>
                </w:p>
                <w:p w14:paraId="53461A1F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 xml:space="preserve">В первый момент времени после коммутации напряжение на резисторе будет равно </w:t>
                  </w:r>
                </w:p>
                <w:p w14:paraId="4364EB6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position w:val="-14"/>
                      <w:sz w:val="24"/>
                      <w:szCs w:val="24"/>
                    </w:rPr>
                    <w:object w:dxaOrig="800" w:dyaOrig="380" w14:anchorId="2F34C39A">
                      <v:shape id="_x0000_i1035" type="#_x0000_t75" style="width:39.75pt;height:19.5pt" o:ole="">
                        <v:imagedata r:id="rId81" o:title=""/>
                      </v:shape>
                      <o:OLEObject Type="Embed" ProgID="Equation.3" ShapeID="_x0000_i1035" DrawAspect="Content" ObjectID="_1713856901" r:id="rId82"/>
                    </w:object>
                  </w:r>
                  <w:r w:rsidRPr="00415EE9">
                    <w:rPr>
                      <w:sz w:val="24"/>
                      <w:szCs w:val="24"/>
                    </w:rPr>
                    <w:t xml:space="preserve">__  </w:t>
                  </w:r>
                  <w:r w:rsidRPr="00415EE9">
                    <w:rPr>
                      <w:i/>
                      <w:sz w:val="24"/>
                      <w:szCs w:val="24"/>
                    </w:rPr>
                    <w:t>В</w:t>
                  </w:r>
                  <w:r w:rsidRPr="00415EE9">
                    <w:rPr>
                      <w:sz w:val="24"/>
                      <w:szCs w:val="24"/>
                    </w:rPr>
                    <w:t>.</w:t>
                  </w:r>
                </w:p>
              </w:tc>
              <w:tc>
                <w:tcPr>
                  <w:tcW w:w="2977" w:type="dxa"/>
                </w:tcPr>
                <w:p w14:paraId="11A7CDF3" w14:textId="77777777" w:rsidR="004770CE" w:rsidRPr="00415EE9" w:rsidRDefault="004770CE" w:rsidP="004770CE">
                  <w:pPr>
                    <w:rPr>
                      <w:i/>
                      <w:sz w:val="24"/>
                      <w:szCs w:val="24"/>
                    </w:rPr>
                  </w:pPr>
                  <w:r w:rsidRPr="00415EE9">
                    <w:rPr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6D949C98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1) 10;</w:t>
                  </w:r>
                </w:p>
                <w:p w14:paraId="794871B2" w14:textId="77777777" w:rsidR="004770CE" w:rsidRPr="00415EE9" w:rsidRDefault="004770CE" w:rsidP="004770CE">
                  <w:pPr>
                    <w:rPr>
                      <w:sz w:val="24"/>
                      <w:szCs w:val="24"/>
                    </w:rPr>
                  </w:pPr>
                  <w:r w:rsidRPr="00415EE9">
                    <w:rPr>
                      <w:sz w:val="24"/>
                      <w:szCs w:val="24"/>
                    </w:rPr>
                    <w:t>2) 1;</w:t>
                  </w:r>
                </w:p>
                <w:p w14:paraId="6B3EAAE1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415EE9">
                    <w:rPr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415EE9">
                    <w:rPr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E2E6542" w14:textId="77777777" w:rsidR="004770CE" w:rsidRPr="00415EE9" w:rsidRDefault="004770CE" w:rsidP="004770CE">
                  <w:pPr>
                    <w:rPr>
                      <w:b/>
                      <w:sz w:val="24"/>
                      <w:szCs w:val="24"/>
                      <w:lang w:val="en-US"/>
                    </w:rPr>
                  </w:pPr>
                  <w:r w:rsidRPr="00415EE9">
                    <w:rPr>
                      <w:sz w:val="24"/>
                      <w:szCs w:val="24"/>
                    </w:rPr>
                    <w:t>4) 5.</w:t>
                  </w:r>
                </w:p>
              </w:tc>
            </w:tr>
          </w:tbl>
          <w:p w14:paraId="6440EE24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6629"/>
              <w:gridCol w:w="2977"/>
            </w:tblGrid>
            <w:tr w:rsidR="004770CE" w:rsidRPr="001C75E9" w14:paraId="2A0AE88B" w14:textId="77777777" w:rsidTr="00097132">
              <w:trPr>
                <w:trHeight w:val="2011"/>
              </w:trPr>
              <w:tc>
                <w:tcPr>
                  <w:tcW w:w="6629" w:type="dxa"/>
                </w:tcPr>
                <w:p w14:paraId="29FCD73C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7152" behindDoc="0" locked="0" layoutInCell="1" allowOverlap="1" wp14:anchorId="460A1467" wp14:editId="0BBD8877">
                        <wp:simplePos x="0" y="0"/>
                        <wp:positionH relativeFrom="column">
                          <wp:posOffset>2172970</wp:posOffset>
                        </wp:positionH>
                        <wp:positionV relativeFrom="paragraph">
                          <wp:posOffset>233680</wp:posOffset>
                        </wp:positionV>
                        <wp:extent cx="1596390" cy="1120140"/>
                        <wp:effectExtent l="0" t="0" r="3810" b="3810"/>
                        <wp:wrapSquare wrapText="bothSides"/>
                        <wp:docPr id="12" name="Рисунок 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596390" cy="1120140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63D9F1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Постоянная времени 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begin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QUOTE </w:instrText>
                  </w:r>
                  <w:r w:rsidR="00F43D2C">
                    <w:rPr>
                      <w:rFonts w:eastAsia="Times New Roman"/>
                      <w:sz w:val="24"/>
                      <w:szCs w:val="24"/>
                    </w:rPr>
                    <w:pict w14:anchorId="1640C41D">
                      <v:shape id="_x0000_i1036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instrText xml:space="preserve"> </w:instrTex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separate"/>
                  </w:r>
                  <w:r w:rsidR="00F43D2C">
                    <w:rPr>
                      <w:rFonts w:eastAsia="Times New Roman"/>
                      <w:sz w:val="24"/>
                      <w:szCs w:val="24"/>
                    </w:rPr>
                    <w:pict w14:anchorId="4DB045DB">
                      <v:shape id="_x0000_i1037" type="#_x0000_t75" style="width:12.75pt;height:13.5pt" equationxml="&lt;">
                        <v:imagedata r:id="rId70" o:title="" chromakey="white"/>
                      </v:shape>
                    </w:pi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fldChar w:fldCharType="end"/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переходного процесса в цепи, схема которой изображена на рисунке, равна  _____.</w:t>
                  </w:r>
                </w:p>
              </w:tc>
              <w:tc>
                <w:tcPr>
                  <w:tcW w:w="2977" w:type="dxa"/>
                </w:tcPr>
                <w:p w14:paraId="3B1E8A4F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DACD90F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position w:val="-10"/>
                      <w:sz w:val="24"/>
                      <w:szCs w:val="24"/>
                      <w:u w:val="single"/>
                    </w:rPr>
                    <w:object w:dxaOrig="1500" w:dyaOrig="340" w14:anchorId="7E74BAAC">
                      <v:shape id="_x0000_i1038" type="#_x0000_t75" style="width:75pt;height:17.25pt" o:ole="">
                        <v:imagedata r:id="rId84" o:title=""/>
                      </v:shape>
                      <o:OLEObject Type="Embed" ProgID="Equation.3" ShapeID="_x0000_i1038" DrawAspect="Content" ObjectID="_1713856902" r:id="rId85"/>
                    </w:objec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;</w:t>
                  </w:r>
                </w:p>
                <w:p w14:paraId="0B0FDE8F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1820" w:dyaOrig="340" w14:anchorId="5F2A49B3">
                      <v:shape id="_x0000_i1039" type="#_x0000_t75" style="width:91.5pt;height:17.25pt" o:ole="">
                        <v:imagedata r:id="rId86" o:title=""/>
                      </v:shape>
                      <o:OLEObject Type="Embed" ProgID="Equation.3" ShapeID="_x0000_i1039" DrawAspect="Content" ObjectID="_1713856903" r:id="rId87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  <w:p w14:paraId="7AD9B9B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99" w:dyaOrig="340" w14:anchorId="745A438C">
                      <v:shape id="_x0000_i1040" type="#_x0000_t75" style="width:50.25pt;height:17.25pt" o:ole="">
                        <v:imagedata r:id="rId88" o:title=""/>
                      </v:shape>
                      <o:OLEObject Type="Embed" ProgID="Equation.3" ShapeID="_x0000_i1040" DrawAspect="Content" ObjectID="_1713856904" r:id="rId89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DB669F1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position w:val="-10"/>
                      <w:sz w:val="24"/>
                      <w:szCs w:val="24"/>
                    </w:rPr>
                    <w:object w:dxaOrig="960" w:dyaOrig="340" w14:anchorId="45DE44CD">
                      <v:shape id="_x0000_i1041" type="#_x0000_t75" style="width:47.25pt;height:17.25pt" o:ole="">
                        <v:imagedata r:id="rId90" o:title=""/>
                      </v:shape>
                      <o:OLEObject Type="Embed" ProgID="Equation.3" ShapeID="_x0000_i1041" DrawAspect="Content" ObjectID="_1713856905" r:id="rId91"/>
                    </w:objec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;</w:t>
                  </w:r>
                </w:p>
              </w:tc>
            </w:tr>
            <w:tr w:rsidR="004770CE" w:rsidRPr="001C75E9" w14:paraId="657A128E" w14:textId="77777777" w:rsidTr="00097132">
              <w:trPr>
                <w:trHeight w:val="2330"/>
              </w:trPr>
              <w:tc>
                <w:tcPr>
                  <w:tcW w:w="6629" w:type="dxa"/>
                </w:tcPr>
                <w:p w14:paraId="7F87D37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8176" behindDoc="0" locked="0" layoutInCell="1" allowOverlap="1" wp14:anchorId="0128F6EE" wp14:editId="1B95B6B2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0330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18C96F0E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1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02B61D51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F8F6CDE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1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5C503C38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2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;</w:t>
                  </w:r>
                </w:p>
                <w:p w14:paraId="0D230A5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14503E7E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4770CE" w:rsidRPr="001C75E9" w14:paraId="75FEA6FE" w14:textId="77777777" w:rsidTr="00097132">
              <w:trPr>
                <w:trHeight w:val="2316"/>
              </w:trPr>
              <w:tc>
                <w:tcPr>
                  <w:tcW w:w="6629" w:type="dxa"/>
                </w:tcPr>
                <w:p w14:paraId="1726C6ED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>
                    <w:rPr>
                      <w:rFonts w:eastAsia="Times New Roman" w:cs="Tahoma"/>
                      <w:b/>
                      <w:noProof/>
                      <w:sz w:val="24"/>
                      <w:szCs w:val="24"/>
                    </w:rPr>
                    <w:drawing>
                      <wp:anchor distT="0" distB="0" distL="114300" distR="114300" simplePos="0" relativeHeight="251699200" behindDoc="0" locked="0" layoutInCell="1" allowOverlap="1" wp14:anchorId="598E80E9" wp14:editId="4AF46377">
                        <wp:simplePos x="0" y="0"/>
                        <wp:positionH relativeFrom="column">
                          <wp:posOffset>1830070</wp:posOffset>
                        </wp:positionH>
                        <wp:positionV relativeFrom="paragraph">
                          <wp:posOffset>109855</wp:posOffset>
                        </wp:positionV>
                        <wp:extent cx="1811020" cy="1344295"/>
                        <wp:effectExtent l="0" t="0" r="0" b="8255"/>
                        <wp:wrapSquare wrapText="bothSides"/>
                        <wp:docPr id="10" name="Рисунок 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1020" cy="134429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  <w:r w:rsidRPr="005501D0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</w:t>
                  </w:r>
                  <w:r>
                    <w:rPr>
                      <w:rFonts w:eastAsia="Times New Roman" w:cs="Tahoma"/>
                      <w:b/>
                      <w:sz w:val="24"/>
                      <w:szCs w:val="24"/>
                    </w:rPr>
                    <w:t>8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45AA36CF" w14:textId="77777777" w:rsidR="004770CE" w:rsidRPr="005501D0" w:rsidRDefault="004770CE" w:rsidP="004770CE">
                  <w:pPr>
                    <w:rPr>
                      <w:rFonts w:eastAsia="Times New Roman" w:cs="Tahoma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>На графике цифрой 2 обозначена зависимость …</w:t>
                  </w:r>
                </w:p>
              </w:tc>
              <w:tc>
                <w:tcPr>
                  <w:tcW w:w="2977" w:type="dxa"/>
                </w:tcPr>
                <w:p w14:paraId="2E056C55" w14:textId="77777777" w:rsidR="004770CE" w:rsidRPr="005501D0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2119B726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1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vertAlign w:val="subscript"/>
                      <w:lang w:val="en-US"/>
                    </w:rPr>
                    <w:t>C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 </w:t>
                  </w:r>
                </w:p>
                <w:p w14:paraId="7293DE1B" w14:textId="77777777" w:rsidR="004770CE" w:rsidRPr="005501D0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2) 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  <w:vertAlign w:val="subscript"/>
                      <w:lang w:val="en-US"/>
                    </w:rPr>
                    <w:t>R</w:t>
                  </w:r>
                  <w:r w:rsidRPr="005501D0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 xml:space="preserve"> ;</w:t>
                  </w:r>
                </w:p>
                <w:p w14:paraId="2DBC9F94" w14:textId="77777777" w:rsidR="004770CE" w:rsidRPr="005501D0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3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i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3842CEA7" w14:textId="77777777" w:rsidR="004770CE" w:rsidRPr="005501D0" w:rsidRDefault="004770CE" w:rsidP="004770CE">
                  <w:pPr>
                    <w:rPr>
                      <w:rFonts w:eastAsia="Times New Roman" w:cs="Tahoma"/>
                      <w:b/>
                      <w:sz w:val="24"/>
                      <w:szCs w:val="24"/>
                    </w:rPr>
                  </w:pPr>
                  <w:r w:rsidRPr="005501D0">
                    <w:rPr>
                      <w:rFonts w:eastAsia="Times New Roman"/>
                      <w:sz w:val="24"/>
                      <w:szCs w:val="24"/>
                    </w:rPr>
                    <w:t xml:space="preserve">4) </w:t>
                  </w:r>
                  <w:r w:rsidRPr="005501D0">
                    <w:rPr>
                      <w:rFonts w:eastAsia="Times New Roman"/>
                      <w:i/>
                      <w:sz w:val="24"/>
                      <w:szCs w:val="24"/>
                      <w:lang w:val="en-US"/>
                    </w:rPr>
                    <w:t>U</w:t>
                  </w:r>
                  <w:r w:rsidRPr="005501D0">
                    <w:rPr>
                      <w:rFonts w:eastAsia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14:paraId="455965AB" w14:textId="77777777" w:rsidR="004770CE" w:rsidRDefault="004770CE" w:rsidP="004770CE">
            <w:pPr>
              <w:spacing w:line="120" w:lineRule="auto"/>
              <w:rPr>
                <w:sz w:val="24"/>
                <w:szCs w:val="24"/>
              </w:rPr>
            </w:pPr>
          </w:p>
          <w:tbl>
            <w:tblPr>
              <w:tblW w:w="960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629"/>
              <w:gridCol w:w="2977"/>
            </w:tblGrid>
            <w:tr w:rsidR="004770CE" w:rsidRPr="00A12F37" w14:paraId="02C7BC98" w14:textId="77777777" w:rsidTr="00097132">
              <w:trPr>
                <w:trHeight w:val="2450"/>
              </w:trPr>
              <w:tc>
                <w:tcPr>
                  <w:tcW w:w="6629" w:type="dxa"/>
                </w:tcPr>
                <w:p w14:paraId="119E33A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lastRenderedPageBreak/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1</w:t>
                  </w:r>
                </w:p>
                <w:p w14:paraId="7D306209" w14:textId="77777777" w:rsidR="004770CE" w:rsidRPr="00A12F37" w:rsidRDefault="004770CE" w:rsidP="004770CE">
                  <w:pPr>
                    <w:pStyle w:val="af6"/>
                  </w:pPr>
                </w:p>
                <w:p w14:paraId="442DE157" w14:textId="77777777" w:rsidR="004770CE" w:rsidRPr="00A12F37" w:rsidRDefault="004770CE" w:rsidP="004770CE">
                  <w:pPr>
                    <w:pStyle w:val="af6"/>
                  </w:pPr>
                  <w:r>
                    <w:rPr>
                      <w:noProof/>
                    </w:rPr>
                    <w:drawing>
                      <wp:anchor distT="0" distB="0" distL="114300" distR="114300" simplePos="0" relativeHeight="251696128" behindDoc="0" locked="0" layoutInCell="1" allowOverlap="1" wp14:anchorId="1C98B548" wp14:editId="296F57F6">
                        <wp:simplePos x="0" y="0"/>
                        <wp:positionH relativeFrom="margin">
                          <wp:posOffset>2266315</wp:posOffset>
                        </wp:positionH>
                        <wp:positionV relativeFrom="margin">
                          <wp:posOffset>204470</wp:posOffset>
                        </wp:positionV>
                        <wp:extent cx="1639570" cy="1264920"/>
                        <wp:effectExtent l="19050" t="0" r="0" b="0"/>
                        <wp:wrapSquare wrapText="bothSides"/>
                        <wp:docPr id="81" name="Рисунок 4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9570" cy="12649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A12F37">
                    <w:t xml:space="preserve">Цепь подключается к источнику постоянного напряжения </w:t>
                  </w:r>
                  <w:r w:rsidRPr="00A12F37">
                    <w:rPr>
                      <w:i/>
                      <w:lang w:val="en-US"/>
                    </w:rPr>
                    <w:t>U</w:t>
                  </w:r>
                  <w:r w:rsidRPr="00A12F37">
                    <w:rPr>
                      <w:i/>
                    </w:rPr>
                    <w:t xml:space="preserve">=100 </w:t>
                  </w:r>
                  <w:r w:rsidRPr="00A12F37">
                    <w:rPr>
                      <w:i/>
                      <w:lang w:val="en-US"/>
                    </w:rPr>
                    <w:t>B</w:t>
                  </w:r>
                  <w:r w:rsidRPr="00A12F37">
                    <w:t xml:space="preserve">. После окончания переходного процесса напряжение на ёмк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F2A9A01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062D236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3A271DC9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09AE7C6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05E6D00A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1649B79" w14:textId="77777777" w:rsidTr="00097132">
              <w:trPr>
                <w:trHeight w:val="1326"/>
              </w:trPr>
              <w:tc>
                <w:tcPr>
                  <w:tcW w:w="6629" w:type="dxa"/>
                </w:tcPr>
                <w:p w14:paraId="439AC618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2</w:t>
                  </w:r>
                </w:p>
                <w:p w14:paraId="23AE6D60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После окончания переходного процесса напряжение на резисторе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75A6C082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Варианты ответа:</w:t>
                  </w:r>
                </w:p>
                <w:p w14:paraId="193423C1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004C6594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2) 100;</w:t>
                  </w:r>
                </w:p>
                <w:p w14:paraId="0DE196AA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3) 0;</w:t>
                  </w:r>
                  <w:r w:rsidRPr="00A12F37">
                    <w:rPr>
                      <w:rFonts w:eastAsia="Times New Roman"/>
                      <w:b/>
                      <w:i/>
                      <w:sz w:val="24"/>
                      <w:szCs w:val="24"/>
                      <w:u w:val="single"/>
                    </w:rPr>
                    <w:t xml:space="preserve"> </w:t>
                  </w:r>
                </w:p>
                <w:p w14:paraId="225DBE92" w14:textId="77777777" w:rsidR="004770CE" w:rsidRPr="00A12F37" w:rsidRDefault="004770CE" w:rsidP="00E402C3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  <w:tr w:rsidR="004770CE" w:rsidRPr="00A12F37" w14:paraId="002597CA" w14:textId="77777777" w:rsidTr="00097132">
              <w:trPr>
                <w:trHeight w:val="1345"/>
              </w:trPr>
              <w:tc>
                <w:tcPr>
                  <w:tcW w:w="6629" w:type="dxa"/>
                </w:tcPr>
                <w:p w14:paraId="0BAD3200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</w:rPr>
                  </w:pPr>
                  <w:r w:rsidRPr="00A12F37">
                    <w:rPr>
                      <w:rFonts w:eastAsia="Times New Roman" w:cs="Tahoma"/>
                      <w:b/>
                      <w:sz w:val="24"/>
                      <w:szCs w:val="24"/>
                    </w:rPr>
                    <w:t>Задание №9</w:t>
                  </w: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t>.3</w:t>
                  </w:r>
                </w:p>
                <w:p w14:paraId="0E63D098" w14:textId="77777777" w:rsidR="004770CE" w:rsidRPr="00A12F37" w:rsidRDefault="004770CE" w:rsidP="004770CE">
                  <w:pPr>
                    <w:pStyle w:val="af6"/>
                  </w:pPr>
                  <w:r w:rsidRPr="00A12F37">
                    <w:t xml:space="preserve">В первый момент времени после коммутации напряжение на </w:t>
                  </w:r>
                  <w:r w:rsidRPr="00A12F37">
                    <w:lastRenderedPageBreak/>
                    <w:t xml:space="preserve">индуктивности будет равно  ___ </w:t>
                  </w:r>
                  <w:r w:rsidRPr="00A12F37">
                    <w:rPr>
                      <w:i/>
                    </w:rPr>
                    <w:t>В</w:t>
                  </w:r>
                </w:p>
              </w:tc>
              <w:tc>
                <w:tcPr>
                  <w:tcW w:w="2977" w:type="dxa"/>
                </w:tcPr>
                <w:p w14:paraId="264604BD" w14:textId="77777777" w:rsidR="004770CE" w:rsidRPr="00A12F37" w:rsidRDefault="004770CE" w:rsidP="004770CE">
                  <w:pPr>
                    <w:rPr>
                      <w:rFonts w:eastAsia="Times New Roman"/>
                      <w:i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</w:rPr>
                    <w:lastRenderedPageBreak/>
                    <w:t>Варианты ответа:</w:t>
                  </w:r>
                </w:p>
                <w:p w14:paraId="67309A9E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 xml:space="preserve">1) 75; </w:t>
                  </w:r>
                </w:p>
                <w:p w14:paraId="4EA87A53" w14:textId="77777777" w:rsidR="004770CE" w:rsidRPr="00A12F37" w:rsidRDefault="004770CE" w:rsidP="004770CE">
                  <w:pPr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</w:pPr>
                  <w:r w:rsidRPr="00A12F37">
                    <w:rPr>
                      <w:rFonts w:eastAsia="Times New Roman"/>
                      <w:b/>
                      <w:sz w:val="24"/>
                      <w:szCs w:val="24"/>
                      <w:u w:val="single"/>
                    </w:rPr>
                    <w:t>2) 100;</w:t>
                  </w:r>
                </w:p>
                <w:p w14:paraId="306998EC" w14:textId="77777777" w:rsidR="004770CE" w:rsidRPr="00A12F37" w:rsidRDefault="004770CE" w:rsidP="004770CE">
                  <w:pPr>
                    <w:rPr>
                      <w:rFonts w:eastAsia="Times New Roman"/>
                      <w:sz w:val="24"/>
                      <w:szCs w:val="24"/>
                    </w:rPr>
                  </w:pPr>
                  <w:r w:rsidRPr="00A12F37">
                    <w:rPr>
                      <w:rFonts w:eastAsia="Times New Roman"/>
                      <w:sz w:val="24"/>
                      <w:szCs w:val="24"/>
                    </w:rPr>
                    <w:t>3) 0;</w:t>
                  </w:r>
                  <w:r w:rsidRPr="00A12F37">
                    <w:rPr>
                      <w:rFonts w:eastAsia="Times New Roman"/>
                      <w:i/>
                      <w:sz w:val="24"/>
                      <w:szCs w:val="24"/>
                    </w:rPr>
                    <w:t xml:space="preserve"> </w:t>
                  </w:r>
                </w:p>
                <w:p w14:paraId="5E1C563F" w14:textId="77777777" w:rsidR="004770CE" w:rsidRPr="00A12F37" w:rsidRDefault="004770CE" w:rsidP="008C186E">
                  <w:pPr>
                    <w:pStyle w:val="af6"/>
                    <w:ind w:left="0"/>
                    <w:rPr>
                      <w:lang w:val="en-US"/>
                    </w:rPr>
                  </w:pPr>
                  <w:r w:rsidRPr="00A12F37">
                    <w:t>4) -125</w:t>
                  </w:r>
                </w:p>
              </w:tc>
            </w:tr>
          </w:tbl>
          <w:p w14:paraId="550961CF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0401C3A2" w14:textId="77777777" w:rsidTr="004770CE">
        <w:trPr>
          <w:trHeight w:val="283"/>
        </w:trPr>
        <w:tc>
          <w:tcPr>
            <w:tcW w:w="969" w:type="dxa"/>
          </w:tcPr>
          <w:p w14:paraId="72ED8C49" w14:textId="0FF5D1F1" w:rsidR="004770CE" w:rsidRDefault="004770CE" w:rsidP="004770CE"/>
        </w:tc>
        <w:tc>
          <w:tcPr>
            <w:tcW w:w="3742" w:type="dxa"/>
          </w:tcPr>
          <w:p w14:paraId="1E2BD484" w14:textId="77777777" w:rsidR="004770CE" w:rsidRPr="006C461C" w:rsidRDefault="004770CE" w:rsidP="004770CE"/>
        </w:tc>
        <w:tc>
          <w:tcPr>
            <w:tcW w:w="9832" w:type="dxa"/>
          </w:tcPr>
          <w:p w14:paraId="1284998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4770CE" w14:paraId="18A8F03C" w14:textId="77777777" w:rsidTr="004770CE">
        <w:trPr>
          <w:trHeight w:val="283"/>
        </w:trPr>
        <w:tc>
          <w:tcPr>
            <w:tcW w:w="969" w:type="dxa"/>
          </w:tcPr>
          <w:p w14:paraId="6110766C" w14:textId="77777777" w:rsidR="004770CE" w:rsidRDefault="004770CE" w:rsidP="004770CE"/>
        </w:tc>
        <w:tc>
          <w:tcPr>
            <w:tcW w:w="3742" w:type="dxa"/>
          </w:tcPr>
          <w:p w14:paraId="4F9C07AB" w14:textId="77777777" w:rsidR="004770CE" w:rsidRPr="006C461C" w:rsidRDefault="004770CE" w:rsidP="004770CE"/>
        </w:tc>
        <w:tc>
          <w:tcPr>
            <w:tcW w:w="9832" w:type="dxa"/>
          </w:tcPr>
          <w:p w14:paraId="2FDEFD52" w14:textId="77777777" w:rsidR="004770CE" w:rsidRPr="00CF2A5E" w:rsidRDefault="004770CE" w:rsidP="004770CE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24304BC1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2F0902CD" w14:textId="77777777" w:rsidR="0036408D" w:rsidRPr="0036408D" w:rsidRDefault="0036408D" w:rsidP="00291CE8">
      <w:pPr>
        <w:pStyle w:val="af0"/>
        <w:ind w:left="709"/>
        <w:jc w:val="both"/>
        <w:rPr>
          <w:i/>
          <w:vanish/>
        </w:rPr>
      </w:pPr>
    </w:p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2F43E842" w:rsidR="009D5862" w:rsidRPr="004A2281" w:rsidRDefault="009D5862" w:rsidP="00482DF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1" w:name="_Hlk94095621"/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14:paraId="0CA1D224" w14:textId="5B31FA5A" w:rsidR="009D5862" w:rsidRPr="00314BCA" w:rsidRDefault="009D5862" w:rsidP="00482DF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B8C532A" w14:textId="16FB38D7" w:rsidR="009D5862" w:rsidRDefault="00F561C9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Индивидуальное домашнее задание</w:t>
            </w:r>
          </w:p>
          <w:p w14:paraId="215F37A5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368715B5" w14:textId="71C51319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(в кур</w:t>
            </w:r>
            <w:r w:rsidR="00F561C9">
              <w:rPr>
                <w:lang w:val="ru-RU"/>
              </w:rPr>
              <w:t>се предусмотрено 3 индивидуальных домашних задания</w:t>
            </w:r>
            <w:r>
              <w:rPr>
                <w:lang w:val="ru-RU"/>
              </w:rPr>
              <w:t>)</w:t>
            </w:r>
          </w:p>
        </w:tc>
        <w:tc>
          <w:tcPr>
            <w:tcW w:w="8080" w:type="dxa"/>
          </w:tcPr>
          <w:p w14:paraId="77588649" w14:textId="40B42DFB" w:rsidR="009D5862" w:rsidRPr="00AC1457" w:rsidRDefault="009D5862" w:rsidP="00AC1457">
            <w:pPr>
              <w:rPr>
                <w:iCs/>
              </w:rPr>
            </w:pPr>
            <w:r w:rsidRPr="00482DF9">
              <w:t xml:space="preserve">Обучающийся в процессе </w:t>
            </w:r>
            <w:r w:rsidR="00482DF9">
              <w:t>собеседования</w:t>
            </w:r>
            <w:r w:rsidR="00AC1457">
              <w:t xml:space="preserve"> продемонстрировал глубокое знание материала</w:t>
            </w:r>
            <w:r w:rsidRPr="00482DF9">
              <w:t xml:space="preserve">, были </w:t>
            </w:r>
            <w:r w:rsidR="00AC1457" w:rsidRPr="00AC1457">
              <w:rPr>
                <w:iCs/>
              </w:rPr>
              <w:t>исчерпывающие, профессионально грамотные ответы на вопро</w:t>
            </w:r>
            <w:r w:rsidR="00AC1457">
              <w:rPr>
                <w:iCs/>
              </w:rPr>
              <w:t>сы, в том числе, дополнительные;</w:t>
            </w:r>
            <w:r w:rsidR="00AC1457" w:rsidRPr="00482DF9">
              <w:rPr>
                <w:iCs/>
              </w:rPr>
              <w:t xml:space="preserve"> свободно ориентируется в учебно</w:t>
            </w:r>
            <w:r w:rsidR="00AC1457">
              <w:rPr>
                <w:iCs/>
              </w:rPr>
              <w:t>й и профессиональной литературе</w:t>
            </w:r>
          </w:p>
        </w:tc>
        <w:tc>
          <w:tcPr>
            <w:tcW w:w="2055" w:type="dxa"/>
          </w:tcPr>
          <w:p w14:paraId="1A248DF1" w14:textId="4697C195" w:rsidR="009D5862" w:rsidRPr="002831F3" w:rsidRDefault="009D5862" w:rsidP="003941CC">
            <w:pPr>
              <w:jc w:val="center"/>
            </w:pPr>
            <w:r w:rsidRPr="002831F3">
              <w:t>5 баллов</w:t>
            </w:r>
          </w:p>
        </w:tc>
        <w:tc>
          <w:tcPr>
            <w:tcW w:w="2056" w:type="dxa"/>
          </w:tcPr>
          <w:p w14:paraId="07660DED" w14:textId="77777777" w:rsidR="009D5862" w:rsidRPr="002831F3" w:rsidRDefault="009D5862" w:rsidP="00FC1ACA">
            <w:pPr>
              <w:jc w:val="center"/>
            </w:pPr>
            <w:r w:rsidRPr="002831F3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F898A2E" w:rsidR="00482DF9" w:rsidRPr="00AC1457" w:rsidRDefault="009D5862" w:rsidP="00482DF9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482DF9">
              <w:rPr>
                <w:lang w:val="ru-RU"/>
              </w:rPr>
              <w:t xml:space="preserve">Обучающийся </w:t>
            </w:r>
            <w:r w:rsidR="00482DF9" w:rsidRPr="00482DF9">
              <w:rPr>
                <w:iCs/>
                <w:lang w:val="ru-RU"/>
              </w:rPr>
              <w:t>достаточно подробно, грамотно и по существу излагает изученный материал, приводит основные понятия,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пускает единичные негрубые ошибки;</w:t>
            </w:r>
            <w:r w:rsidR="00482DF9">
              <w:rPr>
                <w:iCs/>
                <w:lang w:val="ru-RU"/>
              </w:rPr>
              <w:t xml:space="preserve"> </w:t>
            </w:r>
            <w:r w:rsidR="00482DF9" w:rsidRPr="00482DF9">
              <w:rPr>
                <w:iCs/>
                <w:lang w:val="ru-RU"/>
              </w:rPr>
              <w:t>достаточно хорошо ориентируется в учебной</w:t>
            </w:r>
            <w:r w:rsidR="00AC1457">
              <w:rPr>
                <w:iCs/>
                <w:lang w:val="ru-RU"/>
              </w:rPr>
              <w:t xml:space="preserve"> и профессиональной литературе;</w:t>
            </w:r>
          </w:p>
        </w:tc>
        <w:tc>
          <w:tcPr>
            <w:tcW w:w="2055" w:type="dxa"/>
          </w:tcPr>
          <w:p w14:paraId="7DB9EE8B" w14:textId="4EB59479" w:rsidR="009D5862" w:rsidRPr="002831F3" w:rsidRDefault="002831F3" w:rsidP="002831F3">
            <w:pPr>
              <w:jc w:val="center"/>
            </w:pPr>
            <w:r>
              <w:t>4</w:t>
            </w:r>
            <w:r w:rsidR="009D5862" w:rsidRPr="002831F3">
              <w:t xml:space="preserve"> баллов</w:t>
            </w:r>
          </w:p>
        </w:tc>
        <w:tc>
          <w:tcPr>
            <w:tcW w:w="2056" w:type="dxa"/>
          </w:tcPr>
          <w:p w14:paraId="61014274" w14:textId="77777777" w:rsidR="009D5862" w:rsidRPr="002831F3" w:rsidRDefault="009D5862" w:rsidP="00FC1ACA">
            <w:pPr>
              <w:jc w:val="center"/>
            </w:pPr>
            <w:r w:rsidRPr="002831F3">
              <w:t>4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0CD9D260" w14:textId="770ACB44" w:rsidR="009D5862" w:rsidRDefault="008C186E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  <w:r>
              <w:rPr>
                <w:lang w:val="ru-RU"/>
              </w:rPr>
              <w:t>Контрольная работа</w:t>
            </w:r>
          </w:p>
          <w:p w14:paraId="1B686AB2" w14:textId="77777777" w:rsidR="003941CC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  <w:p w14:paraId="4A1B05F1" w14:textId="17A40227" w:rsidR="003941CC" w:rsidRPr="00482DF9" w:rsidRDefault="003941CC" w:rsidP="00FC1ACA">
            <w:pPr>
              <w:pStyle w:val="TableParagraph"/>
              <w:spacing w:before="56"/>
              <w:ind w:left="109"/>
              <w:rPr>
                <w:lang w:val="ru-RU"/>
              </w:rPr>
            </w:pPr>
          </w:p>
        </w:tc>
        <w:tc>
          <w:tcPr>
            <w:tcW w:w="8080" w:type="dxa"/>
          </w:tcPr>
          <w:p w14:paraId="09BFC852" w14:textId="7633EEA6" w:rsidR="009D5862" w:rsidRPr="008C186E" w:rsidRDefault="008C186E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</w:t>
            </w:r>
          </w:p>
        </w:tc>
        <w:tc>
          <w:tcPr>
            <w:tcW w:w="2055" w:type="dxa"/>
          </w:tcPr>
          <w:p w14:paraId="1D749622" w14:textId="3C700300" w:rsidR="009D5862" w:rsidRPr="00C174F7" w:rsidRDefault="00C174F7" w:rsidP="00FC1ACA">
            <w:pPr>
              <w:jc w:val="center"/>
            </w:pPr>
            <w:r w:rsidRPr="00C174F7">
              <w:t>5</w:t>
            </w:r>
            <w:r w:rsidR="009D5862" w:rsidRPr="00C174F7">
              <w:t xml:space="preserve"> баллов</w:t>
            </w:r>
          </w:p>
        </w:tc>
        <w:tc>
          <w:tcPr>
            <w:tcW w:w="2056" w:type="dxa"/>
          </w:tcPr>
          <w:p w14:paraId="1CB04D80" w14:textId="77777777" w:rsidR="009D5862" w:rsidRPr="00C174F7" w:rsidRDefault="009D5862" w:rsidP="00FC1ACA">
            <w:pPr>
              <w:jc w:val="center"/>
            </w:pPr>
            <w:r w:rsidRPr="00C174F7"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3982E439" w:rsidR="009D5862" w:rsidRPr="008C186E" w:rsidRDefault="008C186E" w:rsidP="00C24B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</w:p>
        </w:tc>
        <w:tc>
          <w:tcPr>
            <w:tcW w:w="2055" w:type="dxa"/>
          </w:tcPr>
          <w:p w14:paraId="433E19DB" w14:textId="65F4E35B" w:rsidR="009D5862" w:rsidRPr="00C174F7" w:rsidRDefault="00C24BA7" w:rsidP="00C24BA7">
            <w:pPr>
              <w:jc w:val="center"/>
            </w:pPr>
            <w:r>
              <w:t>4 балла</w:t>
            </w:r>
          </w:p>
        </w:tc>
        <w:tc>
          <w:tcPr>
            <w:tcW w:w="2056" w:type="dxa"/>
          </w:tcPr>
          <w:p w14:paraId="4072CCB0" w14:textId="77777777" w:rsidR="009D5862" w:rsidRPr="00C24BA7" w:rsidRDefault="009D5862" w:rsidP="00FC1ACA">
            <w:pPr>
              <w:jc w:val="center"/>
            </w:pPr>
            <w:r w:rsidRPr="00C24BA7"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39D4719B" w:rsidR="009D5862" w:rsidRPr="008C186E" w:rsidRDefault="008C186E" w:rsidP="00B160A7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8C186E">
              <w:rPr>
                <w:color w:val="000000"/>
                <w:lang w:val="ru-RU"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836647C" w14:textId="359C3003" w:rsidR="009D5862" w:rsidRPr="00B160A7" w:rsidRDefault="00B160A7" w:rsidP="00FC1ACA">
            <w:pPr>
              <w:jc w:val="center"/>
            </w:pPr>
            <w:r w:rsidRPr="00B160A7">
              <w:t>3 балла</w:t>
            </w:r>
          </w:p>
        </w:tc>
        <w:tc>
          <w:tcPr>
            <w:tcW w:w="2056" w:type="dxa"/>
          </w:tcPr>
          <w:p w14:paraId="59B9D817" w14:textId="77777777" w:rsidR="009D5862" w:rsidRPr="00C24BA7" w:rsidRDefault="009D5862" w:rsidP="00FC1ACA">
            <w:pPr>
              <w:jc w:val="center"/>
            </w:pPr>
            <w:r w:rsidRPr="00C24BA7"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2BE1BF64" w14:textId="77777777" w:rsidR="008C186E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бучающимся использованы неверные методы решения, отсутствуют верные </w:t>
            </w:r>
          </w:p>
          <w:p w14:paraId="7E11DF32" w14:textId="3125671C" w:rsidR="009D5862" w:rsidRPr="008C186E" w:rsidRDefault="008C186E" w:rsidP="008C186E">
            <w:pPr>
              <w:rPr>
                <w:rFonts w:eastAsia="Times New Roman"/>
                <w:sz w:val="24"/>
                <w:szCs w:val="24"/>
              </w:rPr>
            </w:pPr>
            <w:r w:rsidRPr="008C186E">
              <w:rPr>
                <w:rFonts w:eastAsia="Times New Roman"/>
                <w:color w:val="000000"/>
              </w:rPr>
              <w:t>ответы.</w:t>
            </w:r>
          </w:p>
        </w:tc>
        <w:tc>
          <w:tcPr>
            <w:tcW w:w="2055" w:type="dxa"/>
          </w:tcPr>
          <w:p w14:paraId="0EAC74DB" w14:textId="5F617B60" w:rsidR="009D5862" w:rsidRPr="00B160A7" w:rsidRDefault="0060202D" w:rsidP="00FC1ACA">
            <w:pPr>
              <w:jc w:val="center"/>
            </w:pPr>
            <w:r>
              <w:t>1</w:t>
            </w:r>
            <w:r w:rsidR="00B160A7" w:rsidRPr="00B160A7">
              <w:t>-2 балла</w:t>
            </w:r>
          </w:p>
        </w:tc>
        <w:tc>
          <w:tcPr>
            <w:tcW w:w="2056" w:type="dxa"/>
            <w:vMerge w:val="restart"/>
          </w:tcPr>
          <w:p w14:paraId="090BBA6C" w14:textId="77777777" w:rsidR="009D5862" w:rsidRPr="00C24BA7" w:rsidRDefault="009D5862" w:rsidP="00FC1ACA">
            <w:pPr>
              <w:jc w:val="center"/>
            </w:pPr>
            <w:r w:rsidRPr="00C24BA7"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B160A7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5B0A3FD1" w14:textId="77777777" w:rsidR="009D5862" w:rsidRPr="0060202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60202D">
              <w:rPr>
                <w:lang w:val="ru-RU"/>
              </w:rPr>
              <w:t xml:space="preserve">Работа не </w:t>
            </w:r>
            <w:r w:rsidRPr="0060202D">
              <w:rPr>
                <w:spacing w:val="-1"/>
                <w:lang w:val="ru-RU"/>
              </w:rPr>
              <w:t>выполнена</w:t>
            </w:r>
            <w:r w:rsidRPr="0060202D">
              <w:rPr>
                <w:lang w:val="ru-RU"/>
              </w:rPr>
              <w:t>.</w:t>
            </w:r>
          </w:p>
        </w:tc>
        <w:tc>
          <w:tcPr>
            <w:tcW w:w="2055" w:type="dxa"/>
          </w:tcPr>
          <w:p w14:paraId="333F1BA7" w14:textId="386B19F6" w:rsidR="009D5862" w:rsidRPr="0060202D" w:rsidRDefault="0060202D" w:rsidP="00FC1ACA">
            <w:pPr>
              <w:jc w:val="center"/>
            </w:pPr>
            <w:r w:rsidRPr="0060202D">
              <w:t>0 баллов</w:t>
            </w:r>
          </w:p>
        </w:tc>
        <w:tc>
          <w:tcPr>
            <w:tcW w:w="2056" w:type="dxa"/>
            <w:vMerge/>
          </w:tcPr>
          <w:p w14:paraId="1714B0A2" w14:textId="77777777" w:rsidR="009D5862" w:rsidRPr="00C24BA7" w:rsidRDefault="009D5862" w:rsidP="00FC1ACA"/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3A9D9219" w:rsidR="009D5862" w:rsidRPr="00482DF9" w:rsidRDefault="00482DF9" w:rsidP="00FC1ACA">
            <w:r w:rsidRPr="00482DF9">
              <w:lastRenderedPageBreak/>
              <w:t>Защита лабораторной работы</w:t>
            </w:r>
          </w:p>
        </w:tc>
        <w:tc>
          <w:tcPr>
            <w:tcW w:w="8080" w:type="dxa"/>
          </w:tcPr>
          <w:p w14:paraId="6450EC2E" w14:textId="3374F1DB" w:rsidR="00482DF9" w:rsidRPr="009B1313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>Дан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пол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развернут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ответ</w:t>
            </w:r>
            <w:r w:rsidR="009D66AB" w:rsidRPr="009B1313">
              <w:rPr>
                <w:lang w:val="ru-RU"/>
              </w:rPr>
              <w:t>ы</w:t>
            </w:r>
            <w:r w:rsidRPr="009B1313">
              <w:rPr>
                <w:lang w:val="ru-RU"/>
              </w:rPr>
              <w:t xml:space="preserve"> на поставленны</w:t>
            </w:r>
            <w:r w:rsidR="009D66AB" w:rsidRPr="009B1313">
              <w:rPr>
                <w:lang w:val="ru-RU"/>
              </w:rPr>
              <w:t>е</w:t>
            </w:r>
            <w:r w:rsidRPr="009B1313">
              <w:rPr>
                <w:lang w:val="ru-RU"/>
              </w:rPr>
              <w:t xml:space="preserve"> вопросы, показана совокупность осознанных</w:t>
            </w:r>
            <w:r w:rsidR="009D66AB" w:rsidRPr="009B1313">
              <w:rPr>
                <w:lang w:val="ru-RU"/>
              </w:rPr>
              <w:t xml:space="preserve"> </w:t>
            </w:r>
            <w:r w:rsidRPr="009B1313">
              <w:rPr>
                <w:lang w:val="ru-RU"/>
              </w:rPr>
              <w:t xml:space="preserve">знаний об </w:t>
            </w:r>
            <w:r w:rsidR="008C186E">
              <w:rPr>
                <w:lang w:val="ru-RU"/>
              </w:rPr>
              <w:t>электрических цепях</w:t>
            </w:r>
            <w:r w:rsidRPr="009B1313">
              <w:rPr>
                <w:lang w:val="ru-RU"/>
              </w:rPr>
              <w:t xml:space="preserve">, проявляющаяся в свободном оперировании понятиями. </w:t>
            </w:r>
            <w:r w:rsidRPr="009B1313">
              <w:rPr>
                <w:spacing w:val="-4"/>
                <w:lang w:val="ru-RU"/>
              </w:rPr>
              <w:t xml:space="preserve">Обучающийся </w:t>
            </w:r>
            <w:r w:rsidRPr="009B1313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  <w:r w:rsidR="009D66AB" w:rsidRPr="009B1313">
              <w:rPr>
                <w:lang w:val="ru-RU"/>
              </w:rPr>
              <w:t>. Отчет по работе грамотно и аккуратно оформлен с применением программных средств, содержит все необходимые данные, графики и расчеты, сделан правильный вывод по работе.</w:t>
            </w:r>
          </w:p>
        </w:tc>
        <w:tc>
          <w:tcPr>
            <w:tcW w:w="2055" w:type="dxa"/>
          </w:tcPr>
          <w:p w14:paraId="0F81845E" w14:textId="2F53D389" w:rsidR="009D5862" w:rsidRPr="009D66AB" w:rsidRDefault="006D6A2E" w:rsidP="00FC1ACA">
            <w:pPr>
              <w:jc w:val="center"/>
            </w:pPr>
            <w:r>
              <w:t>4</w:t>
            </w:r>
            <w:r w:rsidR="009D66AB" w:rsidRPr="009D66AB">
              <w:t xml:space="preserve"> балла</w:t>
            </w:r>
          </w:p>
        </w:tc>
        <w:tc>
          <w:tcPr>
            <w:tcW w:w="2056" w:type="dxa"/>
          </w:tcPr>
          <w:p w14:paraId="76BFD3F3" w14:textId="77777777" w:rsidR="009D5862" w:rsidRPr="00C24BA7" w:rsidRDefault="009D5862" w:rsidP="00FC1ACA">
            <w:pPr>
              <w:jc w:val="center"/>
            </w:pPr>
            <w:r w:rsidRPr="00C24BA7"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97EB963" w:rsidR="009D5862" w:rsidRPr="009B1313" w:rsidRDefault="00495424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B1313">
              <w:rPr>
                <w:lang w:val="ru-RU"/>
              </w:rPr>
              <w:t xml:space="preserve">Даны полные развернутые ответы на поставленные вопросы, </w:t>
            </w:r>
            <w:r w:rsidR="009D5862" w:rsidRPr="009B1313">
              <w:rPr>
                <w:lang w:val="ru-RU"/>
              </w:rPr>
              <w:t xml:space="preserve">показана совокупность осознанных знаний </w:t>
            </w:r>
            <w:r w:rsidR="008C186E">
              <w:rPr>
                <w:lang w:val="ru-RU"/>
              </w:rPr>
              <w:t>электрических цепях</w:t>
            </w:r>
            <w:r w:rsidR="009D5862" w:rsidRPr="009B1313">
              <w:rPr>
                <w:lang w:val="ru-RU"/>
              </w:rPr>
              <w:t xml:space="preserve">, раскрыты основные положения дисциплины. </w:t>
            </w:r>
            <w:r w:rsidRPr="009B1313">
              <w:rPr>
                <w:lang w:val="ru-RU"/>
              </w:rPr>
              <w:t xml:space="preserve">Отчет по работе грамотно и аккуратно оформлен с </w:t>
            </w:r>
            <w:r w:rsidR="004A23C9">
              <w:rPr>
                <w:lang w:val="ru-RU"/>
              </w:rPr>
              <w:t>применением программных средств</w:t>
            </w:r>
            <w:r w:rsidRPr="009B1313">
              <w:rPr>
                <w:lang w:val="ru-RU"/>
              </w:rPr>
              <w:t xml:space="preserve">, содержит необходимые данные, графики и расчеты с небольшими неточностями, сделан вывод. </w:t>
            </w:r>
            <w:r w:rsidR="009D5862" w:rsidRPr="009B1313">
              <w:rPr>
                <w:spacing w:val="-4"/>
                <w:lang w:val="ru-RU"/>
              </w:rPr>
              <w:t xml:space="preserve">Обучающийся </w:t>
            </w:r>
            <w:r w:rsidR="009D5862" w:rsidRPr="009B1313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3DE6F162" w:rsidR="009D5862" w:rsidRPr="00495424" w:rsidRDefault="00495424" w:rsidP="00FC1ACA">
            <w:pPr>
              <w:jc w:val="center"/>
            </w:pPr>
            <w:r w:rsidRPr="00495424">
              <w:t>2</w:t>
            </w:r>
            <w:r w:rsidR="006D6A2E">
              <w:t>-3</w:t>
            </w:r>
            <w:r w:rsidRPr="00495424">
              <w:t xml:space="preserve"> балла</w:t>
            </w:r>
          </w:p>
        </w:tc>
        <w:tc>
          <w:tcPr>
            <w:tcW w:w="2056" w:type="dxa"/>
          </w:tcPr>
          <w:p w14:paraId="65E9E43F" w14:textId="77777777" w:rsidR="009D5862" w:rsidRPr="00495424" w:rsidRDefault="009D5862" w:rsidP="00FC1ACA">
            <w:pPr>
              <w:jc w:val="center"/>
            </w:pPr>
            <w:r w:rsidRPr="00495424"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0DFD19E9" w:rsidR="009D5862" w:rsidRPr="00495424" w:rsidRDefault="009D5862" w:rsidP="008C186E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495424">
              <w:rPr>
                <w:lang w:val="ru-RU"/>
              </w:rPr>
              <w:t>Дан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е</w:t>
            </w:r>
            <w:r w:rsidR="00495424" w:rsidRPr="00495424">
              <w:rPr>
                <w:lang w:val="ru-RU"/>
              </w:rPr>
              <w:t xml:space="preserve">полные </w:t>
            </w:r>
            <w:r w:rsidRPr="00495424">
              <w:rPr>
                <w:lang w:val="ru-RU"/>
              </w:rPr>
              <w:t>ответ</w:t>
            </w:r>
            <w:r w:rsidR="00495424" w:rsidRPr="00495424">
              <w:rPr>
                <w:lang w:val="ru-RU"/>
              </w:rPr>
              <w:t>ы</w:t>
            </w:r>
            <w:r w:rsidRPr="00495424">
              <w:rPr>
                <w:lang w:val="ru-RU"/>
              </w:rPr>
              <w:t xml:space="preserve"> на поставленны</w:t>
            </w:r>
            <w:r w:rsidR="00495424" w:rsidRPr="00495424">
              <w:rPr>
                <w:lang w:val="ru-RU"/>
              </w:rPr>
              <w:t>е</w:t>
            </w:r>
            <w:r w:rsidRPr="00495424">
              <w:rPr>
                <w:lang w:val="ru-RU"/>
              </w:rPr>
              <w:t xml:space="preserve"> вопрос</w:t>
            </w:r>
            <w:r w:rsidR="00495424" w:rsidRPr="00495424">
              <w:rPr>
                <w:lang w:val="ru-RU"/>
              </w:rPr>
              <w:t>ы</w:t>
            </w:r>
            <w:r w:rsidR="008C186E">
              <w:rPr>
                <w:lang w:val="ru-RU"/>
              </w:rPr>
              <w:t xml:space="preserve"> по разделам курса</w:t>
            </w:r>
            <w:r w:rsidRPr="00495424">
              <w:rPr>
                <w:lang w:val="ru-RU"/>
              </w:rPr>
              <w:t xml:space="preserve">. Ответ логичен и изложен в терминах науки. </w:t>
            </w:r>
            <w:r w:rsidRPr="00495424">
              <w:rPr>
                <w:spacing w:val="-4"/>
                <w:lang w:val="ru-RU"/>
              </w:rPr>
              <w:t>Обучающийся</w:t>
            </w:r>
            <w:r w:rsidRPr="00495424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  <w:r w:rsidR="00495424" w:rsidRPr="00495424">
              <w:rPr>
                <w:lang w:val="ru-RU"/>
              </w:rPr>
              <w:t xml:space="preserve"> Отчет содержит все необходимые сведения</w:t>
            </w:r>
            <w:r w:rsidR="0099028A">
              <w:rPr>
                <w:lang w:val="ru-RU"/>
              </w:rPr>
              <w:t>,</w:t>
            </w:r>
            <w:r w:rsidR="00495424" w:rsidRPr="00495424">
              <w:rPr>
                <w:lang w:val="ru-RU"/>
              </w:rPr>
              <w:t xml:space="preserve"> </w:t>
            </w:r>
            <w:r w:rsidR="0099028A">
              <w:rPr>
                <w:lang w:val="ru-RU"/>
              </w:rPr>
              <w:t>н</w:t>
            </w:r>
            <w:r w:rsidR="00495424" w:rsidRPr="00495424">
              <w:rPr>
                <w:lang w:val="ru-RU"/>
              </w:rPr>
              <w:t xml:space="preserve">о оформлен с ошибками. </w:t>
            </w:r>
          </w:p>
        </w:tc>
        <w:tc>
          <w:tcPr>
            <w:tcW w:w="2055" w:type="dxa"/>
          </w:tcPr>
          <w:p w14:paraId="3E10F179" w14:textId="2DE83332" w:rsidR="009D5862" w:rsidRPr="00495424" w:rsidRDefault="00495424" w:rsidP="00FC1ACA">
            <w:pPr>
              <w:jc w:val="center"/>
            </w:pPr>
            <w:r w:rsidRPr="00495424">
              <w:t>1 балл</w:t>
            </w:r>
          </w:p>
        </w:tc>
        <w:tc>
          <w:tcPr>
            <w:tcW w:w="2056" w:type="dxa"/>
          </w:tcPr>
          <w:p w14:paraId="2B0C8D4B" w14:textId="77777777" w:rsidR="009D5862" w:rsidRPr="00495424" w:rsidRDefault="009D5862" w:rsidP="00FC1ACA">
            <w:pPr>
              <w:jc w:val="center"/>
            </w:pPr>
            <w:r w:rsidRPr="00495424">
              <w:t>3</w:t>
            </w:r>
          </w:p>
        </w:tc>
      </w:tr>
      <w:tr w:rsidR="005C5B6D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5C5B6D" w:rsidRPr="0082635B" w:rsidRDefault="005C5B6D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1AA3AEEF" w:rsidR="005C5B6D" w:rsidRPr="0099028A" w:rsidRDefault="005C5B6D" w:rsidP="0099028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99028A">
              <w:rPr>
                <w:lang w:val="ru-RU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</w:t>
            </w:r>
            <w:r>
              <w:rPr>
                <w:lang w:val="ru-RU"/>
              </w:rPr>
              <w:t>Отчет по работе оформлен с грубыми ошибками, содержит не все необходимые данные.</w:t>
            </w:r>
          </w:p>
        </w:tc>
        <w:tc>
          <w:tcPr>
            <w:tcW w:w="2055" w:type="dxa"/>
          </w:tcPr>
          <w:p w14:paraId="187791C3" w14:textId="303F2723" w:rsidR="005C5B6D" w:rsidRPr="003A42BB" w:rsidRDefault="005C5B6D" w:rsidP="00FC1ACA">
            <w:pPr>
              <w:jc w:val="center"/>
            </w:pPr>
            <w:r w:rsidRPr="003A42BB">
              <w:t>0 баллов</w:t>
            </w:r>
          </w:p>
        </w:tc>
        <w:tc>
          <w:tcPr>
            <w:tcW w:w="2056" w:type="dxa"/>
            <w:vMerge w:val="restart"/>
          </w:tcPr>
          <w:p w14:paraId="3E1FA4A1" w14:textId="77777777" w:rsidR="005C5B6D" w:rsidRPr="006D6A2E" w:rsidRDefault="005C5B6D" w:rsidP="00FC1ACA">
            <w:pPr>
              <w:jc w:val="center"/>
            </w:pPr>
            <w:r w:rsidRPr="006D6A2E">
              <w:t>2</w:t>
            </w:r>
          </w:p>
        </w:tc>
      </w:tr>
      <w:tr w:rsidR="005C5B6D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1BF7D21B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получены ответы по базовым вопросам дисциплины, не представлен отчет</w:t>
            </w:r>
          </w:p>
        </w:tc>
        <w:tc>
          <w:tcPr>
            <w:tcW w:w="2055" w:type="dxa"/>
          </w:tcPr>
          <w:p w14:paraId="624F199E" w14:textId="31289C1C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0F96B7BD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  <w:tr w:rsidR="005C5B6D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5C5B6D" w:rsidRPr="0082635B" w:rsidRDefault="005C5B6D" w:rsidP="005C5B6D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3BEF05FE" w:rsidR="005C5B6D" w:rsidRPr="005C5B6D" w:rsidRDefault="005C5B6D" w:rsidP="005C5B6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5C5B6D">
              <w:rPr>
                <w:lang w:val="ru-RU"/>
              </w:rPr>
              <w:t>Не сдал отчет по лабораторно</w:t>
            </w:r>
            <w:r w:rsidR="009B1313">
              <w:rPr>
                <w:lang w:val="ru-RU"/>
              </w:rPr>
              <w:t>й работе и не явился на защиту.</w:t>
            </w:r>
          </w:p>
        </w:tc>
        <w:tc>
          <w:tcPr>
            <w:tcW w:w="2055" w:type="dxa"/>
          </w:tcPr>
          <w:p w14:paraId="51DB27EB" w14:textId="7DF99B63" w:rsidR="005C5B6D" w:rsidRPr="008F6748" w:rsidRDefault="005C5B6D" w:rsidP="005C5B6D">
            <w:pPr>
              <w:jc w:val="center"/>
              <w:rPr>
                <w:i/>
              </w:rPr>
            </w:pPr>
            <w:r w:rsidRPr="00016EA8">
              <w:t>0 баллов</w:t>
            </w:r>
          </w:p>
        </w:tc>
        <w:tc>
          <w:tcPr>
            <w:tcW w:w="2056" w:type="dxa"/>
            <w:vMerge/>
          </w:tcPr>
          <w:p w14:paraId="5F975024" w14:textId="77777777" w:rsidR="005C5B6D" w:rsidRPr="008F6748" w:rsidRDefault="005C5B6D" w:rsidP="005C5B6D">
            <w:pPr>
              <w:jc w:val="center"/>
              <w:rPr>
                <w:i/>
              </w:rPr>
            </w:pPr>
          </w:p>
        </w:tc>
      </w:tr>
    </w:tbl>
    <w:bookmarkEnd w:id="11"/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2C4687" w14:paraId="0AD10270" w14:textId="77777777" w:rsidTr="002C4687">
        <w:tc>
          <w:tcPr>
            <w:tcW w:w="3261" w:type="dxa"/>
          </w:tcPr>
          <w:p w14:paraId="5206B650" w14:textId="77777777" w:rsidR="008C186E" w:rsidRDefault="008C186E" w:rsidP="00BC3064">
            <w:r>
              <w:lastRenderedPageBreak/>
              <w:t>Экзамен:</w:t>
            </w:r>
          </w:p>
          <w:p w14:paraId="3858CBFD" w14:textId="17FF3DD0" w:rsidR="002C4687" w:rsidRPr="00A80E2B" w:rsidRDefault="008C186E" w:rsidP="00BC3064">
            <w:pPr>
              <w:rPr>
                <w:i/>
              </w:rPr>
            </w:pPr>
            <w:r>
              <w:t>в письменной форме по билетам</w:t>
            </w:r>
          </w:p>
        </w:tc>
        <w:tc>
          <w:tcPr>
            <w:tcW w:w="11340" w:type="dxa"/>
          </w:tcPr>
          <w:p w14:paraId="426F2D6C" w14:textId="77777777" w:rsidR="002C4687" w:rsidRDefault="00403B34" w:rsidP="003D6338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1</w:t>
            </w:r>
          </w:p>
          <w:p w14:paraId="49AED79D" w14:textId="533DF1BC" w:rsidR="00403B34" w:rsidRPr="00403B34" w:rsidRDefault="00403B34" w:rsidP="00403B34">
            <w:pPr>
              <w:pStyle w:val="18"/>
              <w:rPr>
                <w:sz w:val="22"/>
                <w:szCs w:val="22"/>
              </w:rPr>
            </w:pPr>
            <w:r w:rsidRPr="00403B34">
              <w:rPr>
                <w:b/>
                <w:sz w:val="22"/>
                <w:szCs w:val="22"/>
              </w:rPr>
              <w:t xml:space="preserve">Вопрос 1 </w:t>
            </w:r>
            <w:r w:rsidRPr="00403B34">
              <w:rPr>
                <w:sz w:val="22"/>
                <w:szCs w:val="22"/>
              </w:rPr>
              <w:t xml:space="preserve">Мощность цепи постоянного тока </w:t>
            </w:r>
            <w:r w:rsidRPr="00403B34">
              <w:rPr>
                <w:sz w:val="22"/>
                <w:szCs w:val="22"/>
                <w:lang w:val="en-US"/>
              </w:rPr>
              <w:t>P</w:t>
            </w:r>
            <w:r w:rsidRPr="00403B34">
              <w:rPr>
                <w:sz w:val="22"/>
                <w:szCs w:val="22"/>
              </w:rPr>
              <w:t xml:space="preserve">=60 Вт, ток цепи 2 А. Сопротивление цепи равно </w:t>
            </w:r>
            <w:r w:rsidRPr="00403B34">
              <w:rPr>
                <w:sz w:val="22"/>
                <w:szCs w:val="22"/>
                <w:lang w:val="en-US"/>
              </w:rPr>
              <w:t>R</w:t>
            </w:r>
            <w:r w:rsidRPr="00403B34">
              <w:rPr>
                <w:sz w:val="22"/>
                <w:szCs w:val="22"/>
              </w:rPr>
              <w:t xml:space="preserve"> = _____, Ом.</w:t>
            </w:r>
          </w:p>
          <w:p w14:paraId="539285FD" w14:textId="77777777" w:rsidR="00403B34" w:rsidRP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2 </w:t>
            </w:r>
            <w:r w:rsidRPr="00403B34">
              <w:t xml:space="preserve">На рисунке приведена цепь переменного тока. Напряжение цепи. Ток цепи </w:t>
            </w:r>
            <w:r w:rsidRPr="00403B34">
              <w:rPr>
                <w:position w:val="-6"/>
              </w:rPr>
              <w:object w:dxaOrig="1080" w:dyaOrig="400" w14:anchorId="3470B0AD">
                <v:shape id="_x0000_i1042" type="#_x0000_t75" style="width:54pt;height:20.25pt" o:ole="">
                  <v:imagedata r:id="rId94" o:title=""/>
                </v:shape>
                <o:OLEObject Type="Embed" ProgID="Equation.DSMT4" ShapeID="_x0000_i1042" DrawAspect="Content" ObjectID="_1713856906" r:id="rId95"/>
              </w:object>
            </w:r>
            <w:r w:rsidRPr="00403B34">
              <w:t xml:space="preserve">, А. Напряжение на входе цепи </w:t>
            </w:r>
            <w:r w:rsidRPr="00403B34">
              <w:rPr>
                <w:position w:val="-6"/>
              </w:rPr>
              <w:object w:dxaOrig="499" w:dyaOrig="300" w14:anchorId="6236A347">
                <v:shape id="_x0000_i1043" type="#_x0000_t75" style="width:24.75pt;height:15pt" o:ole="">
                  <v:imagedata r:id="rId96" o:title=""/>
                </v:shape>
                <o:OLEObject Type="Embed" ProgID="Equation.DSMT4" ShapeID="_x0000_i1043" DrawAspect="Content" ObjectID="_1713856907" r:id="rId97"/>
              </w:object>
            </w:r>
            <w:r w:rsidRPr="00403B34">
              <w:t xml:space="preserve">____, В </w:t>
            </w:r>
          </w:p>
          <w:p w14:paraId="372B2097" w14:textId="3F058EA4" w:rsidR="00403B34" w:rsidRPr="00403B34" w:rsidRDefault="00403B34" w:rsidP="00403B34">
            <w:pPr>
              <w:spacing w:line="360" w:lineRule="auto"/>
              <w:jc w:val="center"/>
            </w:pPr>
            <w:r w:rsidRPr="00403B34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3296" behindDoc="0" locked="1" layoutInCell="1" allowOverlap="1" wp14:anchorId="16862CC8" wp14:editId="0E787AA4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48895</wp:posOffset>
                      </wp:positionV>
                      <wp:extent cx="2543810" cy="1301115"/>
                      <wp:effectExtent l="0" t="0" r="0" b="0"/>
                      <wp:wrapSquare wrapText="bothSides"/>
                      <wp:docPr id="82" name="Группа 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43810" cy="1301115"/>
                                <a:chOff x="3510" y="9796"/>
                                <a:chExt cx="4006" cy="2049"/>
                              </a:xfrm>
                            </wpg:grpSpPr>
                            <wpg:grpSp>
                              <wpg:cNvPr id="83" name="Group 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165" y="9796"/>
                                  <a:ext cx="3351" cy="2049"/>
                                  <a:chOff x="1251" y="10440"/>
                                  <a:chExt cx="3351" cy="2049"/>
                                </a:xfrm>
                              </wpg:grpSpPr>
                              <wps:wsp>
                                <wps:cNvPr id="84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0900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333" y="12373"/>
                                    <a:ext cx="2998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3" y="10900"/>
                                    <a:ext cx="0" cy="14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13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88" name="Group 1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0865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89" name="Oval 1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0" name="Line 1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91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57" y="12334"/>
                                    <a:ext cx="78" cy="78"/>
                                    <a:chOff x="3030" y="2031"/>
                                    <a:chExt cx="78" cy="78"/>
                                  </a:xfrm>
                                </wpg:grpSpPr>
                                <wps:wsp>
                                  <wps:cNvPr id="92" name="Oval 1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032" y="2033"/>
                                      <a:ext cx="71" cy="7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93" name="Line 1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30" y="2031"/>
                                      <a:ext cx="78" cy="7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94" name="Line 1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92" y="11104"/>
                                    <a:ext cx="0" cy="10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" name="Rectangle 18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91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6" name="Line 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266" y="10904"/>
                                    <a:ext cx="0" cy="146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 rot="-5400000">
                                    <a:off x="4086" y="11254"/>
                                    <a:ext cx="492" cy="14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98" name="Group 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089" y="11702"/>
                                    <a:ext cx="336" cy="129"/>
                                    <a:chOff x="4056" y="1398"/>
                                    <a:chExt cx="336" cy="129"/>
                                  </a:xfrm>
                                </wpg:grpSpPr>
                                <wps:wsp>
                                  <wps:cNvPr id="99" name="Rectangle 2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056" y="1398"/>
                                      <a:ext cx="332" cy="128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00" name="Line 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398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01" name="Line 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4056" y="1527"/>
                                      <a:ext cx="336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02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54" y="10847"/>
                                    <a:ext cx="49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sm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3" name="Text Box 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477" y="10440"/>
                                    <a:ext cx="480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57E297B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  <w:lang w:val="en-US"/>
                                        </w:rPr>
                                        <w:object w:dxaOrig="200" w:dyaOrig="300" w14:anchorId="6522D11A">
                                          <v:shape id="_x0000_i1047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7" DrawAspect="Content" ObjectID="_1713856911" r:id="rId99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40A3C6F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07BD459F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3BCCB62">
                                          <v:shape id="_x0000_i1048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8" DrawAspect="Content" ObjectID="_1713856912" r:id="rId100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03248955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2BB52792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7CD32885">
                                          <v:shape id="_x0000_i1049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49" DrawAspect="Content" ObjectID="_1713856913" r:id="rId101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5FBBCD87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42C89B72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4BC65FD1">
                                          <v:shape id="_x0000_i1050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0" DrawAspect="Content" ObjectID="_1713856914" r:id="rId102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2500315E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372AB88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1456A52D">
                                          <v:shape id="_x0000_i1051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1" DrawAspect="Content" ObjectID="_1713856915" r:id="rId103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312B45B7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641E57FE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5B0B776D">
                                          <v:shape id="_x0000_i1052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2" DrawAspect="Content" ObjectID="_1713856916" r:id="rId104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7B22954B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78C65F45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61F186C2">
                                          <v:shape id="_x0000_i1053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3" DrawAspect="Content" ObjectID="_1713856917" r:id="rId105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  <w:p w14:paraId="6D41D22D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</w:p>
                                    <w:p w14:paraId="1128E8C9" w14:textId="77777777" w:rsidR="00F9752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position w:val="-4"/>
                                        </w:rPr>
                                        <w:object w:dxaOrig="200" w:dyaOrig="300" w14:anchorId="09CBAB7A">
                                          <v:shape id="_x0000_i1054" type="#_x0000_t75" style="width:9.75pt;height:15pt" o:ole="">
                                            <v:imagedata r:id="rId98" o:title=""/>
                                          </v:shape>
                                          <o:OLEObject Type="Embed" ProgID="Equation.3" ShapeID="_x0000_i1054" DrawAspect="Content" ObjectID="_1713856918" r:id="rId106"/>
                                        </w:object>
                                      </w:r>
                                      <w:r>
                                        <w:rPr>
                                          <w:lang w:val="en-US"/>
                                        </w:rP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251" y="11036"/>
                                    <a:ext cx="493" cy="39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674F4D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7F2DAD0">
                                          <v:shape id="_x0000_i1055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5" DrawAspect="Content" ObjectID="_1713856919" r:id="rId108"/>
                                        </w:object>
                                      </w:r>
                                    </w:p>
                                    <w:p w14:paraId="5F5A1B4E" w14:textId="77777777" w:rsidR="00F97528" w:rsidRDefault="00F97528" w:rsidP="00403B34"/>
                                    <w:p w14:paraId="1ED6737A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AC12245">
                                          <v:shape id="_x0000_i1056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6" DrawAspect="Content" ObjectID="_1713856920" r:id="rId109"/>
                                        </w:object>
                                      </w:r>
                                    </w:p>
                                    <w:p w14:paraId="2418D7A1" w14:textId="77777777" w:rsidR="00F97528" w:rsidRDefault="00F97528" w:rsidP="00403B34"/>
                                    <w:p w14:paraId="6814F9D4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3E4CA08F">
                                          <v:shape id="_x0000_i1057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7" DrawAspect="Content" ObjectID="_1713856921" r:id="rId110"/>
                                        </w:object>
                                      </w:r>
                                    </w:p>
                                    <w:p w14:paraId="07C118A7" w14:textId="77777777" w:rsidR="00F97528" w:rsidRDefault="00F97528" w:rsidP="00403B34"/>
                                    <w:p w14:paraId="15DB81F5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1CB87295">
                                          <v:shape id="_x0000_i1058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8" DrawAspect="Content" ObjectID="_1713856922" r:id="rId111"/>
                                        </w:object>
                                      </w:r>
                                    </w:p>
                                    <w:p w14:paraId="21154BD4" w14:textId="77777777" w:rsidR="00F97528" w:rsidRDefault="00F97528" w:rsidP="00403B34"/>
                                    <w:p w14:paraId="490AC3DB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6B106F6E">
                                          <v:shape id="_x0000_i1059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59" DrawAspect="Content" ObjectID="_1713856923" r:id="rId112"/>
                                        </w:object>
                                      </w:r>
                                    </w:p>
                                    <w:p w14:paraId="3D08791B" w14:textId="77777777" w:rsidR="00F97528" w:rsidRDefault="00F97528" w:rsidP="00403B34"/>
                                    <w:p w14:paraId="091AE4C4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708FBCBA">
                                          <v:shape id="_x0000_i1060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0" DrawAspect="Content" ObjectID="_1713856924" r:id="rId113"/>
                                        </w:object>
                                      </w:r>
                                    </w:p>
                                    <w:p w14:paraId="67C6F284" w14:textId="77777777" w:rsidR="00F97528" w:rsidRDefault="00F97528" w:rsidP="00403B34"/>
                                    <w:p w14:paraId="56529E73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55482FD1">
                                          <v:shape id="_x0000_i1061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1" DrawAspect="Content" ObjectID="_1713856925" r:id="rId114"/>
                                        </w:object>
                                      </w:r>
                                    </w:p>
                                    <w:p w14:paraId="3A957C37" w14:textId="77777777" w:rsidR="00F97528" w:rsidRDefault="00F97528" w:rsidP="00403B34"/>
                                    <w:p w14:paraId="13CB2D0A" w14:textId="77777777" w:rsidR="00F97528" w:rsidRDefault="00F97528" w:rsidP="00403B34">
                                      <w:r>
                                        <w:rPr>
                                          <w:position w:val="-6"/>
                                        </w:rPr>
                                        <w:object w:dxaOrig="260" w:dyaOrig="320" w14:anchorId="4D5F55B1">
                                          <v:shape id="_x0000_i1062" type="#_x0000_t75" style="width:10.5pt;height:12.75pt" o:ole="">
                                            <v:imagedata r:id="rId107" o:title=""/>
                                          </v:shape>
                                          <o:OLEObject Type="Embed" ProgID="Equation.3" ShapeID="_x0000_i1062" DrawAspect="Content" ObjectID="_1713856926" r:id="rId11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" name="Text Box 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10" y="11337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948974F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C</w:t>
                                      </w:r>
                                      <w:r>
                                        <w:t xml:space="preserve">=40 </w:t>
                                      </w:r>
                                    </w:p>
                                    <w:p w14:paraId="60E187A4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08" name="Group 29"/>
                                <wpg:cNvGrpSpPr>
                                  <a:grpSpLocks/>
                                </wpg:cNvGrpSpPr>
                                <wpg:grpSpPr bwMode="auto">
                                  <a:xfrm rot="5400000">
                                    <a:off x="2913" y="11404"/>
                                    <a:ext cx="438" cy="146"/>
                                    <a:chOff x="3426" y="1365"/>
                                    <a:chExt cx="438" cy="146"/>
                                  </a:xfrm>
                                </wpg:grpSpPr>
                                <wpg:grpSp>
                                  <wpg:cNvPr id="109" name="Group 30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3429" y="1365"/>
                                      <a:ext cx="431" cy="143"/>
                                      <a:chOff x="3432" y="1368"/>
                                      <a:chExt cx="431" cy="143"/>
                                    </a:xfrm>
                                  </wpg:grpSpPr>
                                  <wps:wsp>
                                    <wps:cNvPr id="110" name="Oval 31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432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1" name="Oval 32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576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12" name="Oval 33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20" y="1368"/>
                                        <a:ext cx="143" cy="143"/>
                                      </a:xfrm>
                                      <a:prstGeom prst="ellipse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13" name="Rectangle 3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3426" y="1440"/>
                                      <a:ext cx="438" cy="7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14" name="Text Box 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392" y="11039"/>
                                    <a:ext cx="1140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987BE9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X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L</w:t>
                                      </w:r>
                                      <w:r>
                                        <w:t>=40</w:t>
                                      </w:r>
                                    </w:p>
                                    <w:p w14:paraId="3ED67AC1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t>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5" name="Text Box 3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47" y="1102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DA9E4A0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1</w:t>
                                      </w:r>
                                      <w:r>
                                        <w:t>=1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6" name="Text Box 3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19" y="11799"/>
                                    <a:ext cx="1455" cy="6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65115BB" w14:textId="77777777" w:rsidR="00F97528" w:rsidRDefault="00F97528" w:rsidP="00403B34">
                                      <w:pPr>
                                        <w:pStyle w:val="afff2"/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2</w:t>
                                      </w:r>
                                      <w:r>
                                        <w:t>=40 Ом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17" name="Rectangle 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0" y="9975"/>
                                  <a:ext cx="1084" cy="18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6862CC8" id="Группа 82" o:spid="_x0000_s1026" style="position:absolute;left:0;text-align:left;margin-left:27pt;margin-top:3.85pt;width:200.3pt;height:102.45pt;z-index:251703296" coordorigin="3510,9796" coordsize="4006,2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">
                      <v:group id="Group 6" o:spid="_x0000_s1027" style="position:absolute;left:4165;top:9796;width:3351;height:2049" coordorigin="1251,10440" coordsize="3351,20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Line 7" o:spid="_x0000_s1028" style="position:absolute;visibility:visible;mso-wrap-style:square" from="1333,10900" to="4331,10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    <v:line id="Line 8" o:spid="_x0000_s1029" style="position:absolute;visibility:visible;mso-wrap-style:square" from="1333,12373" to="4331,12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      <v:line id="Line 9" o:spid="_x0000_s1030" style="position:absolute;visibility:visible;mso-wrap-style:square" from="4333,10900" to="4333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      <v:line id="Line 10" o:spid="_x0000_s1031" style="position:absolute;visibility:visible;mso-wrap-style:square" from="3136,10904" to="313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      <v:group id="Group 11" o:spid="_x0000_s1032" style="position:absolute;left:1257;top:10865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      <v:oval id="Oval 12" o:spid="_x0000_s1033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+QTsQA&#10;AADbAAAADwAAAGRycy9kb3ducmV2LnhtbESPQWvCQBSE74X+h+UJvdWNDYqNrhIaCnrowbS9P7LP&#10;JJh9G7KvMf33XaHgcZiZb5jtfnKdGmkIrWcDi3kCirjytuXawNfn+/MaVBBki51nMvBLAfa7x4ct&#10;ZtZf+URjKbWKEA4ZGmhE+kzrUDXkMMx9Txy9sx8cSpRDre2A1wh3nX5JkpV22HJcaLCnt4aqS/nj&#10;DBR1Xq5GncoyPRcHWV6+P47pwpin2ZRvQAlNcg//tw/WwPoVbl/iD9C7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PkE7EAAAA2wAAAA8AAAAAAAAAAAAAAAAAmAIAAGRycy9k&#10;b3ducmV2LnhtbFBLBQYAAAAABAAEAPUAAACJAwAAAAA=&#10;"/>
                          <v:line id="Line 13" o:spid="_x0000_s1034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AhOcIAAADbAAAADwAAAGRycy9kb3ducmV2LnhtbERPz2vCMBS+C/sfwhvsIjN1iGg1igjC&#10;Dl6mUvH21jyb0ualJpl2/705DHb8+H4v171txZ18qB0rGI8yEMSl0zVXCk7H3fsMRIjIGlvHpOCX&#10;AqxXL4Ml5to9+Ivuh1iJFMIhRwUmxi6XMpSGLIaR64gTd3XeYkzQV1J7fKRw28qPLJtKizWnBoMd&#10;bQ2VzeHHKpCz/fDmN9+TpmjO57kpyqK77JV6e+03CxCR+vgv/nN/agXztD59ST9Ar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pAhOcIAAADbAAAADwAAAAAAAAAAAAAA&#10;AAChAgAAZHJzL2Rvd25yZXYueG1sUEsFBgAAAAAEAAQA+QAAAJADAAAAAA==&#10;"/>
                        </v:group>
                        <v:group id="Group 14" o:spid="_x0000_s1035" style="position:absolute;left:1257;top:12334;width:78;height:78" coordorigin="3030,2031" coordsize="78,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      <v:oval id="Oval 15" o:spid="_x0000_s1036" style="position:absolute;left:3032;top:2033;width:71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/>
                          <v:line id="Line 16" o:spid="_x0000_s1037" style="position:absolute;flip:y;visibility:visible;mso-wrap-style:square" from="3030,2031" to="3108,2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K/TsYAAADbAAAADwAAAGRycy9kb3ducmV2LnhtbESPT2sCMRTE74LfITzBS6nZ2lJ0axQR&#10;hB68+IeV3l43r5tlNy/bJNXttzeFgsdhZn7DLFa9bcWFfKgdK3iaZCCIS6drrhScjtvHGYgQkTW2&#10;jknBLwVYLYeDBebaXXlPl0OsRIJwyFGBibHLpQylIYth4jri5H05bzEm6SupPV4T3LZymmWv0mLN&#10;acFgRxtDZXP4sQrkbPfw7defL03RnM9zU5RF97FTajzq128gIvXxHv5vv2sF82f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Cv07GAAAA2wAAAA8AAAAAAAAA&#10;AAAAAAAAoQIAAGRycy9kb3ducmV2LnhtbFBLBQYAAAAABAAEAPkAAACUAwAAAAA=&#10;"/>
                        </v:group>
                        <v:line id="Line 17" o:spid="_x0000_s1038" style="position:absolute;visibility:visible;mso-wrap-style:square" from="1292,11104" to="1292,12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ovBsMAAADbAAAADwAAAGRycy9kb3ducmV2LnhtbESPQUsDMRSE74L/ITyhN5u1SNFt0yKC&#10;4qnU1lJ6e928bhb3vSxJut3+eyMIHoeZ+YaZLwduVU8hNl4MPIwLUCSVt43UBr62b/dPoGJCsdh6&#10;IQNXirBc3N7MsbT+Ip/Ub1KtMkRiiQZcSl2pdawcMcax70iyd/KBMWUZam0DXjKcWz0piqlmbCQv&#10;OOzo1VH1vTmzgcOKQn/s2U2p3p/D7p15XU2MGd0NLzNQiYb0H/5rf1gDz4/w+yX/A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0aLwbDAAAA2wAAAA8AAAAAAAAAAAAA&#10;AAAAoQIAAGRycy9kb3ducmV2LnhtbFBLBQYAAAAABAAEAPkAAACRAwAAAAA=&#10;">
                          <v:stroke endarrow="block" endarrowwidth="narrow"/>
                        </v:line>
                        <v:rect id="Rectangle 18" o:spid="_x0000_s1039" style="position:absolute;left:4086;top:1191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46MAA&#10;AADbAAAADwAAAGRycy9kb3ducmV2LnhtbESPQYvCMBSE78L+h/AWvGmygmKrUZaFRfGkddnzs3m2&#10;xealNlHrvzeC4HGYmW+Y+bKztbhS6yvHGr6GCgRx7kzFhYa//e9gCsIHZIO1Y9JwJw/LxUdvjqlx&#10;N97RNQuFiBD2KWooQ2hSKX1ekkU/dA1x9I6utRiibAtpWrxFuK3lSKmJtFhxXCixoZ+S8lN2sRqc&#10;2th/zsw5M029VZLN6nxItO5/dt8zEIG68A6/2mujIRnD80v8AXLx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46MAAAADbAAAADwAAAAAAAAAAAAAAAACYAgAAZHJzL2Rvd25y&#10;ZXYueG1sUEsFBgAAAAAEAAQA9QAAAIUDAAAAAA==&#10;"/>
                        <v:line id="Line 19" o:spid="_x0000_s1040" style="position:absolute;visibility:visible;mso-wrap-style:square" from="2266,10904" to="2266,12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      <v:rect id="Rectangle 20" o:spid="_x0000_s1041" style="position:absolute;left:4086;top:11254;width:492;height:143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uDBMAA&#10;AADbAAAADwAAAGRycy9kb3ducmV2LnhtbESPQYvCMBSE78L+h/AWvGmyHtRWoywLi+JJ67LnZ/Ns&#10;i81LbaLWf28EweMwM98w82Vna3Gl1leONXwNFQji3JmKCw1/+9/BFIQPyAZrx6ThTh6Wi4/eHFPj&#10;bryjaxYKESHsU9RQhtCkUvq8JIt+6Bri6B1dazFE2RbStHiLcFvLkVJjabHiuFBiQz8l5afsYjU4&#10;tbH/nJlzZpp6qySb1fmQaN3/7L5nIAJ14R1+tddGQzKB55f4A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uuDBMAAAADbAAAADwAAAAAAAAAAAAAAAACYAgAAZHJzL2Rvd25y&#10;ZXYueG1sUEsFBgAAAAAEAAQA9QAAAIUDAAAAAA==&#10;"/>
                        <v:group id="Group 21" o:spid="_x0000_s1042" style="position:absolute;left:2089;top:11702;width:336;height:129" coordorigin="4056,1398" coordsize="336,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    <v:rect id="Rectangle 22" o:spid="_x0000_s1043" style="position:absolute;left:4056;top:1398;width:332;height:1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UrscMA&#10;AADbAAAADwAAAGRycy9kb3ducmV2LnhtbESPT2vCQBTE7wW/w/IEb3WjiDSpq/gnoocerNr7Y/c1&#10;Cc2+DdlVo5/eLRR6HGbmN8xs0dlaXKn1lWMFo2ECglg7U3Gh4Hzavr6B8AHZYO2YFNzJw2Lee5lh&#10;ZtyNP+l6DIWIEPYZKihDaDIpvS7Joh+6hjh63661GKJsC2lavEW4reU4SabSYsVxocSG1iXpn+PF&#10;Kjggbg6Pndar/P4xyWn9lZOrlRr0u+U7iEBd+A//tfdGQZrC75f4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UrscMAAADbAAAADwAAAAAAAAAAAAAAAACYAgAAZHJzL2Rv&#10;d25yZXYueG1sUEsFBgAAAAAEAAQA9QAAAIgDAAAAAA==&#10;" strokecolor="white"/>
                          <v:line id="Line 23" o:spid="_x0000_s1044" style="position:absolute;visibility:visible;mso-wrap-style:square" from="4056,1398" to="4392,1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            <v:line id="Line 24" o:spid="_x0000_s1045" style="position:absolute;visibility:visible;mso-wrap-style:square" from="4056,1527" to="4392,1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      </v:group>
                        <v:line id="Line 25" o:spid="_x0000_s1046" style="position:absolute;visibility:visible;mso-wrap-style:square" from="1554,10847" to="2049,108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JYE8EAAADcAAAADwAAAGRycy9kb3ducmV2LnhtbERPTWsCMRC9F/ofwhS81ax7kLIaRQqW&#10;nkprK+Jt3IybpTuTJYnr+u+bQqG3ebzPWa5H7tRAIbZeDMymBSiS2ttWGgNfn9vHJ1AxoVjsvJCB&#10;G0VYr+7vllhZf5UPGnapUTlEYoUGXEp9pXWsHTHGqe9JMnf2gTFlGBptA15zOHe6LIq5ZmwlNzjs&#10;6dlR/b27sIHjG4XhNLCbU3O4hP0L83tdGjN5GDcLUInG9C/+c7/aPL8o4feZfIFe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lgTwQAAANwAAAAPAAAAAAAAAAAAAAAA&#10;AKECAABkcnMvZG93bnJldi54bWxQSwUGAAAAAAQABAD5AAAAjwMAAAAA&#10;">
                          <v:stroke endarrow="block" endarrowwidth="narrow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6" o:spid="_x0000_s1047" type="#_x0000_t202" style="position:absolute;left:1477;top:10440;width:48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14:paraId="657E297B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  <w:lang w:val="en-US"/>
                                  </w:rPr>
                                  <w:object w:dxaOrig="200" w:dyaOrig="300" w14:anchorId="6522D11A">
                                    <v:shape id="_x0000_i1047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7" DrawAspect="Content" ObjectID="_1713430458" r:id="rId117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40A3C6F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07BD459F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3BCCB62">
                                    <v:shape id="_x0000_i1048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8" DrawAspect="Content" ObjectID="_1713430459" r:id="rId118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03248955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2BB52792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7CD32885">
                                    <v:shape id="_x0000_i1049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49" DrawAspect="Content" ObjectID="_1713430460" r:id="rId119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5FBBCD87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42C89B72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4BC65FD1">
                                    <v:shape id="_x0000_i1050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0" DrawAspect="Content" ObjectID="_1713430461" r:id="rId120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2500315E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372AB88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1456A52D">
                                    <v:shape id="_x0000_i1051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1" DrawAspect="Content" ObjectID="_1713430462" r:id="rId121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312B45B7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641E57FE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5B0B776D">
                                    <v:shape id="_x0000_i1052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2" DrawAspect="Content" ObjectID="_1713430463" r:id="rId122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7B22954B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78C65F45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61F186C2">
                                    <v:shape id="_x0000_i1053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3" DrawAspect="Content" ObjectID="_1713430464" r:id="rId123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  <w:p w14:paraId="6D41D22D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</w:p>
                              <w:p w14:paraId="1128E8C9" w14:textId="77777777" w:rsidR="00F9752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position w:val="-4"/>
                                  </w:rPr>
                                  <w:object w:dxaOrig="200" w:dyaOrig="300" w14:anchorId="09CBAB7A">
                                    <v:shape id="_x0000_i1054" type="#_x0000_t75" style="width:9.75pt;height:15pt" o:ole="">
                                      <v:imagedata r:id="rId116" o:title=""/>
                                    </v:shape>
                                    <o:OLEObject Type="Embed" ProgID="Equation.3" ShapeID="_x0000_i1054" DrawAspect="Content" ObjectID="_1713430465" r:id="rId124"/>
                                  </w:object>
                                </w:r>
                                <w:r>
                                  <w:rPr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27" o:spid="_x0000_s1048" type="#_x0000_t202" style="position:absolute;left:1251;top:11036;width:493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14:paraId="5D674F4D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7F2DAD0">
                                    <v:shape id="_x0000_i1055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5" DrawAspect="Content" ObjectID="_1713430466" r:id="rId126"/>
                                  </w:object>
                                </w:r>
                              </w:p>
                              <w:p w14:paraId="5F5A1B4E" w14:textId="77777777" w:rsidR="00F97528" w:rsidRDefault="00F97528" w:rsidP="00403B34"/>
                              <w:p w14:paraId="1ED6737A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AC12245">
                                    <v:shape id="_x0000_i1056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6" DrawAspect="Content" ObjectID="_1713430467" r:id="rId127"/>
                                  </w:object>
                                </w:r>
                              </w:p>
                              <w:p w14:paraId="2418D7A1" w14:textId="77777777" w:rsidR="00F97528" w:rsidRDefault="00F97528" w:rsidP="00403B34"/>
                              <w:p w14:paraId="6814F9D4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3E4CA08F">
                                    <v:shape id="_x0000_i1057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7" DrawAspect="Content" ObjectID="_1713430468" r:id="rId128"/>
                                  </w:object>
                                </w:r>
                              </w:p>
                              <w:p w14:paraId="07C118A7" w14:textId="77777777" w:rsidR="00F97528" w:rsidRDefault="00F97528" w:rsidP="00403B34"/>
                              <w:p w14:paraId="15DB81F5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1CB87295">
                                    <v:shape id="_x0000_i1058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8" DrawAspect="Content" ObjectID="_1713430469" r:id="rId129"/>
                                  </w:object>
                                </w:r>
                              </w:p>
                              <w:p w14:paraId="21154BD4" w14:textId="77777777" w:rsidR="00F97528" w:rsidRDefault="00F97528" w:rsidP="00403B34"/>
                              <w:p w14:paraId="490AC3DB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6B106F6E">
                                    <v:shape id="_x0000_i1059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59" DrawAspect="Content" ObjectID="_1713430470" r:id="rId130"/>
                                  </w:object>
                                </w:r>
                              </w:p>
                              <w:p w14:paraId="3D08791B" w14:textId="77777777" w:rsidR="00F97528" w:rsidRDefault="00F97528" w:rsidP="00403B34"/>
                              <w:p w14:paraId="091AE4C4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708FBCBA">
                                    <v:shape id="_x0000_i1060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0" DrawAspect="Content" ObjectID="_1713430471" r:id="rId131"/>
                                  </w:object>
                                </w:r>
                              </w:p>
                              <w:p w14:paraId="67C6F284" w14:textId="77777777" w:rsidR="00F97528" w:rsidRDefault="00F97528" w:rsidP="00403B34"/>
                              <w:p w14:paraId="56529E73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55482FD1">
                                    <v:shape id="_x0000_i1061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1" DrawAspect="Content" ObjectID="_1713430472" r:id="rId132"/>
                                  </w:object>
                                </w:r>
                              </w:p>
                              <w:p w14:paraId="3A957C37" w14:textId="77777777" w:rsidR="00F97528" w:rsidRDefault="00F97528" w:rsidP="00403B34"/>
                              <w:p w14:paraId="13CB2D0A" w14:textId="77777777" w:rsidR="00F97528" w:rsidRDefault="00F97528" w:rsidP="00403B34">
                                <w:r>
                                  <w:rPr>
                                    <w:position w:val="-6"/>
                                  </w:rPr>
                                  <w:object w:dxaOrig="260" w:dyaOrig="320" w14:anchorId="4D5F55B1">
                                    <v:shape id="_x0000_i1062" type="#_x0000_t75" style="width:10.5pt;height:12.75pt" o:ole="">
                                      <v:imagedata r:id="rId125" o:title=""/>
                                    </v:shape>
                                    <o:OLEObject Type="Embed" ProgID="Equation.3" ShapeID="_x0000_i1062" DrawAspect="Content" ObjectID="_1713430473" r:id="rId133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28" o:spid="_x0000_s1049" type="#_x0000_t202" style="position:absolute;left:1510;top:11337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        <v:textbox>
                            <w:txbxContent>
                              <w:p w14:paraId="2948974F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C</w:t>
                                </w:r>
                                <w:r>
                                  <w:t xml:space="preserve">=40 </w:t>
                                </w:r>
                              </w:p>
                              <w:p w14:paraId="60E187A4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group id="Group 29" o:spid="_x0000_s1050" style="position:absolute;left:2913;top:11404;width:438;height:146;rotation:90" coordorigin="3426,1365" coordsize="438,1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F8LssQAAADcAAAA&#10;DwAAAAAAAAAAAAAAAACqAgAAZHJzL2Rvd25yZXYueG1sUEsFBgAAAAAEAAQA+gAAAJsDAAAAAA==&#10;">
                          <v:group id="Group 30" o:spid="_x0000_s1051" style="position:absolute;left:3429;top:1365;width:431;height:143" coordorigin="3432,1368" coordsize="431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      <v:oval id="Oval 31" o:spid="_x0000_s1052" style="position:absolute;left:3432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j/M8QA&#10;AADcAAAADwAAAGRycy9kb3ducmV2LnhtbESPQUvDQBCF70L/wzIFb3YTQ4vEbkuxCPXgwVTvQ3aa&#10;hGZnQ3ZM4793DoK3Gd6b977Z7ufQm4nG1EV2kK8yMMR19B03Dj7Prw9PYJIge+wjk4MfSrDfLe62&#10;WPp44w+aKmmMhnAq0UErMpTWprqlgGkVB2LVLnEMKLqOjfUj3jQ89PYxyzY2YMfa0OJALy3V1+o7&#10;ODg2h2oz2ULWxeV4kvX16/2tyJ27X86HZzBCs/yb/65PXvFzxdd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4/zPEAAAA3AAAAA8AAAAAAAAAAAAAAAAAmAIAAGRycy9k&#10;b3ducmV2LnhtbFBLBQYAAAAABAAEAPUAAACJAwAAAAA=&#10;"/>
                            <v:oval id="Oval 32" o:spid="_x0000_s1053" style="position:absolute;left:3576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RaqM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a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s0WqjBAAAA3AAAAA8AAAAAAAAAAAAAAAAAmAIAAGRycy9kb3du&#10;cmV2LnhtbFBLBQYAAAAABAAEAPUAAACGAwAAAAA=&#10;"/>
                            <v:oval id="Oval 33" o:spid="_x0000_s1054" style="position:absolute;left:3720;top:1368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bE38EA&#10;AADc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6g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mxN/BAAAA3AAAAA8AAAAAAAAAAAAAAAAAmAIAAGRycy9kb3du&#10;cmV2LnhtbFBLBQYAAAAABAAEAPUAAACGAwAAAAA=&#10;"/>
                          </v:group>
                          <v:rect id="Rectangle 34" o:spid="_x0000_s1055" style="position:absolute;left:3426;top:1440;width:438;height: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H9xcIA&#10;AADcAAAADwAAAGRycy9kb3ducmV2LnhtbERPS2vCQBC+F/wPywje6sYHRaKrqE2phx5s1PuwOybB&#10;7GzIbjX6691Cobf5+J6zWHW2FldqfeVYwWiYgCDWzlRcKDgePl5nIHxANlg7JgV38rBa9l4WmBp3&#10;42+65qEQMYR9igrKEJpUSq9LsuiHriGO3Nm1FkOEbSFNi7cYbms5TpI3abHi2FBiQ9uS9CX/sQr2&#10;iO/7x6fWm+z+Nc1oe8rI1UoN+t16DiJQF/7Ff+6difNHE/h9Jl4gl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kf3FwgAAANwAAAAPAAAAAAAAAAAAAAAAAJgCAABkcnMvZG93&#10;bnJldi54bWxQSwUGAAAAAAQABAD1AAAAhwMAAAAA&#10;" strokecolor="white"/>
                        </v:group>
                        <v:shape id="Text Box 35" o:spid="_x0000_s1056" type="#_x0000_t202" style="position:absolute;left:2392;top:11039;width:1140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KPPs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MEI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rKPPsAAAADcAAAADwAAAAAAAAAAAAAAAACYAgAAZHJzL2Rvd25y&#10;ZXYueG1sUEsFBgAAAAAEAAQA9QAAAIUDAAAAAA==&#10;" filled="f" stroked="f">
                          <v:textbox>
                            <w:txbxContent>
                              <w:p w14:paraId="52987BE9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X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L</w:t>
                                </w:r>
                                <w:r>
                                  <w:t>=40</w:t>
                                </w:r>
                              </w:p>
                              <w:p w14:paraId="3ED67AC1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t>Ом</w:t>
                                </w:r>
                              </w:p>
                            </w:txbxContent>
                          </v:textbox>
                        </v:shape>
                        <v:shape id="Text Box 36" o:spid="_x0000_s1057" type="#_x0000_t202" style="position:absolute;left:3147;top:1102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  <v:textbox>
                            <w:txbxContent>
                              <w:p w14:paraId="5DA9E4A0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>=10 Ом</w:t>
                                </w:r>
                              </w:p>
                            </w:txbxContent>
                          </v:textbox>
                        </v:shape>
                        <v:shape id="Text Box 37" o:spid="_x0000_s1058" type="#_x0000_t202" style="position:absolute;left:3119;top:11799;width:1455;height:6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      <v:textbox>
                            <w:txbxContent>
                              <w:p w14:paraId="065115BB" w14:textId="77777777" w:rsidR="00F97528" w:rsidRDefault="00F97528" w:rsidP="00403B34">
                                <w:pPr>
                                  <w:pStyle w:val="afff2"/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>
                                  <w:t>=40 Ом</w:t>
                                </w:r>
                              </w:p>
                            </w:txbxContent>
                          </v:textbox>
                        </v:shape>
                      </v:group>
                      <v:rect id="Rectangle 38" o:spid="_x0000_s1059" style="position:absolute;left:3510;top:9975;width:1084;height:18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EKVu8IA&#10;AADcAAAADwAAAGRycy9kb3ducmV2LnhtbERPTWvCQBC9F/wPywi9lLrRg0rqKiKIoQhitJ6H7DQJ&#10;Zmdjdk3iv3cLBW/zeJ+zWPWmEi01rrSsYDyKQBBnVpecKziftp9zEM4ja6wsk4IHOVgtB28LjLXt&#10;+Eht6nMRQtjFqKDwvo6ldFlBBt3I1sSB+7WNQR9gk0vdYBfCTSUnUTSVBksODQXWtCkou6Z3o6DL&#10;Du3ltN/Jw8clsXxLbpv051up92G//gLhqfcv8b870WH+eAZ/z4QL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QpW7wgAAANwAAAAPAAAAAAAAAAAAAAAAAJgCAABkcnMvZG93&#10;bnJldi54bWxQSwUGAAAAAAQABAD1AAAAhwMAAAAA&#10;" filled="f" stroked="f"/>
                      <w10:wrap type="square"/>
                      <w10:anchorlock/>
                    </v:group>
                  </w:pict>
                </mc:Fallback>
              </mc:AlternateContent>
            </w:r>
          </w:p>
          <w:p w14:paraId="0C8E06FE" w14:textId="77777777" w:rsidR="00403B34" w:rsidRPr="00403B34" w:rsidRDefault="00403B34" w:rsidP="00403B34">
            <w:pPr>
              <w:spacing w:line="360" w:lineRule="auto"/>
              <w:jc w:val="center"/>
            </w:pPr>
          </w:p>
          <w:p w14:paraId="1D1875FA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4E72A766" w14:textId="77777777" w:rsidR="00403B34" w:rsidRPr="00403B34" w:rsidRDefault="00403B34" w:rsidP="00403B34">
            <w:pPr>
              <w:spacing w:line="360" w:lineRule="auto"/>
              <w:jc w:val="both"/>
            </w:pPr>
          </w:p>
          <w:p w14:paraId="33E5F4D7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17EE9AF9" w14:textId="77777777" w:rsidR="00403B34" w:rsidRDefault="00403B34" w:rsidP="00403B34">
            <w:pPr>
              <w:spacing w:line="360" w:lineRule="auto"/>
              <w:jc w:val="both"/>
              <w:rPr>
                <w:b/>
              </w:rPr>
            </w:pPr>
          </w:p>
          <w:p w14:paraId="79BAA53A" w14:textId="4A7C5A6E" w:rsidR="00403B34" w:rsidRDefault="00403B34" w:rsidP="00403B34">
            <w:pPr>
              <w:spacing w:line="360" w:lineRule="auto"/>
              <w:jc w:val="both"/>
            </w:pPr>
            <w:r w:rsidRPr="00403B34">
              <w:rPr>
                <w:b/>
              </w:rPr>
              <w:t xml:space="preserve">Вопрос 3 </w:t>
            </w:r>
            <w:r w:rsidRPr="00403B34">
              <w:t xml:space="preserve">Трехфазный потребитель с симметричной нагрузкой имеет активное сопротивление </w:t>
            </w:r>
            <w:r w:rsidRPr="00403B34">
              <w:rPr>
                <w:lang w:val="en-US"/>
              </w:rPr>
              <w:t>R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>= 6 Ом и индуктивное Х</w:t>
            </w:r>
            <w:r w:rsidRPr="00403B34">
              <w:rPr>
                <w:vertAlign w:val="subscript"/>
              </w:rPr>
              <w:t xml:space="preserve">ф </w:t>
            </w:r>
            <w:r w:rsidRPr="00403B34">
              <w:t xml:space="preserve">= 8 Ом в каждой фазе. Линейное напряжение – 220 </w:t>
            </w:r>
            <w:r>
              <w:t xml:space="preserve">В. </w:t>
            </w:r>
            <w:r w:rsidRPr="00403B34">
              <w:t>Определите мощность потребителя, если он соединен «звездой».</w:t>
            </w:r>
          </w:p>
          <w:p w14:paraId="15E605D5" w14:textId="347A8A9B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  <w:r>
              <w:t>Экзаменационный билет№2</w:t>
            </w:r>
          </w:p>
          <w:p w14:paraId="27E0E416" w14:textId="015FCF95" w:rsidR="00403B34" w:rsidRPr="00097132" w:rsidRDefault="00403B34" w:rsidP="00097132">
            <w:r w:rsidRPr="00097132">
              <w:rPr>
                <w:b/>
              </w:rPr>
              <w:t xml:space="preserve">Вопрос 1 </w:t>
            </w:r>
            <w:r w:rsidRPr="00097132">
              <w:t xml:space="preserve">Сопротивления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>=20 Ом включены параллельно. Амперметр, включенный в неразветвленную часть цепи, показывает 2 А. Напряжение на входе цепи (</w:t>
            </w:r>
            <w:r w:rsidRPr="00097132">
              <w:rPr>
                <w:lang w:val="en-US"/>
              </w:rPr>
              <w:t>U</w:t>
            </w:r>
            <w:r w:rsidRPr="00097132">
              <w:t xml:space="preserve">) равно </w:t>
            </w:r>
            <w:r w:rsidRPr="00097132">
              <w:rPr>
                <w:lang w:val="en-US"/>
              </w:rPr>
              <w:t>U</w:t>
            </w:r>
            <w:r w:rsidRPr="00097132">
              <w:t>= _____,В.</w:t>
            </w:r>
          </w:p>
          <w:p w14:paraId="799AF81B" w14:textId="77777777" w:rsidR="00403B34" w:rsidRPr="00097132" w:rsidRDefault="00403B34" w:rsidP="00403B34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R</w:t>
            </w:r>
            <w:r w:rsidRPr="00097132">
              <w:t>=10 Ом, Х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20 Ом,</w:t>
            </w:r>
          </w:p>
          <w:p w14:paraId="492D1506" w14:textId="77777777" w:rsidR="00403B34" w:rsidRPr="00097132" w:rsidRDefault="00403B34" w:rsidP="00403B34">
            <w:pPr>
              <w:jc w:val="both"/>
            </w:pPr>
            <w:r w:rsidRPr="00097132">
              <w:tab/>
              <w:t xml:space="preserve">     Х</w:t>
            </w:r>
            <w:r w:rsidRPr="00097132">
              <w:rPr>
                <w:vertAlign w:val="subscript"/>
              </w:rPr>
              <w:t>с</w:t>
            </w:r>
            <w:r w:rsidRPr="00097132">
              <w:t xml:space="preserve">=10 Ом, </w:t>
            </w:r>
            <w:r w:rsidRPr="00097132">
              <w:rPr>
                <w:lang w:val="en-US"/>
              </w:rPr>
              <w:t>U</w:t>
            </w:r>
            <w:r w:rsidRPr="00097132">
              <w:t>=100 В.</w:t>
            </w:r>
          </w:p>
          <w:p w14:paraId="618C72B3" w14:textId="6B9DA095" w:rsidR="00403B34" w:rsidRPr="00097132" w:rsidRDefault="00403B34" w:rsidP="00403B34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A00BE" wp14:editId="3243BC5A">
                      <wp:extent cx="2743200" cy="1828800"/>
                      <wp:effectExtent l="0" t="0" r="0" b="635"/>
                      <wp:docPr id="172" name="Полотно 1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44" name="Group 4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465" y="187325"/>
                                  <a:ext cx="2426335" cy="1351915"/>
                                  <a:chOff x="1960" y="8676"/>
                                  <a:chExt cx="3821" cy="2129"/>
                                </a:xfrm>
                              </wpg:grpSpPr>
                              <wps:wsp>
                                <wps:cNvPr id="145" name="Line 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741"/>
                                    <a:ext cx="3241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6" name="Line 4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22"/>
                                    <a:ext cx="324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7" name="Line 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302" y="8741"/>
                                    <a:ext cx="0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48" name="Group 4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941" y="9640"/>
                                    <a:ext cx="720" cy="181"/>
                                    <a:chOff x="4941" y="9640"/>
                                    <a:chExt cx="720" cy="181"/>
                                  </a:xfrm>
                                </wpg:grpSpPr>
                                <wps:wsp>
                                  <wps:cNvPr id="149" name="Rectangle 4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121" y="9640"/>
                                      <a:ext cx="36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" name="Rectangle 4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48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1" name="Rectangle 4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941" y="9640"/>
                                      <a:ext cx="180" cy="181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52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0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3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81" y="8741"/>
                                    <a:ext cx="2" cy="19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4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73" y="9353"/>
                                    <a:ext cx="180" cy="72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5" name="Group 5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317" y="9341"/>
                                    <a:ext cx="276" cy="720"/>
                                    <a:chOff x="7641" y="8921"/>
                                    <a:chExt cx="276" cy="720"/>
                                  </a:xfrm>
                                </wpg:grpSpPr>
                                <wps:wsp>
                                  <wps:cNvPr id="156" name="Oval 5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892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7" name="Oval 5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10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8" name="Oval 5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28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9" name="Oval 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641" y="9461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0" name="Rectangle 5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7737" y="8921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g:grpSp>
                                <wpg:cNvPr id="161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60" y="8676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2" name="Oval 5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3" name="Line 6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64" name="Group 6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972" y="10649"/>
                                    <a:ext cx="125" cy="125"/>
                                    <a:chOff x="6717" y="9065"/>
                                    <a:chExt cx="125" cy="125"/>
                                  </a:xfrm>
                                </wpg:grpSpPr>
                                <wps:wsp>
                                  <wps:cNvPr id="165" name="Oval 6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101"/>
                                      <a:ext cx="68" cy="68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66" name="Line 63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H="1">
                                      <a:off x="6717" y="9065"/>
                                      <a:ext cx="125" cy="125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67" name="Text Box 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69" y="9497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FB7BE" w14:textId="77777777" w:rsidR="00F97528" w:rsidRPr="001E6798" w:rsidRDefault="00F97528" w:rsidP="00403B34"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8" name="Text Box 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97" y="947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1B2B9B7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69" name="Text Box 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41" y="9245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12CC79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0" name="Line 6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21"/>
                                    <a:ext cx="0" cy="16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1" name="Text Box 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989" y="9905"/>
                                    <a:ext cx="540" cy="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A6E4F06" w14:textId="77777777" w:rsidR="00F97528" w:rsidRPr="001E6798" w:rsidRDefault="00F97528" w:rsidP="00403B34">
                                      <w:pPr>
                                        <w:rPr>
                                          <w:b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 xml:space="preserve"> </w:t>
                                      </w:r>
                                      <w:r w:rsidRPr="001E6798">
                                        <w:rPr>
                                          <w:b/>
                                          <w:lang w:val="en-US"/>
                                        </w:rPr>
                                        <w:t>.</w:t>
                                      </w:r>
                                    </w:p>
                                    <w:p w14:paraId="54DA7856" w14:textId="77777777" w:rsidR="00F97528" w:rsidRPr="001E6798" w:rsidRDefault="00F97528" w:rsidP="00403B34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A00BE" id="Полотно 172" o:spid="_x0000_s1060" editas="canvas" style="width:3in;height:2in;mso-position-horizontal-relative:char;mso-position-vertical-relative:line" coordsize="27432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">
                      <v:shape id="_x0000_s1061" type="#_x0000_t75" style="position:absolute;width:27432;height:18288;visibility:visible;mso-wrap-style:square">
                        <v:fill o:detectmouseclick="t"/>
                        <v:path o:connecttype="none"/>
                      </v:shape>
                      <v:group id="Group 41" o:spid="_x0000_s1062" style="position:absolute;left:1644;top:1873;width:24264;height:13519" coordorigin="1960,8676" coordsize="3821,2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    <v:line id="Line 42" o:spid="_x0000_s1063" style="position:absolute;visibility:visible;mso-wrap-style:square" from="2061,8741" to="5302,87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Qahs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dPZ3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QahsUAAADcAAAADwAAAAAAAAAA&#10;AAAAAAChAgAAZHJzL2Rvd25yZXYueG1sUEsFBgAAAAAEAAQA+QAAAJMDAAAAAA==&#10;"/>
                        <v:line id="Line 43" o:spid="_x0000_s1064" style="position:absolute;visibility:visible;mso-wrap-style:square" from="2061,10722" to="5302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aE8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5bC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NoTxxAAAANwAAAAPAAAAAAAAAAAA&#10;AAAAAKECAABkcnMvZG93bnJldi54bWxQSwUGAAAAAAQABAD5AAAAkgMAAAAA&#10;"/>
                        <v:line id="Line 44" o:spid="_x0000_s1065" style="position:absolute;visibility:visible;mso-wrap-style:square" from="5302,8741" to="5302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ohas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nT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ohasUAAADcAAAADwAAAAAAAAAA&#10;AAAAAAChAgAAZHJzL2Rvd25yZXYueG1sUEsFBgAAAAAEAAQA+QAAAJMDAAAAAA==&#10;"/>
                        <v:group id="Group 45" o:spid="_x0000_s1066" style="position:absolute;left:4941;top:9640;width:720;height:181" coordorigin="4941,9640" coordsize="720,1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      <v:rect id="Rectangle 46" o:spid="_x0000_s1067" style="position:absolute;left:5121;top:9640;width:36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      <v:rect id="Rectangle 47" o:spid="_x0000_s1068" style="position:absolute;left:548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acsUA&#10;AADcAAAADwAAAGRycy9kb3ducmV2LnhtbESPT2/CMAzF75P2HSIj7TZSpjGhQkCMdYLDDow/dysx&#10;bUXjVE0GZZ9+PiDtZus9v/fzbNH7Rl2oi3VgA6NhBorYBldzaeCw/3yegIoJ2WETmAzcKMJi/vgw&#10;w9yFK3/TZZdKJSEcczRQpdTmWkdbkcc4DC2xaKfQeUyydqV2HV4l3Df6JcvetMeapaHCllYV2fPu&#10;xxvYIn5sf9fWvhe3r9eCVseCQmPM06BfTkEl6tO/+X69cYI/Fnx5Rib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KdpyxQAAANwAAAAPAAAAAAAAAAAAAAAAAJgCAABkcnMv&#10;ZG93bnJldi54bWxQSwUGAAAAAAQABAD1AAAAigMAAAAA&#10;" strokecolor="white"/>
                          <v:rect id="Rectangle 48" o:spid="_x0000_s1069" style="position:absolute;left:4941;top:9640;width:180;height:1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V/6cEA&#10;AADcAAAADwAAAGRycy9kb3ducmV2LnhtbERPTWvCQBC9F/wPywje6kbRItFV1KbUQw826n3YHZNg&#10;djZktxr99W6h0Ns83ucsVp2txZVaXzlWMBomIIi1MxUXCo6Hj9cZCB+QDdaOScGdPKyWvZcFpsbd&#10;+JuueShEDGGfooIyhCaV0uuSLPqha4gjd3atxRBhW0jT4i2G21qOk+RNWqw4NpTY0LYkfcl/rII9&#10;4vv+8an1Jrt/TTLanjJytVKDfreegwjUhX/xn3tn4vzpCH6fiRfI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lf+nBAAAA3AAAAA8AAAAAAAAAAAAAAAAAmAIAAGRycy9kb3du&#10;cmV2LnhtbFBLBQYAAAAABAAEAPUAAACGAwAAAAA=&#10;" strokecolor="white"/>
                        </v:group>
                        <v:line id="Line 49" o:spid="_x0000_s1070" style="position:absolute;visibility:visible;mso-wrap-style:square" from="4401,8741" to="440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QUL8QAAADcAAAADwAAAGRycy9kb3ducmV2LnhtbERPTWvCQBC9F/wPywi91U0thpK6iiiC&#10;9iBqC+1xzE6T1Oxs2N0m8d+7gtDbPN7nTOe9qUVLzleWFTyPEhDEudUVFwo+P9ZPryB8QNZYWyYF&#10;F/Iwnw0epphp2/GB2mMoRAxhn6GCMoQmk9LnJRn0I9sQR+7HOoMhQldI7bCL4aaW4yRJpcGKY0OJ&#10;DS1Lys/HP6Ng97JP28X2fdN/bdNTvjqcvn87p9TjsF+8gQjUh3/x3b3Rcf5kDL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1BQvxAAAANwAAAAPAAAAAAAAAAAA&#10;AAAAAKECAABkcnMvZG93bnJldi54bWxQSwUGAAAAAAQABAD5AAAAkgMAAAAA&#10;"/>
                        <v:line id="Line 50" o:spid="_x0000_s1071" style="position:absolute;visibility:visible;mso-wrap-style:square" from="2781,8741" to="2783,107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        <v:rect id="Rectangle 51" o:spid="_x0000_s1072" style="position:absolute;left:2673;top:9353;width:180;height:7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    <v:group id="Group 52" o:spid="_x0000_s1073" style="position:absolute;left:4317;top:9341;width:276;height:720" coordorigin="7641,8921" coordsize="276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gAFtnCAAAA3AAAAA8A&#10;AAAAAAAAAAAAAAAAqgIAAGRycy9kb3ducmV2LnhtbFBLBQYAAAAABAAEAPoAAACZAwAAAAA=&#10;">
                          <v:oval id="Oval 53" o:spid="_x0000_s1074" style="position:absolute;left:7641;top:892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7HM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yfF3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t3scwgAAANwAAAAPAAAAAAAAAAAAAAAAAJgCAABkcnMvZG93&#10;bnJldi54bWxQSwUGAAAAAAQABAD1AAAAhwMAAAAA&#10;"/>
                          <v:oval id="Oval 54" o:spid="_x0000_s1075" style="position:absolute;left:7641;top:910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veh8IA&#10;AADcAAAADwAAAGRycy9kb3ducmV2LnhtbERPTWvCQBC9F/oflil4qxsbopK6ilQEe+ihUe9DdkyC&#10;2dmQncb4791Cobd5vM9ZbUbXqoH60Hg2MJsmoIhLbxuuDJyO+9clqCDIFlvPZOBOATbr56cV5tbf&#10;+JuGQioVQzjkaKAW6XKtQ1mTwzD1HXHkLr53KBH2lbY93mK4a/Vbksy1w4ZjQ40dfdRUXosfZ2BX&#10;bYv5oFPJ0svuINn1/PWZzoyZvIzbd1BCo/yL/9wHG+dnC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+96HwgAAANwAAAAPAAAAAAAAAAAAAAAAAJgCAABkcnMvZG93&#10;bnJldi54bWxQSwUGAAAAAAQABAD1AAAAhwMAAAAA&#10;"/>
                          <v:oval id="Oval 55" o:spid="_x0000_s1076" style="position:absolute;left:7641;top:928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RK9cQA&#10;AADcAAAADwAAAGRycy9kb3ducmV2LnhtbESPQUvDQBCF70L/wzIFb3ZTQ4rEbkuxCPXgwVTvQ3aa&#10;hGZnQ3ZM4793DoK3Gd6b977Z7ufQm4nG1EV2sF5lYIjr6DtuHHyeXx+ewCRB9thHJgc/lGC/W9xt&#10;sfTxxh80VdIYDeFUooNWZCitTXVLAdMqDsSqXeIYUHQdG+tHvGl46O1jlm1swI61ocWBXlqqr9V3&#10;cHBsDtVmsrkU+eV4kuL69f6Wr527X86HZzBCs/yb/65PXvELpdVndAK7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SvXEAAAA3AAAAA8AAAAAAAAAAAAAAAAAmAIAAGRycy9k&#10;b3ducmV2LnhtbFBLBQYAAAAABAAEAPUAAACJAwAAAAA=&#10;"/>
                          <v:oval id="Oval 56" o:spid="_x0000_s1077" style="position:absolute;left:7641;top:9461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jvbsIA&#10;AADcAAAADwAAAGRycy9kb3ducmV2LnhtbERPTWvCQBC9F/oflil4qxsbIpq6ilQEe+ihUe9DdkyC&#10;2dmQncb4791Cobd5vM9ZbUbXqoH60Hg2MJsmoIhLbxuuDJyO+9cFqCDIFlvPZOBOATbr56cV5tbf&#10;+JuGQioVQzjkaKAW6XKtQ1mTwzD1HXHkLr53KBH2lbY93mK4a/Vbksy1w4ZjQ40dfdRUXosfZ2BX&#10;bYv5oFPJ0svuINn1/PWZzoyZvIzbd1BCo/yL/9wHG+dnS/h9Jl6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KO9uwgAAANwAAAAPAAAAAAAAAAAAAAAAAJgCAABkcnMvZG93&#10;bnJldi54bWxQSwUGAAAAAAQABAD1AAAAhwMAAAAA&#10;"/>
                          <v:rect id="Rectangle 57" o:spid="_x0000_s1078" style="position:absolute;left:7737;top:8921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UQz8QA&#10;AADcAAAADwAAAGRycy9kb3ducmV2LnhtbESPQW/CMAyF70j8h8hIu0HKNCHUEdBgncZhB9aNu5WY&#10;tlrjVE0GZb8eHyZxs/We3/u82gy+VWfqYxPYwHyWgSK2wTVcGfj+epsuQcWE7LANTAauFGGzHo9W&#10;mLtw4U86l6lSEsIxRwN1Sl2udbQ1eYyz0BGLdgq9xyRrX2nX40XCfasfs2yhPTYsDTV2tKvJ/pS/&#10;3sAB8fXw927ttrh+PBW0OxYUWmMeJsPLM6hEQ7qb/6/3TvAXgi/PyAR6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FEM/EAAAA3AAAAA8AAAAAAAAAAAAAAAAAmAIAAGRycy9k&#10;b3ducmV2LnhtbFBLBQYAAAAABAAEAPUAAACJAwAAAAA=&#10;" strokecolor="white"/>
                        </v:group>
                        <v:group id="Group 58" o:spid="_x0000_s1079" style="position:absolute;left:1960;top:8676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faZ8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5MY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5V9pnwwAAANwAAAAP&#10;AAAAAAAAAAAAAAAAAKoCAABkcnMvZG93bnJldi54bWxQSwUGAAAAAAQABAD6AAAAmgMAAAAA&#10;">
                          <v:oval id="Oval 59" o:spid="_x0000_s1080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C3osEA&#10;AADcAAAADwAAAGRycy9kb3ducmV2LnhtbERPTWvCQBC9C/0PyxS86UaDoaSuIhVBDx4a2/uQHZNg&#10;djZkpzH9911B6G0e73PW29G1aqA+NJ4NLOYJKOLS24YrA1+Xw+wNVBBki61nMvBLAbabl8kac+vv&#10;/ElDIZWKIRxyNFCLdLnWoazJYZj7jjhyV987lAj7Stse7zHctXqZJJl22HBsqLGjj5rKW/HjDOyr&#10;XZENOpVVet0fZXX7Pp/ShTHT13H3DkpolH/x0320cX62hMcz8QK9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gt6LBAAAA3AAAAA8AAAAAAAAAAAAAAAAAmAIAAGRycy9kb3du&#10;cmV2LnhtbFBLBQYAAAAABAAEAPUAAACGAwAAAAA=&#10;"/>
                          <v:line id="Line 60" o:spid="_x0000_s1081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D6dsQAAADc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9f4P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0Pp2xAAAANwAAAAPAAAAAAAAAAAA&#10;AAAAAKECAABkcnMvZG93bnJldi54bWxQSwUGAAAAAAQABAD5AAAAkgMAAAAA&#10;"/>
                        </v:group>
                        <v:group id="Group 61" o:spid="_x0000_s1082" style="position:absolute;left:1972;top:10649;width:125;height:125" coordorigin="6717,9065" coordsize="125,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      <v:oval id="Oval 62" o:spid="_x0000_s1083" style="position:absolute;left:6741;top:91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kv1sIA&#10;AADcAAAADwAAAGRycy9kb3ducmV2LnhtbERPTUvDQBC9F/wPywjemk0NCRK7LcUitIcejHofstMk&#10;NDsbsmMa/71bKHibx/uc9XZ2vZpoDJ1nA6skBUVce9txY+Dr8335AioIssXeMxn4pQDbzcNijaX1&#10;V/6gqZJGxRAOJRpoRYZS61C35DAkfiCO3NmPDiXCsdF2xGsMd71+TtNCO+w4NrQ40FtL9aX6cQb2&#10;za4qJp1Jnp33B8kv36djtjLm6XHevYISmuVffHcfbJxf5HB7Jl6gN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CS/WwgAAANwAAAAPAAAAAAAAAAAAAAAAAJgCAABkcnMvZG93&#10;bnJldi54bWxQSwUGAAAAAAQABAD1AAAAhwMAAAAA&#10;"/>
                          <v:line id="Line 63" o:spid="_x0000_s1084" style="position:absolute;flip:x;visibility:visible;mso-wrap-style:square" from="6717,9065" to="6842,9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dZ7sQAAADc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w+2ZdIF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p1nuxAAAANwAAAAPAAAAAAAAAAAA&#10;AAAAAKECAABkcnMvZG93bnJldi54bWxQSwUGAAAAAAQABAD5AAAAkgMAAAAA&#10;"/>
                        </v:group>
                        <v:shape id="Text Box 64" o:spid="_x0000_s1085" type="#_x0000_t202" style="position:absolute;left:2769;top:949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ZiNM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n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mI0wgAAANwAAAAPAAAAAAAAAAAAAAAAAJgCAABkcnMvZG93&#10;bnJldi54bWxQSwUGAAAAAAQABAD1AAAAhwMAAAAA&#10;" filled="f" stroked="f">
                          <v:textbox>
                            <w:txbxContent>
                              <w:p w14:paraId="222FB7BE" w14:textId="77777777" w:rsidR="00F97528" w:rsidRPr="001E6798" w:rsidRDefault="00F97528" w:rsidP="00403B34"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65" o:spid="_x0000_s1086" type="#_x0000_t202" style="position:absolute;left:3897;top:947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          <v:textbox>
                            <w:txbxContent>
                              <w:p w14:paraId="31B2B9B7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66" o:spid="_x0000_s1087" type="#_x0000_t202" style="position:absolute;left:5241;top:92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  <v:textbox>
                            <w:txbxContent>
                              <w:p w14:paraId="6F12CC79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line id="Line 67" o:spid="_x0000_s1088" style="position:absolute;visibility:visible;mso-wrap-style:square" from="2061,8921" to="2061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ejN8UAAADcAAAADwAAAGRycy9kb3ducmV2LnhtbESPQU/DMAyF70j7D5GRuLF0HCgryya0&#10;CmkHQNqGOJvGa6o1TtVkXfj3+IDEzdZ7fu/zapN9ryYaYxfYwGJegCJugu24NfB5fL1/AhUTssU+&#10;MBn4oQib9exmhZUNV97TdEitkhCOFRpwKQ2V1rFx5DHOw0As2imMHpOsY6vtiFcJ971+KIpH7bFj&#10;aXA40NZRcz5cvIHS1Xtd6vrt+FFP3WKZ3/PX99KYu9v88gwqUU7/5r/rnRX8UvDlGZlAr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sejN8UAAADcAAAADwAAAAAAAAAA&#10;AAAAAAChAgAAZHJzL2Rvd25yZXYueG1sUEsFBgAAAAAEAAQA+QAAAJMDAAAAAA==&#10;">
                          <v:stroke endarrow="block"/>
                        </v:line>
                        <v:shape id="Text Box 68" o:spid="_x0000_s1089" type="#_x0000_t202" style="position:absolute;left:1989;top:9905;width:5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        <v:textbox>
                            <w:txbxContent>
                              <w:p w14:paraId="5A6E4F06" w14:textId="77777777" w:rsidR="00F97528" w:rsidRPr="001E6798" w:rsidRDefault="00F97528" w:rsidP="00403B34">
                                <w:pPr>
                                  <w:rPr>
                                    <w:b/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 xml:space="preserve"> </w:t>
                                </w:r>
                                <w:r w:rsidRPr="001E6798">
                                  <w:rPr>
                                    <w:b/>
                                    <w:lang w:val="en-US"/>
                                  </w:rPr>
                                  <w:t>.</w:t>
                                </w:r>
                              </w:p>
                              <w:p w14:paraId="54DA7856" w14:textId="77777777" w:rsidR="00F97528" w:rsidRPr="001E6798" w:rsidRDefault="00F97528" w:rsidP="00403B34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55208FF" w14:textId="53AB3941" w:rsidR="00403B34" w:rsidRPr="00097132" w:rsidRDefault="00403B34" w:rsidP="00403B34">
            <w:pPr>
              <w:jc w:val="both"/>
            </w:pPr>
            <w:r w:rsidRPr="00097132">
              <w:t>Определите токи в ветвях, общий ток и его угол сдвига фаз относительно напряжения. Постройте векторную диаграмму.</w:t>
            </w:r>
          </w:p>
          <w:p w14:paraId="272FF88D" w14:textId="044B5BAF" w:rsidR="00403B34" w:rsidRPr="00097132" w:rsidRDefault="00403B34" w:rsidP="00403B34">
            <w:pPr>
              <w:pStyle w:val="72"/>
              <w:rPr>
                <w:sz w:val="22"/>
                <w:szCs w:val="22"/>
              </w:rPr>
            </w:pPr>
            <w:r w:rsidRPr="00097132">
              <w:rPr>
                <w:noProof/>
                <w:sz w:val="22"/>
                <w:szCs w:val="22"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 wp14:anchorId="2CFB57A9" wp14:editId="73F47577">
                      <wp:simplePos x="0" y="0"/>
                      <wp:positionH relativeFrom="column">
                        <wp:posOffset>328295</wp:posOffset>
                      </wp:positionH>
                      <wp:positionV relativeFrom="paragraph">
                        <wp:posOffset>318135</wp:posOffset>
                      </wp:positionV>
                      <wp:extent cx="1958340" cy="1403350"/>
                      <wp:effectExtent l="4445" t="0" r="0" b="0"/>
                      <wp:wrapSquare wrapText="bothSides"/>
                      <wp:docPr id="118" name="Группа 1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58340" cy="1403350"/>
                                <a:chOff x="7203" y="1982"/>
                                <a:chExt cx="3084" cy="2210"/>
                              </a:xfrm>
                            </wpg:grpSpPr>
                            <wps:wsp>
                              <wps:cNvPr id="119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2206"/>
                                  <a:ext cx="0" cy="108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370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7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5" y="3292"/>
                                  <a:ext cx="905" cy="52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Rectangle 73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9123" y="2784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" name="Rectangle 74"/>
                              <wps:cNvSpPr>
                                <a:spLocks noChangeArrowheads="1"/>
                              </wps:cNvSpPr>
                              <wps:spPr bwMode="auto">
                                <a:xfrm rot="1768870">
                                  <a:off x="9493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" name="Rectangle 75"/>
                              <wps:cNvSpPr>
                                <a:spLocks noChangeArrowheads="1"/>
                              </wps:cNvSpPr>
                              <wps:spPr bwMode="auto">
                                <a:xfrm rot="19831130" flipH="1">
                                  <a:off x="8760" y="3429"/>
                                  <a:ext cx="492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60" y="2206"/>
                                  <a:ext cx="18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578" y="3815"/>
                                  <a:ext cx="9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27" name="Group 7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60" y="3272"/>
                                  <a:ext cx="2715" cy="905"/>
                                  <a:chOff x="2968" y="2944"/>
                                  <a:chExt cx="2715" cy="905"/>
                                </a:xfrm>
                              </wpg:grpSpPr>
                              <wps:wsp>
                                <wps:cNvPr id="128" name="Line 7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683" y="3487"/>
                                    <a:ext cx="0" cy="36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9" name="Line 8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3849"/>
                                    <a:ext cx="217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0" name="Line 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8" y="2944"/>
                                    <a:ext cx="54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Line 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511" y="2944"/>
                                    <a:ext cx="0" cy="90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32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4" y="1982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B85EB0A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3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3076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CAEF3FA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15" y="3598"/>
                                  <a:ext cx="520" cy="48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2F69EC6" w14:textId="77777777" w:rsidR="00F97528" w:rsidRDefault="00F97528" w:rsidP="00403B34">
                                    <w:pPr>
                                      <w:pStyle w:val="afff2"/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98" y="2415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3B386A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440781A">
                                        <v:shape id="_x0000_i1063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3" DrawAspect="Content" ObjectID="_1713856927" r:id="rId135"/>
                                      </w:object>
                                    </w:r>
                                  </w:p>
                                  <w:p w14:paraId="09410012" w14:textId="77777777" w:rsidR="00F97528" w:rsidRDefault="00F97528" w:rsidP="00403B34"/>
                                  <w:p w14:paraId="1DAC78C0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184C7C14">
                                        <v:shape id="_x0000_i1064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4" DrawAspect="Content" ObjectID="_1713856928" r:id="rId136"/>
                                      </w:object>
                                    </w:r>
                                  </w:p>
                                  <w:p w14:paraId="7CA118CA" w14:textId="77777777" w:rsidR="00F97528" w:rsidRDefault="00F97528" w:rsidP="00403B34"/>
                                  <w:p w14:paraId="4B4102A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40BDB1">
                                        <v:shape id="_x0000_i1065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5" DrawAspect="Content" ObjectID="_1713856929" r:id="rId137"/>
                                      </w:object>
                                    </w:r>
                                  </w:p>
                                  <w:p w14:paraId="1810AC73" w14:textId="77777777" w:rsidR="00F97528" w:rsidRDefault="00F97528" w:rsidP="00403B34"/>
                                  <w:p w14:paraId="52B4661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53BA1281">
                                        <v:shape id="_x0000_i1066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6" DrawAspect="Content" ObjectID="_1713856930" r:id="rId138"/>
                                      </w:object>
                                    </w:r>
                                  </w:p>
                                  <w:p w14:paraId="6DBD1735" w14:textId="77777777" w:rsidR="00F97528" w:rsidRDefault="00F97528" w:rsidP="00403B34"/>
                                  <w:p w14:paraId="0A30357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64CB96">
                                        <v:shape id="_x0000_i1067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7" DrawAspect="Content" ObjectID="_1713856931" r:id="rId139"/>
                                      </w:object>
                                    </w:r>
                                  </w:p>
                                  <w:p w14:paraId="767F7DE0" w14:textId="77777777" w:rsidR="00F97528" w:rsidRDefault="00F97528" w:rsidP="00403B34"/>
                                  <w:p w14:paraId="140CF94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49E30279">
                                        <v:shape id="_x0000_i1068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8" DrawAspect="Content" ObjectID="_1713856932" r:id="rId140"/>
                                      </w:object>
                                    </w:r>
                                  </w:p>
                                  <w:p w14:paraId="50C4F3C9" w14:textId="77777777" w:rsidR="00F97528" w:rsidRDefault="00F97528" w:rsidP="00403B34"/>
                                  <w:p w14:paraId="2EC946A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4E2B2A7">
                                        <v:shape id="_x0000_i1069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69" DrawAspect="Content" ObjectID="_1713856933" r:id="rId141"/>
                                      </w:object>
                                    </w:r>
                                  </w:p>
                                  <w:p w14:paraId="7AA940D2" w14:textId="77777777" w:rsidR="00F97528" w:rsidRDefault="00F97528" w:rsidP="00403B34"/>
                                  <w:p w14:paraId="4A28C0A9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7EC6A37">
                                        <v:shape id="_x0000_i1070" type="#_x0000_t75" style="width:17.25pt;height:17.25pt" o:ole="">
                                          <v:imagedata r:id="rId134" o:title=""/>
                                        </v:shape>
                                        <o:OLEObject Type="Embed" ProgID="Equation.3" ShapeID="_x0000_i1070" DrawAspect="Content" ObjectID="_1713856934" r:id="rId142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6" name="Text Box 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659" y="2999"/>
                                  <a:ext cx="62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C44D8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FFF83E3">
                                        <v:shape id="_x0000_i1071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1" DrawAspect="Content" ObjectID="_1713856935" r:id="rId144"/>
                                      </w:object>
                                    </w:r>
                                  </w:p>
                                  <w:p w14:paraId="7FE01A0C" w14:textId="77777777" w:rsidR="00F97528" w:rsidRDefault="00F97528" w:rsidP="00403B34"/>
                                  <w:p w14:paraId="535439E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8736C29">
                                        <v:shape id="_x0000_i1072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2" DrawAspect="Content" ObjectID="_1713856936" r:id="rId145"/>
                                      </w:object>
                                    </w:r>
                                  </w:p>
                                  <w:p w14:paraId="613EB413" w14:textId="77777777" w:rsidR="00F97528" w:rsidRDefault="00F97528" w:rsidP="00403B34"/>
                                  <w:p w14:paraId="3D8F369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7F0952C8">
                                        <v:shape id="_x0000_i1073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3" DrawAspect="Content" ObjectID="_1713856937" r:id="rId146"/>
                                      </w:object>
                                    </w:r>
                                  </w:p>
                                  <w:p w14:paraId="3A2DF1BC" w14:textId="77777777" w:rsidR="00F97528" w:rsidRDefault="00F97528" w:rsidP="00403B34"/>
                                  <w:p w14:paraId="0F9F799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3B9C675">
                                        <v:shape id="_x0000_i1074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4" DrawAspect="Content" ObjectID="_1713856938" r:id="rId147"/>
                                      </w:object>
                                    </w:r>
                                  </w:p>
                                  <w:p w14:paraId="7408437C" w14:textId="77777777" w:rsidR="00F97528" w:rsidRDefault="00F97528" w:rsidP="00403B34"/>
                                  <w:p w14:paraId="7C11DDA3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8FF3D76">
                                        <v:shape id="_x0000_i1075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5" DrawAspect="Content" ObjectID="_1713856939" r:id="rId148"/>
                                      </w:object>
                                    </w:r>
                                  </w:p>
                                  <w:p w14:paraId="54709E24" w14:textId="77777777" w:rsidR="00F97528" w:rsidRDefault="00F97528" w:rsidP="00403B34"/>
                                  <w:p w14:paraId="7F6FA28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62E5B23B">
                                        <v:shape id="_x0000_i1076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6" DrawAspect="Content" ObjectID="_1713856940" r:id="rId149"/>
                                      </w:object>
                                    </w:r>
                                  </w:p>
                                  <w:p w14:paraId="78BAA12E" w14:textId="77777777" w:rsidR="00F97528" w:rsidRDefault="00F97528" w:rsidP="00403B34"/>
                                  <w:p w14:paraId="2AC64C09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20F35D86">
                                        <v:shape id="_x0000_i1077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7" DrawAspect="Content" ObjectID="_1713856941" r:id="rId150"/>
                                      </w:object>
                                    </w:r>
                                  </w:p>
                                  <w:p w14:paraId="145FC585" w14:textId="77777777" w:rsidR="00F97528" w:rsidRDefault="00F97528" w:rsidP="00403B34"/>
                                  <w:p w14:paraId="3929476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40" w:dyaOrig="340" w14:anchorId="33579A39">
                                        <v:shape id="_x0000_i1078" type="#_x0000_t75" style="width:17.25pt;height:17.25pt" o:ole="">
                                          <v:imagedata r:id="rId143" o:title=""/>
                                        </v:shape>
                                        <o:OLEObject Type="Embed" ProgID="Equation.3" ShapeID="_x0000_i1078" DrawAspect="Content" ObjectID="_1713856942" r:id="rId15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15" y="3598"/>
                                  <a:ext cx="648" cy="48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6852DF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73C60D31">
                                        <v:shape id="_x0000_i1079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79" DrawAspect="Content" ObjectID="_1713856943" r:id="rId153"/>
                                      </w:object>
                                    </w:r>
                                  </w:p>
                                  <w:p w14:paraId="7E4052DC" w14:textId="77777777" w:rsidR="00F97528" w:rsidRDefault="00F97528" w:rsidP="00403B34"/>
                                  <w:p w14:paraId="04B7B9BC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FF4F954">
                                        <v:shape id="_x0000_i1080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0" DrawAspect="Content" ObjectID="_1713856944" r:id="rId154"/>
                                      </w:object>
                                    </w:r>
                                  </w:p>
                                  <w:p w14:paraId="175D25DC" w14:textId="77777777" w:rsidR="00F97528" w:rsidRDefault="00F97528" w:rsidP="00403B34"/>
                                  <w:p w14:paraId="6B82241D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40DCDFA">
                                        <v:shape id="_x0000_i1081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1" DrawAspect="Content" ObjectID="_1713856945" r:id="rId155"/>
                                      </w:object>
                                    </w:r>
                                  </w:p>
                                  <w:p w14:paraId="7AB05967" w14:textId="77777777" w:rsidR="00F97528" w:rsidRDefault="00F97528" w:rsidP="00403B34"/>
                                  <w:p w14:paraId="5A62C1C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60A3CE14">
                                        <v:shape id="_x0000_i1082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2" DrawAspect="Content" ObjectID="_1713856946" r:id="rId156"/>
                                      </w:object>
                                    </w:r>
                                  </w:p>
                                  <w:p w14:paraId="19B09E6D" w14:textId="77777777" w:rsidR="00F97528" w:rsidRDefault="00F97528" w:rsidP="00403B34"/>
                                  <w:p w14:paraId="27BA78BE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0725C271">
                                        <v:shape id="_x0000_i1083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3" DrawAspect="Content" ObjectID="_1713856947" r:id="rId157"/>
                                      </w:object>
                                    </w:r>
                                  </w:p>
                                  <w:p w14:paraId="37B6CCE4" w14:textId="77777777" w:rsidR="00F97528" w:rsidRDefault="00F97528" w:rsidP="00403B34"/>
                                  <w:p w14:paraId="7ADF25AF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4EA10F1D">
                                        <v:shape id="_x0000_i1084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4" DrawAspect="Content" ObjectID="_1713856948" r:id="rId158"/>
                                      </w:object>
                                    </w:r>
                                  </w:p>
                                  <w:p w14:paraId="5DB5A920" w14:textId="77777777" w:rsidR="00F97528" w:rsidRDefault="00F97528" w:rsidP="00403B34"/>
                                  <w:p w14:paraId="1D2628E3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13CDAFDE">
                                        <v:shape id="_x0000_i1085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5" DrawAspect="Content" ObjectID="_1713856949" r:id="rId159"/>
                                      </w:object>
                                    </w:r>
                                  </w:p>
                                  <w:p w14:paraId="5BFB5465" w14:textId="77777777" w:rsidR="00F97528" w:rsidRDefault="00F97528" w:rsidP="00403B34"/>
                                  <w:p w14:paraId="53E18EE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360" w:dyaOrig="340" w14:anchorId="54E09371">
                                        <v:shape id="_x0000_i1086" type="#_x0000_t75" style="width:18pt;height:17.25pt" o:ole="">
                                          <v:imagedata r:id="rId152" o:title=""/>
                                        </v:shape>
                                        <o:OLEObject Type="Embed" ProgID="Equation.3" ShapeID="_x0000_i1086" DrawAspect="Content" ObjectID="_1713856950" r:id="rId160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8" name="Line 8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8901" y="2735"/>
                                  <a:ext cx="618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9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752" y="2345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8CB1EB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700E4AA9">
                                        <v:shape id="_x0000_i1087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7" DrawAspect="Content" ObjectID="_1713856951" r:id="rId162"/>
                                      </w:object>
                                    </w:r>
                                  </w:p>
                                  <w:p w14:paraId="7365BC13" w14:textId="77777777" w:rsidR="00F97528" w:rsidRDefault="00F97528" w:rsidP="00403B34"/>
                                  <w:p w14:paraId="20ED193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F53252F">
                                        <v:shape id="_x0000_i1088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8" DrawAspect="Content" ObjectID="_1713856952" r:id="rId163"/>
                                      </w:object>
                                    </w:r>
                                  </w:p>
                                  <w:p w14:paraId="42EC430B" w14:textId="77777777" w:rsidR="00F97528" w:rsidRDefault="00F97528" w:rsidP="00403B34"/>
                                  <w:p w14:paraId="7CD4D974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C67C93">
                                        <v:shape id="_x0000_i1089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89" DrawAspect="Content" ObjectID="_1713856953" r:id="rId164"/>
                                      </w:object>
                                    </w:r>
                                  </w:p>
                                  <w:p w14:paraId="0CA73CE4" w14:textId="77777777" w:rsidR="00F97528" w:rsidRDefault="00F97528" w:rsidP="00403B34"/>
                                  <w:p w14:paraId="06D7B32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0A60106">
                                        <v:shape id="_x0000_i1090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0" DrawAspect="Content" ObjectID="_1713856954" r:id="rId165"/>
                                      </w:object>
                                    </w:r>
                                  </w:p>
                                  <w:p w14:paraId="1C0074C0" w14:textId="77777777" w:rsidR="00F97528" w:rsidRDefault="00F97528" w:rsidP="00403B34"/>
                                  <w:p w14:paraId="588BA93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82130F">
                                        <v:shape id="_x0000_i1091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1" DrawAspect="Content" ObjectID="_1713856955" r:id="rId166"/>
                                      </w:object>
                                    </w:r>
                                  </w:p>
                                  <w:p w14:paraId="00E7770E" w14:textId="77777777" w:rsidR="00F97528" w:rsidRDefault="00F97528" w:rsidP="00403B34"/>
                                  <w:p w14:paraId="4ACEFFEB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821CBB1">
                                        <v:shape id="_x0000_i1092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2" DrawAspect="Content" ObjectID="_1713856956" r:id="rId167"/>
                                      </w:object>
                                    </w:r>
                                  </w:p>
                                  <w:p w14:paraId="023CBE2E" w14:textId="77777777" w:rsidR="00F97528" w:rsidRDefault="00F97528" w:rsidP="00403B34"/>
                                  <w:p w14:paraId="6F58A78D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63900357">
                                        <v:shape id="_x0000_i1093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3" DrawAspect="Content" ObjectID="_1713856957" r:id="rId168"/>
                                      </w:object>
                                    </w:r>
                                  </w:p>
                                  <w:p w14:paraId="3720B8F2" w14:textId="77777777" w:rsidR="00F97528" w:rsidRDefault="00F97528" w:rsidP="00403B34"/>
                                  <w:p w14:paraId="7D63FBE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26DD09BB">
                                        <v:shape id="_x0000_i1094" type="#_x0000_t75" style="width:14.25pt;height:18pt" o:ole="">
                                          <v:imagedata r:id="rId161" o:title=""/>
                                        </v:shape>
                                        <o:OLEObject Type="Embed" ProgID="Equation.3" ShapeID="_x0000_i1094" DrawAspect="Content" ObjectID="_1713856958" r:id="rId169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3" y="3582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10" y="3218"/>
                                  <a:ext cx="508" cy="29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sm" len="med"/>
                                  <a:tailEnd type="non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3" y="3688"/>
                                  <a:ext cx="567" cy="5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803796C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84CE972">
                                        <v:shape id="_x0000_i1095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5" DrawAspect="Content" ObjectID="_1713856959" r:id="rId171"/>
                                      </w:object>
                                    </w:r>
                                  </w:p>
                                  <w:p w14:paraId="68560D0F" w14:textId="77777777" w:rsidR="00F97528" w:rsidRDefault="00F97528" w:rsidP="00403B34"/>
                                  <w:p w14:paraId="483FD6B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9A48113">
                                        <v:shape id="_x0000_i1096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6" DrawAspect="Content" ObjectID="_1713856960" r:id="rId172"/>
                                      </w:object>
                                    </w:r>
                                  </w:p>
                                  <w:p w14:paraId="541CCAEC" w14:textId="77777777" w:rsidR="00F97528" w:rsidRDefault="00F97528" w:rsidP="00403B34"/>
                                  <w:p w14:paraId="6FA1B286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F87465">
                                        <v:shape id="_x0000_i1097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7" DrawAspect="Content" ObjectID="_1713856961" r:id="rId173"/>
                                      </w:object>
                                    </w:r>
                                  </w:p>
                                  <w:p w14:paraId="294AA303" w14:textId="77777777" w:rsidR="00F97528" w:rsidRDefault="00F97528" w:rsidP="00403B34"/>
                                  <w:p w14:paraId="2F5C65F5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4960CE7">
                                        <v:shape id="_x0000_i1098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8" DrawAspect="Content" ObjectID="_1713856962" r:id="rId174"/>
                                      </w:object>
                                    </w:r>
                                  </w:p>
                                  <w:p w14:paraId="06C046DE" w14:textId="77777777" w:rsidR="00F97528" w:rsidRDefault="00F97528" w:rsidP="00403B34"/>
                                  <w:p w14:paraId="196B647A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B79B4F7">
                                        <v:shape id="_x0000_i1099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099" DrawAspect="Content" ObjectID="_1713856963" r:id="rId175"/>
                                      </w:object>
                                    </w:r>
                                  </w:p>
                                  <w:p w14:paraId="47FA6E24" w14:textId="77777777" w:rsidR="00F97528" w:rsidRDefault="00F97528" w:rsidP="00403B34"/>
                                  <w:p w14:paraId="6D604267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5720204D">
                                        <v:shape id="_x0000_i1100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0" DrawAspect="Content" ObjectID="_1713856964" r:id="rId176"/>
                                      </w:object>
                                    </w:r>
                                  </w:p>
                                  <w:p w14:paraId="20E055C4" w14:textId="77777777" w:rsidR="00F97528" w:rsidRDefault="00F97528" w:rsidP="00403B34"/>
                                  <w:p w14:paraId="59470CDB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06840923">
                                        <v:shape id="_x0000_i1101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1" DrawAspect="Content" ObjectID="_1713856965" r:id="rId177"/>
                                      </w:object>
                                    </w:r>
                                  </w:p>
                                  <w:p w14:paraId="15C5006F" w14:textId="77777777" w:rsidR="00F97528" w:rsidRDefault="00F97528" w:rsidP="00403B34"/>
                                  <w:p w14:paraId="41AE51C1" w14:textId="77777777" w:rsidR="00F97528" w:rsidRDefault="00F97528" w:rsidP="00403B34">
                                    <w:r>
                                      <w:rPr>
                                        <w:position w:val="-10"/>
                                      </w:rPr>
                                      <w:object w:dxaOrig="279" w:dyaOrig="360" w14:anchorId="125F2B0E">
                                        <v:shape id="_x0000_i1102" type="#_x0000_t75" style="width:14.25pt;height:18pt" o:ole="">
                                          <v:imagedata r:id="rId170" o:title=""/>
                                        </v:shape>
                                        <o:OLEObject Type="Embed" ProgID="Equation.3" ShapeID="_x0000_i1102" DrawAspect="Content" ObjectID="_1713856966" r:id="rId178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3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81" y="2880"/>
                                  <a:ext cx="567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8DF8F7E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F26EDBC">
                                        <v:shape id="_x0000_i1103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3" DrawAspect="Content" ObjectID="_1713856967" r:id="rId180"/>
                                      </w:object>
                                    </w:r>
                                  </w:p>
                                  <w:p w14:paraId="4390BA00" w14:textId="77777777" w:rsidR="00F97528" w:rsidRDefault="00F97528" w:rsidP="00403B34"/>
                                  <w:p w14:paraId="223C7B0D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737B25A7">
                                        <v:shape id="_x0000_i1104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4" DrawAspect="Content" ObjectID="_1713856968" r:id="rId181"/>
                                      </w:object>
                                    </w:r>
                                  </w:p>
                                  <w:p w14:paraId="05496E87" w14:textId="77777777" w:rsidR="00F97528" w:rsidRDefault="00F97528" w:rsidP="00403B34"/>
                                  <w:p w14:paraId="6D21EB7C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6606822">
                                        <v:shape id="_x0000_i1105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5" DrawAspect="Content" ObjectID="_1713856969" r:id="rId182"/>
                                      </w:object>
                                    </w:r>
                                  </w:p>
                                  <w:p w14:paraId="4953E7F6" w14:textId="77777777" w:rsidR="00F97528" w:rsidRDefault="00F97528" w:rsidP="00403B34"/>
                                  <w:p w14:paraId="32F6A235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4B87D2EB">
                                        <v:shape id="_x0000_i1106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6" DrawAspect="Content" ObjectID="_1713856970" r:id="rId183"/>
                                      </w:object>
                                    </w:r>
                                  </w:p>
                                  <w:p w14:paraId="3AB99CED" w14:textId="77777777" w:rsidR="00F97528" w:rsidRDefault="00F97528" w:rsidP="00403B34"/>
                                  <w:p w14:paraId="7DC6097C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34B350CC">
                                        <v:shape id="_x0000_i1107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7" DrawAspect="Content" ObjectID="_1713856971" r:id="rId184"/>
                                      </w:object>
                                    </w:r>
                                  </w:p>
                                  <w:p w14:paraId="3166CEA3" w14:textId="77777777" w:rsidR="00F97528" w:rsidRDefault="00F97528" w:rsidP="00403B34"/>
                                  <w:p w14:paraId="50120EF7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E2F6A44">
                                        <v:shape id="_x0000_i1108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8" DrawAspect="Content" ObjectID="_1713856972" r:id="rId185"/>
                                      </w:object>
                                    </w:r>
                                  </w:p>
                                  <w:p w14:paraId="5FD50C12" w14:textId="77777777" w:rsidR="00F97528" w:rsidRDefault="00F97528" w:rsidP="00403B34"/>
                                  <w:p w14:paraId="0B3CEF6D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5C0C8978">
                                        <v:shape id="_x0000_i1109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09" DrawAspect="Content" ObjectID="_1713856973" r:id="rId186"/>
                                      </w:object>
                                    </w:r>
                                  </w:p>
                                  <w:p w14:paraId="3BB9D6C1" w14:textId="77777777" w:rsidR="00F97528" w:rsidRDefault="00F97528" w:rsidP="00403B34"/>
                                  <w:p w14:paraId="63707FC1" w14:textId="77777777" w:rsidR="00F97528" w:rsidRDefault="00F97528" w:rsidP="00403B34">
                                    <w:r>
                                      <w:rPr>
                                        <w:position w:val="-12"/>
                                      </w:rPr>
                                      <w:object w:dxaOrig="279" w:dyaOrig="380" w14:anchorId="6802A778">
                                        <v:shape id="_x0000_i1110" type="#_x0000_t75" style="width:14.25pt;height:18.75pt" o:ole="">
                                          <v:imagedata r:id="rId179" o:title=""/>
                                        </v:shape>
                                        <o:OLEObject Type="Embed" ProgID="Equation.3" ShapeID="_x0000_i1110" DrawAspect="Content" ObjectID="_1713856974" r:id="rId18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CFB57A9" id="Группа 118" o:spid="_x0000_s1090" style="position:absolute;margin-left:25.85pt;margin-top:25.05pt;width:154.2pt;height:110.5pt;z-index:251705344;mso-position-horizontal-relative:text;mso-position-vertical-relative:text" coordorigin="7203,1982" coordsize="3084,2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">
                      <v:line id="Line 70" o:spid="_x0000_s1091" style="position:absolute;visibility:visible;mso-wrap-style:square" from="9370,2206" to="9370,3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    <v:line id="Line 71" o:spid="_x0000_s1092" style="position:absolute;visibility:visible;mso-wrap-style:square" from="9370,3292" to="10275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    <v:line id="Line 72" o:spid="_x0000_s1093" style="position:absolute;flip:x;visibility:visible;mso-wrap-style:square" from="8465,3292" to="9370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R4WsQAAADcAAAADwAAAGRycy9kb3ducmV2LnhtbERPTWsCMRC9F/wPYQQvpWaVUnRrFBEE&#10;D15qZcXbdDPdLLuZrEnU7b9vCgVv83ifs1j1thU38qF2rGAyzkAQl07XXCk4fm5fZiBCRNbYOiYF&#10;PxRgtRw8LTDX7s4fdDvESqQQDjkqMDF2uZShNGQxjF1HnLhv5y3GBH0ltcd7CretnGbZm7RYc2ow&#10;2NHGUNkcrlaBnO2fL3799doUzek0N0VZdOe9UqNhv34HEamPD/G/e6fT/OkE/p5JF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HhaxAAAANwAAAAPAAAAAAAAAAAA&#10;AAAAAKECAABkcnMvZG93bnJldi54bWxQSwUGAAAAAAQABAD5AAAAkgMAAAAA&#10;"/>
                      <v:rect id="Rectangle 73" o:spid="_x0000_s1094" style="position:absolute;left:9123;top:2784;width:492;height:143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S+kcEA&#10;AADcAAAADwAAAGRycy9kb3ducmV2LnhtbERP24rCMBB9X/Afwgi+LJpuwUWqUURW9GGR9fIBQzO2&#10;xWZSklSrX78RBN/mcK4zW3SmFldyvrKs4GuUgCDOra64UHA6rocTED4ga6wtk4I7eVjMex8zzLS9&#10;8Z6uh1CIGMI+QwVlCE0mpc9LMuhHtiGO3Nk6gyFCV0jt8BbDTS3TJPmWBiuODSU2tCopvxxao2Cj&#10;6bPdPXjT/jJe1n9u14x/SKlBv1tOQQTqwlv8cm91nJ+m8HwmXiDn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hkvpHBAAAA3AAAAA8AAAAAAAAAAAAAAAAAmAIAAGRycy9kb3du&#10;cmV2LnhtbFBLBQYAAAAABAAEAPUAAACGAwAAAAA=&#10;"/>
                      <v:rect id="Rectangle 74" o:spid="_x0000_s1095" style="position:absolute;left:9493;top:3429;width:492;height:143;rotation:1932078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P1wsIA&#10;AADcAAAADwAAAGRycy9kb3ducmV2LnhtbERPyWrDMBC9B/oPYgK5JXKWxsW1bEqhoeTWpO15sKa2&#10;sTUykpw4f18FCr3N462Tl5PpxYWcby0rWK8SEMSV1S3XCj7Pb8snED4ga+wtk4IbeSiLh1mOmbZX&#10;/qDLKdQihrDPUEETwpBJ6auGDPqVHYgj92OdwRChq6V2eI3hppebJNlLgy3HhgYHem2o6k6jUbAb&#10;d639+k6G7ujkmOpDah6rVKnFfHp5BhFoCv/iP/e7jvM3W7g/Ey+Qx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o/XCwgAAANwAAAAPAAAAAAAAAAAAAAAAAJgCAABkcnMvZG93&#10;bnJldi54bWxQSwUGAAAAAAQABAD1AAAAhwMAAAAA&#10;"/>
                      <v:rect id="Rectangle 75" o:spid="_x0000_s1096" style="position:absolute;left:8760;top:3429;width:492;height:143;rotation:1932078fd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l9ucMA&#10;AADcAAAADwAAAGRycy9kb3ducmV2LnhtbERPTWsCMRC9F/ofwhS8aVJrRbZGaUsFexK1lB6HzXSz&#10;dTNZNqOu/74pCL3N433OfNmHRp2oS3VkC/cjA4q4jK7mysLHfjWcgUqC7LCJTBYulGC5uL2ZY+Hi&#10;mbd02kmlcginAi14kbbQOpWeAqZRbIkz9x27gJJhV2nX4TmHh0aPjZnqgDXnBo8tvXoqD7tjsPBm&#10;Hsoff8GNfMlhb15mj5/rzbu1g7v++QmUUC//4qt77fL88QT+nskX6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l9ucMAAADcAAAADwAAAAAAAAAAAAAAAACYAgAAZHJzL2Rv&#10;d25yZXYueG1sUEsFBgAAAAAEAAQA9QAAAIgDAAAAAA==&#10;"/>
                      <v:line id="Line 76" o:spid="_x0000_s1097" style="position:absolute;flip:x;visibility:visible;mso-wrap-style:square" from="7560,2206" to="9370,22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9+WcQAAADcAAAADwAAAGRycy9kb3ducmV2LnhtbERPS2sCMRC+C/6HMIVeSs0qbbFbo4hQ&#10;8ODFByu9TTfTzbKbyZpE3f57Uyh4m4/vObNFb1txIR9qxwrGowwEcel0zZWCw/7zeQoiRGSNrWNS&#10;8EsBFvPhYIa5dlfe0mUXK5FCOOSowMTY5VKG0pDFMHIdceJ+nLcYE/SV1B6vKdy2cpJlb9JizanB&#10;YEcrQ2WzO1sFcrp5Ovnl90tTNMfjuynKovvaKPX40C8/QETq4138717rNH/yCn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H35ZxAAAANwAAAAPAAAAAAAAAAAA&#10;AAAAAKECAABkcnMvZG93bnJldi54bWxQSwUGAAAAAAQABAD5AAAAkgMAAAAA&#10;"/>
                      <v:line id="Line 77" o:spid="_x0000_s1098" style="position:absolute;flip:x;visibility:visible;mso-wrap-style:square" from="7578,3815" to="8483,3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3gLsQAAADcAAAADwAAAGRycy9kb3ducmV2LnhtbERPTWsCMRC9F/ofwhR6KZqtFNHVKCIU&#10;evBSLSvexs24WXYzWZNUt//eCEJv83ifM1/2thUX8qF2rOB9mIEgLp2uuVLws/scTECEiKyxdUwK&#10;/ijAcvH8NMdcuyt/02UbK5FCOOSowMTY5VKG0pDFMHQdceJOzluMCfpKao/XFG5bOcqysbRYc2ow&#10;2NHaUNlsf60COdm8nf3q+NEUzX4/NUVZdIeNUq8v/WoGIlIf/8UP95dO80djuD+TLp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zeAuxAAAANwAAAAPAAAAAAAAAAAA&#10;AAAAAKECAABkcnMvZG93bnJldi54bWxQSwUGAAAAAAQABAD5AAAAkgMAAAAA&#10;"/>
                      <v:group id="Group 78" o:spid="_x0000_s1099" style="position:absolute;left:7560;top:3272;width:2715;height:905" coordorigin="2968,2944" coordsize="2715,9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    <v:line id="Line 79" o:spid="_x0000_s1100" style="position:absolute;visibility:visible;mso-wrap-style:square" from="5683,3487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pQuM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OlC4xwAAANwAAAAPAAAAAAAA&#10;AAAAAAAAAKECAABkcnMvZG93bnJldi54bWxQSwUGAAAAAAQABAD5AAAAlQMAAAAA&#10;"/>
                        <v:line id="Line 80" o:spid="_x0000_s1101" style="position:absolute;visibility:visible;mso-wrap-style:square" from="3511,3849" to="5683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b1I8QAAADcAAAADwAAAGRycy9kb3ducmV2LnhtbERPTWvCQBC9F/wPywi91U0tBJu6iiiC&#10;9iBqC+1xzE6T1Oxs2N0m8d+7gtDbPN7nTOe9qUVLzleWFTyPEhDEudUVFwo+P9ZPExA+IGusLZOC&#10;C3mYzwYPU8y07fhA7TEUIoawz1BBGUKTSenzkgz6kW2II/djncEQoSukdtjFcFPLcZKk0mDFsaHE&#10;hpYl5efjn1Gwe9mn7WL7vum/tukpXx1O37+dU+px2C/eQATqw7/47t7oOH/8C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vUjxAAAANwAAAAPAAAAAAAAAAAA&#10;AAAAAKECAABkcnMvZG93bnJldi54bWxQSwUGAAAAAAQABAD5AAAAkgMAAAAA&#10;"/>
                        <v:line id="Line 81" o:spid="_x0000_s1102" style="position:absolute;visibility:visible;mso-wrap-style:square" from="2968,2944" to="3511,2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XKY8cAAADcAAAADwAAAGRycy9kb3ducmV2LnhtbESPT0vDQBDF74LfYRnBm93UQpDYbSkV&#10;ofUg9g/Y4zQ7TaLZ2bC7JvHbOwehtxnem/d+M1+OrlU9hdh4NjCdZKCIS28brgwcD68PT6BiQrbY&#10;eiYDvxRhubi9mWNh/cA76vepUhLCsUADdUpdoXUsa3IYJ74jFu3ig8Mka6i0DThIuGv1Y5bl2mHD&#10;0lBjR+uayu/9jzPwPvv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lcpjxwAAANwAAAAPAAAAAAAA&#10;AAAAAAAAAKECAABkcnMvZG93bnJldi54bWxQSwUGAAAAAAQABAD5AAAAlQMAAAAA&#10;"/>
                        <v:line id="Line 82" o:spid="_x0000_s1103" style="position:absolute;visibility:visible;mso-wrap-style:square" from="3511,2944" to="3511,3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lv+MQAAADcAAAADwAAAGRycy9kb3ducmV2LnhtbERPS2vCQBC+F/wPyxS81Y0VgqSuIpWC&#10;9lB8QXscs9MkbXY27K5J/PeuIHibj+85s0VvatGS85VlBeNRAoI4t7riQsHx8PEyBeEDssbaMim4&#10;kIfFfPA0w0zbjnfU7kMhYgj7DBWUITSZlD4vyaAf2YY4cr/WGQwRukJqh10MN7V8TZJUGqw4NpTY&#10;0HtJ+f/+bBR8TbZpu9x8rvvvTXrKV7vTz1/nlBo+98s3EIH68BDf3Wsd50/GcHsmXi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2W/4xAAAANwAAAAPAAAAAAAAAAAA&#10;AAAAAKECAABkcnMvZG93bnJldi54bWxQSwUGAAAAAAQABAD5AAAAkgMAAAAA&#10;"/>
                      </v:group>
                      <v:shape id="Text Box 83" o:spid="_x0000_s1104" type="#_x0000_t202" style="position:absolute;left:7214;top:1982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      <v:textbox>
                          <w:txbxContent>
                            <w:p w14:paraId="3B85EB0A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105" type="#_x0000_t202" style="position:absolute;left:7203;top:3076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        <v:textbox>
                          <w:txbxContent>
                            <w:p w14:paraId="7CAEF3FA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85" o:spid="_x0000_s1106" type="#_x0000_t202" style="position:absolute;left:7215;top:3598;width:520;height: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      <v:textbox>
                          <w:txbxContent>
                            <w:p w14:paraId="52F69EC6" w14:textId="77777777" w:rsidR="00F97528" w:rsidRDefault="00F97528" w:rsidP="00403B34">
                              <w:pPr>
                                <w:pStyle w:val="afff2"/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6" o:spid="_x0000_s1107" type="#_x0000_t202" style="position:absolute;left:9398;top:2415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      <v:textbox>
                          <w:txbxContent>
                            <w:p w14:paraId="33B386A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440781A">
                                  <v:shape id="_x0000_i1063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3" DrawAspect="Content" ObjectID="_1713430474" r:id="rId189"/>
                                </w:object>
                              </w:r>
                            </w:p>
                            <w:p w14:paraId="09410012" w14:textId="77777777" w:rsidR="00F97528" w:rsidRDefault="00F97528" w:rsidP="00403B34"/>
                            <w:p w14:paraId="1DAC78C0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184C7C14">
                                  <v:shape id="_x0000_i1064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4" DrawAspect="Content" ObjectID="_1713430475" r:id="rId190"/>
                                </w:object>
                              </w:r>
                            </w:p>
                            <w:p w14:paraId="7CA118CA" w14:textId="77777777" w:rsidR="00F97528" w:rsidRDefault="00F97528" w:rsidP="00403B34"/>
                            <w:p w14:paraId="4B4102A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40BDB1">
                                  <v:shape id="_x0000_i1065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5" DrawAspect="Content" ObjectID="_1713430476" r:id="rId191"/>
                                </w:object>
                              </w:r>
                            </w:p>
                            <w:p w14:paraId="1810AC73" w14:textId="77777777" w:rsidR="00F97528" w:rsidRDefault="00F97528" w:rsidP="00403B34"/>
                            <w:p w14:paraId="52B4661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53BA1281">
                                  <v:shape id="_x0000_i1066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6" DrawAspect="Content" ObjectID="_1713430477" r:id="rId192"/>
                                </w:object>
                              </w:r>
                            </w:p>
                            <w:p w14:paraId="6DBD1735" w14:textId="77777777" w:rsidR="00F97528" w:rsidRDefault="00F97528" w:rsidP="00403B34"/>
                            <w:p w14:paraId="0A30357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64CB96">
                                  <v:shape id="_x0000_i1067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7" DrawAspect="Content" ObjectID="_1713430478" r:id="rId193"/>
                                </w:object>
                              </w:r>
                            </w:p>
                            <w:p w14:paraId="767F7DE0" w14:textId="77777777" w:rsidR="00F97528" w:rsidRDefault="00F97528" w:rsidP="00403B34"/>
                            <w:p w14:paraId="140CF94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49E30279">
                                  <v:shape id="_x0000_i1068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8" DrawAspect="Content" ObjectID="_1713430479" r:id="rId194"/>
                                </w:object>
                              </w:r>
                            </w:p>
                            <w:p w14:paraId="50C4F3C9" w14:textId="77777777" w:rsidR="00F97528" w:rsidRDefault="00F97528" w:rsidP="00403B34"/>
                            <w:p w14:paraId="2EC946A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4E2B2A7">
                                  <v:shape id="_x0000_i1069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69" DrawAspect="Content" ObjectID="_1713430480" r:id="rId195"/>
                                </w:object>
                              </w:r>
                            </w:p>
                            <w:p w14:paraId="7AA940D2" w14:textId="77777777" w:rsidR="00F97528" w:rsidRDefault="00F97528" w:rsidP="00403B34"/>
                            <w:p w14:paraId="4A28C0A9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7EC6A37">
                                  <v:shape id="_x0000_i1070" type="#_x0000_t75" style="width:17.25pt;height:17.25pt" o:ole="">
                                    <v:imagedata r:id="rId188" o:title=""/>
                                  </v:shape>
                                  <o:OLEObject Type="Embed" ProgID="Equation.3" ShapeID="_x0000_i1070" DrawAspect="Content" ObjectID="_1713430481" r:id="rId196"/>
                                </w:object>
                              </w:r>
                            </w:p>
                          </w:txbxContent>
                        </v:textbox>
                      </v:shape>
                      <v:shape id="Text Box 87" o:spid="_x0000_s1108" type="#_x0000_t202" style="position:absolute;left:9659;top:2999;width:62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14:paraId="42C44D8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FFF83E3">
                                  <v:shape id="_x0000_i1071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1" DrawAspect="Content" ObjectID="_1713430482" r:id="rId198"/>
                                </w:object>
                              </w:r>
                            </w:p>
                            <w:p w14:paraId="7FE01A0C" w14:textId="77777777" w:rsidR="00F97528" w:rsidRDefault="00F97528" w:rsidP="00403B34"/>
                            <w:p w14:paraId="535439E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8736C29">
                                  <v:shape id="_x0000_i1072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2" DrawAspect="Content" ObjectID="_1713430483" r:id="rId199"/>
                                </w:object>
                              </w:r>
                            </w:p>
                            <w:p w14:paraId="613EB413" w14:textId="77777777" w:rsidR="00F97528" w:rsidRDefault="00F97528" w:rsidP="00403B34"/>
                            <w:p w14:paraId="3D8F369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7F0952C8">
                                  <v:shape id="_x0000_i1073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3" DrawAspect="Content" ObjectID="_1713430484" r:id="rId200"/>
                                </w:object>
                              </w:r>
                            </w:p>
                            <w:p w14:paraId="3A2DF1BC" w14:textId="77777777" w:rsidR="00F97528" w:rsidRDefault="00F97528" w:rsidP="00403B34"/>
                            <w:p w14:paraId="0F9F799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3B9C675">
                                  <v:shape id="_x0000_i1074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4" DrawAspect="Content" ObjectID="_1713430485" r:id="rId201"/>
                                </w:object>
                              </w:r>
                            </w:p>
                            <w:p w14:paraId="7408437C" w14:textId="77777777" w:rsidR="00F97528" w:rsidRDefault="00F97528" w:rsidP="00403B34"/>
                            <w:p w14:paraId="7C11DDA3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8FF3D76">
                                  <v:shape id="_x0000_i1075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5" DrawAspect="Content" ObjectID="_1713430486" r:id="rId202"/>
                                </w:object>
                              </w:r>
                            </w:p>
                            <w:p w14:paraId="54709E24" w14:textId="77777777" w:rsidR="00F97528" w:rsidRDefault="00F97528" w:rsidP="00403B34"/>
                            <w:p w14:paraId="7F6FA28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62E5B23B">
                                  <v:shape id="_x0000_i1076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6" DrawAspect="Content" ObjectID="_1713430487" r:id="rId203"/>
                                </w:object>
                              </w:r>
                            </w:p>
                            <w:p w14:paraId="78BAA12E" w14:textId="77777777" w:rsidR="00F97528" w:rsidRDefault="00F97528" w:rsidP="00403B34"/>
                            <w:p w14:paraId="2AC64C09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20F35D86">
                                  <v:shape id="_x0000_i1077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7" DrawAspect="Content" ObjectID="_1713430488" r:id="rId204"/>
                                </w:object>
                              </w:r>
                            </w:p>
                            <w:p w14:paraId="145FC585" w14:textId="77777777" w:rsidR="00F97528" w:rsidRDefault="00F97528" w:rsidP="00403B34"/>
                            <w:p w14:paraId="3929476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40" w:dyaOrig="340" w14:anchorId="33579A39">
                                  <v:shape id="_x0000_i1078" type="#_x0000_t75" style="width:17.25pt;height:17.25pt" o:ole="">
                                    <v:imagedata r:id="rId197" o:title=""/>
                                  </v:shape>
                                  <o:OLEObject Type="Embed" ProgID="Equation.3" ShapeID="_x0000_i1078" DrawAspect="Content" ObjectID="_1713430489" r:id="rId205"/>
                                </w:object>
                              </w:r>
                            </w:p>
                          </w:txbxContent>
                        </v:textbox>
                      </v:shape>
                      <v:shape id="Text Box 88" o:spid="_x0000_s1109" type="#_x0000_t202" style="position:absolute;left:8815;top:3598;width:64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14:paraId="46852DF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73C60D31">
                                  <v:shape id="_x0000_i1079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79" DrawAspect="Content" ObjectID="_1713430490" r:id="rId207"/>
                                </w:object>
                              </w:r>
                            </w:p>
                            <w:p w14:paraId="7E4052DC" w14:textId="77777777" w:rsidR="00F97528" w:rsidRDefault="00F97528" w:rsidP="00403B34"/>
                            <w:p w14:paraId="04B7B9BC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FF4F954">
                                  <v:shape id="_x0000_i1080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0" DrawAspect="Content" ObjectID="_1713430491" r:id="rId208"/>
                                </w:object>
                              </w:r>
                            </w:p>
                            <w:p w14:paraId="175D25DC" w14:textId="77777777" w:rsidR="00F97528" w:rsidRDefault="00F97528" w:rsidP="00403B34"/>
                            <w:p w14:paraId="6B82241D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40DCDFA">
                                  <v:shape id="_x0000_i1081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1" DrawAspect="Content" ObjectID="_1713430492" r:id="rId209"/>
                                </w:object>
                              </w:r>
                            </w:p>
                            <w:p w14:paraId="7AB05967" w14:textId="77777777" w:rsidR="00F97528" w:rsidRDefault="00F97528" w:rsidP="00403B34"/>
                            <w:p w14:paraId="5A62C1C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60A3CE14">
                                  <v:shape id="_x0000_i1082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2" DrawAspect="Content" ObjectID="_1713430493" r:id="rId210"/>
                                </w:object>
                              </w:r>
                            </w:p>
                            <w:p w14:paraId="19B09E6D" w14:textId="77777777" w:rsidR="00F97528" w:rsidRDefault="00F97528" w:rsidP="00403B34"/>
                            <w:p w14:paraId="27BA78BE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0725C271">
                                  <v:shape id="_x0000_i1083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3" DrawAspect="Content" ObjectID="_1713430494" r:id="rId211"/>
                                </w:object>
                              </w:r>
                            </w:p>
                            <w:p w14:paraId="37B6CCE4" w14:textId="77777777" w:rsidR="00F97528" w:rsidRDefault="00F97528" w:rsidP="00403B34"/>
                            <w:p w14:paraId="7ADF25AF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4EA10F1D">
                                  <v:shape id="_x0000_i1084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4" DrawAspect="Content" ObjectID="_1713430495" r:id="rId212"/>
                                </w:object>
                              </w:r>
                            </w:p>
                            <w:p w14:paraId="5DB5A920" w14:textId="77777777" w:rsidR="00F97528" w:rsidRDefault="00F97528" w:rsidP="00403B34"/>
                            <w:p w14:paraId="1D2628E3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13CDAFDE">
                                  <v:shape id="_x0000_i1085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5" DrawAspect="Content" ObjectID="_1713430496" r:id="rId213"/>
                                </w:object>
                              </w:r>
                            </w:p>
                            <w:p w14:paraId="5BFB5465" w14:textId="77777777" w:rsidR="00F97528" w:rsidRDefault="00F97528" w:rsidP="00403B34"/>
                            <w:p w14:paraId="53E18EE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360" w:dyaOrig="340" w14:anchorId="54E09371">
                                  <v:shape id="_x0000_i1086" type="#_x0000_t75" style="width:18pt;height:17.25pt" o:ole="">
                                    <v:imagedata r:id="rId206" o:title=""/>
                                  </v:shape>
                                  <o:OLEObject Type="Embed" ProgID="Equation.3" ShapeID="_x0000_i1086" DrawAspect="Content" ObjectID="_1713430497" r:id="rId214"/>
                                </w:object>
                              </w:r>
                            </w:p>
                          </w:txbxContent>
                        </v:textbox>
                      </v:shape>
                      <v:line id="Line 89" o:spid="_x0000_s1110" style="position:absolute;rotation:90;visibility:visible;mso-wrap-style:square" from="8901,2735" to="9519,2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HxoccAAADcAAAADwAAAGRycy9kb3ducmV2LnhtbESPQWvCQBCF7wX/wzJCb3VTU0qJrlKC&#10;tpVCoakevA3ZMQlmZ0N2q9Ff7xwKvc3w3rz3zXw5uFadqA+NZwOPkwQUceltw5WB7c/64QVUiMgW&#10;W89k4EIBlovR3Rwz68/8TaciVkpCOGRooI6xy7QOZU0Ow8R3xKIdfO8wytpX2vZ4lnDX6mmSPGuH&#10;DUtDjR3lNZXH4tcZ2MfjW55/fl2fdt1qs31Pi3TlcmPux8PrDFSkIf6b/64/rOCnQivPyAR6c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cfGhxwAAANwAAAAPAAAAAAAA&#10;AAAAAAAAAKECAABkcnMvZG93bnJldi54bWxQSwUGAAAAAAQABAD5AAAAlQMAAAAA&#10;">
                        <v:stroke endarrow="block" endarrowwidth="narrow"/>
                      </v:line>
                      <v:shape id="Text Box 90" o:spid="_x0000_s1111" type="#_x0000_t202" style="position:absolute;left:8752;top:2345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      <v:textbox>
                          <w:txbxContent>
                            <w:p w14:paraId="08CB1EB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700E4AA9">
                                  <v:shape id="_x0000_i1087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7" DrawAspect="Content" ObjectID="_1713430498" r:id="rId216"/>
                                </w:object>
                              </w:r>
                            </w:p>
                            <w:p w14:paraId="7365BC13" w14:textId="77777777" w:rsidR="00F97528" w:rsidRDefault="00F97528" w:rsidP="00403B34"/>
                            <w:p w14:paraId="20ED193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F53252F">
                                  <v:shape id="_x0000_i1088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8" DrawAspect="Content" ObjectID="_1713430499" r:id="rId217"/>
                                </w:object>
                              </w:r>
                            </w:p>
                            <w:p w14:paraId="42EC430B" w14:textId="77777777" w:rsidR="00F97528" w:rsidRDefault="00F97528" w:rsidP="00403B34"/>
                            <w:p w14:paraId="7CD4D974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C67C93">
                                  <v:shape id="_x0000_i1089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89" DrawAspect="Content" ObjectID="_1713430500" r:id="rId218"/>
                                </w:object>
                              </w:r>
                            </w:p>
                            <w:p w14:paraId="0CA73CE4" w14:textId="77777777" w:rsidR="00F97528" w:rsidRDefault="00F97528" w:rsidP="00403B34"/>
                            <w:p w14:paraId="06D7B32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0A60106">
                                  <v:shape id="_x0000_i1090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0" DrawAspect="Content" ObjectID="_1713430501" r:id="rId219"/>
                                </w:object>
                              </w:r>
                            </w:p>
                            <w:p w14:paraId="1C0074C0" w14:textId="77777777" w:rsidR="00F97528" w:rsidRDefault="00F97528" w:rsidP="00403B34"/>
                            <w:p w14:paraId="588BA93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82130F">
                                  <v:shape id="_x0000_i1091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1" DrawAspect="Content" ObjectID="_1713430502" r:id="rId220"/>
                                </w:object>
                              </w:r>
                            </w:p>
                            <w:p w14:paraId="00E7770E" w14:textId="77777777" w:rsidR="00F97528" w:rsidRDefault="00F97528" w:rsidP="00403B34"/>
                            <w:p w14:paraId="4ACEFFEB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821CBB1">
                                  <v:shape id="_x0000_i1092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2" DrawAspect="Content" ObjectID="_1713430503" r:id="rId221"/>
                                </w:object>
                              </w:r>
                            </w:p>
                            <w:p w14:paraId="023CBE2E" w14:textId="77777777" w:rsidR="00F97528" w:rsidRDefault="00F97528" w:rsidP="00403B34"/>
                            <w:p w14:paraId="6F58A78D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63900357">
                                  <v:shape id="_x0000_i1093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3" DrawAspect="Content" ObjectID="_1713430504" r:id="rId222"/>
                                </w:object>
                              </w:r>
                            </w:p>
                            <w:p w14:paraId="3720B8F2" w14:textId="77777777" w:rsidR="00F97528" w:rsidRDefault="00F97528" w:rsidP="00403B34"/>
                            <w:p w14:paraId="7D63FBE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26DD09BB">
                                  <v:shape id="_x0000_i1094" type="#_x0000_t75" style="width:14.25pt;height:18pt" o:ole="">
                                    <v:imagedata r:id="rId215" o:title=""/>
                                  </v:shape>
                                  <o:OLEObject Type="Embed" ProgID="Equation.3" ShapeID="_x0000_i1094" DrawAspect="Content" ObjectID="_1713430505" r:id="rId223"/>
                                </w:object>
                              </w:r>
                            </w:p>
                          </w:txbxContent>
                        </v:textbox>
                      </v:shape>
                      <v:line id="Line 91" o:spid="_x0000_s1112" style="position:absolute;visibility:visible;mso-wrap-style:square" from="9513,3582" to="10021,3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6hMUAAADcAAAADwAAAGRycy9kb3ducmV2LnhtbESPQWsCMRCF74X+hzCF3mrWUqRsjSKi&#10;UHsorVq8DptxN7iZLEnU+O87h0JvM7w3730znRffqwvF5AIbGI8qUMRNsI5bA/vd+ukVVMrIFvvA&#10;ZOBGCeaz+7sp1jZc+Zsu29wqCeFUo4Eu56HWOjUdeUyjMBCLdgzRY5Y1ttpGvEq47/VzVU20R8fS&#10;0OFAy46a0/bsDXy6/DW+7Q+N+/hZTlabWKrFsRjz+FAWb6Aylfxv/rt+t4L/IvjyjEy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VP6hMUAAADcAAAADwAAAAAAAAAA&#10;AAAAAAChAgAAZHJzL2Rvd25yZXYueG1sUEsFBgAAAAAEAAQA+QAAAJMDAAAAAA==&#10;">
                        <v:stroke startarrow="block" startarrowwidth="narrow" endarrowwidth="narrow"/>
                      </v:line>
                      <v:line id="Line 92" o:spid="_x0000_s1113" style="position:absolute;flip:x;visibility:visible;mso-wrap-style:square" from="8610,3218" to="9118,35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xAlcMAAADcAAAADwAAAGRycy9kb3ducmV2LnhtbESPQWvDMAyF74P+B6PCbqvTLIw1rVvC&#10;oNDbSDZ6FrGahMZyantJ+u/rwWA3iff0vqfdYTa9GMn5zrKC9SoBQVxb3XGj4Pvr+PIOwgdkjb1l&#10;UnAnD4f94mmHubYTlzRWoRExhH2OCtoQhlxKX7dk0K/sQBy1i3UGQ1xdI7XDKYabXqZJ8iYNdhwJ&#10;LQ700VJ9rX5M5FKRNYUrz9nm5hA/7fn6WqVKPS/nYgsi0Bz+zX/XJx3rZ2v4fSZOIP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8QJXDAAAA3AAAAA8AAAAAAAAAAAAA&#10;AAAAoQIAAGRycy9kb3ducmV2LnhtbFBLBQYAAAAABAAEAPkAAACRAwAAAAA=&#10;">
                        <v:stroke startarrow="block" startarrowwidth="narrow" endarrowwidth="narrow"/>
                      </v:line>
                      <v:shape id="Text Box 93" o:spid="_x0000_s1114" type="#_x0000_t202" style="position:absolute;left:9353;top:3688;width:567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      <v:textbox>
                          <w:txbxContent>
                            <w:p w14:paraId="6803796C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84CE972">
                                  <v:shape id="_x0000_i1095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5" DrawAspect="Content" ObjectID="_1713430506" r:id="rId225"/>
                                </w:object>
                              </w:r>
                            </w:p>
                            <w:p w14:paraId="68560D0F" w14:textId="77777777" w:rsidR="00F97528" w:rsidRDefault="00F97528" w:rsidP="00403B34"/>
                            <w:p w14:paraId="483FD6B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9A48113">
                                  <v:shape id="_x0000_i1096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6" DrawAspect="Content" ObjectID="_1713430507" r:id="rId226"/>
                                </w:object>
                              </w:r>
                            </w:p>
                            <w:p w14:paraId="541CCAEC" w14:textId="77777777" w:rsidR="00F97528" w:rsidRDefault="00F97528" w:rsidP="00403B34"/>
                            <w:p w14:paraId="6FA1B286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F87465">
                                  <v:shape id="_x0000_i1097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7" DrawAspect="Content" ObjectID="_1713430508" r:id="rId227"/>
                                </w:object>
                              </w:r>
                            </w:p>
                            <w:p w14:paraId="294AA303" w14:textId="77777777" w:rsidR="00F97528" w:rsidRDefault="00F97528" w:rsidP="00403B34"/>
                            <w:p w14:paraId="2F5C65F5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4960CE7">
                                  <v:shape id="_x0000_i1098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8" DrawAspect="Content" ObjectID="_1713430509" r:id="rId228"/>
                                </w:object>
                              </w:r>
                            </w:p>
                            <w:p w14:paraId="06C046DE" w14:textId="77777777" w:rsidR="00F97528" w:rsidRDefault="00F97528" w:rsidP="00403B34"/>
                            <w:p w14:paraId="196B647A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B79B4F7">
                                  <v:shape id="_x0000_i1099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099" DrawAspect="Content" ObjectID="_1713430510" r:id="rId229"/>
                                </w:object>
                              </w:r>
                            </w:p>
                            <w:p w14:paraId="47FA6E24" w14:textId="77777777" w:rsidR="00F97528" w:rsidRDefault="00F97528" w:rsidP="00403B34"/>
                            <w:p w14:paraId="6D604267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5720204D">
                                  <v:shape id="_x0000_i1100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0" DrawAspect="Content" ObjectID="_1713430511" r:id="rId230"/>
                                </w:object>
                              </w:r>
                            </w:p>
                            <w:p w14:paraId="20E055C4" w14:textId="77777777" w:rsidR="00F97528" w:rsidRDefault="00F97528" w:rsidP="00403B34"/>
                            <w:p w14:paraId="59470CDB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06840923">
                                  <v:shape id="_x0000_i1101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1" DrawAspect="Content" ObjectID="_1713430512" r:id="rId231"/>
                                </w:object>
                              </w:r>
                            </w:p>
                            <w:p w14:paraId="15C5006F" w14:textId="77777777" w:rsidR="00F97528" w:rsidRDefault="00F97528" w:rsidP="00403B34"/>
                            <w:p w14:paraId="41AE51C1" w14:textId="77777777" w:rsidR="00F97528" w:rsidRDefault="00F97528" w:rsidP="00403B34">
                              <w:r>
                                <w:rPr>
                                  <w:position w:val="-10"/>
                                </w:rPr>
                                <w:object w:dxaOrig="279" w:dyaOrig="360" w14:anchorId="125F2B0E">
                                  <v:shape id="_x0000_i1102" type="#_x0000_t75" style="width:14.25pt;height:18pt" o:ole="">
                                    <v:imagedata r:id="rId224" o:title=""/>
                                  </v:shape>
                                  <o:OLEObject Type="Embed" ProgID="Equation.3" ShapeID="_x0000_i1102" DrawAspect="Content" ObjectID="_1713430513" r:id="rId232"/>
                                </w:object>
                              </w:r>
                            </w:p>
                          </w:txbxContent>
                        </v:textbox>
                      </v:shape>
                      <v:shape id="Text Box 94" o:spid="_x0000_s1115" type="#_x0000_t202" style="position:absolute;left:8381;top:2880;width:567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      <v:textbox>
                          <w:txbxContent>
                            <w:p w14:paraId="48DF8F7E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F26EDBC">
                                  <v:shape id="_x0000_i1103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3" DrawAspect="Content" ObjectID="_1713430514" r:id="rId234"/>
                                </w:object>
                              </w:r>
                            </w:p>
                            <w:p w14:paraId="4390BA00" w14:textId="77777777" w:rsidR="00F97528" w:rsidRDefault="00F97528" w:rsidP="00403B34"/>
                            <w:p w14:paraId="223C7B0D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737B25A7">
                                  <v:shape id="_x0000_i1104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4" DrawAspect="Content" ObjectID="_1713430515" r:id="rId235"/>
                                </w:object>
                              </w:r>
                            </w:p>
                            <w:p w14:paraId="05496E87" w14:textId="77777777" w:rsidR="00F97528" w:rsidRDefault="00F97528" w:rsidP="00403B34"/>
                            <w:p w14:paraId="6D21EB7C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6606822">
                                  <v:shape id="_x0000_i1105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5" DrawAspect="Content" ObjectID="_1713430516" r:id="rId236"/>
                                </w:object>
                              </w:r>
                            </w:p>
                            <w:p w14:paraId="4953E7F6" w14:textId="77777777" w:rsidR="00F97528" w:rsidRDefault="00F97528" w:rsidP="00403B34"/>
                            <w:p w14:paraId="32F6A235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4B87D2EB">
                                  <v:shape id="_x0000_i1106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6" DrawAspect="Content" ObjectID="_1713430517" r:id="rId237"/>
                                </w:object>
                              </w:r>
                            </w:p>
                            <w:p w14:paraId="3AB99CED" w14:textId="77777777" w:rsidR="00F97528" w:rsidRDefault="00F97528" w:rsidP="00403B34"/>
                            <w:p w14:paraId="7DC6097C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34B350CC">
                                  <v:shape id="_x0000_i1107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7" DrawAspect="Content" ObjectID="_1713430518" r:id="rId238"/>
                                </w:object>
                              </w:r>
                            </w:p>
                            <w:p w14:paraId="3166CEA3" w14:textId="77777777" w:rsidR="00F97528" w:rsidRDefault="00F97528" w:rsidP="00403B34"/>
                            <w:p w14:paraId="50120EF7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E2F6A44">
                                  <v:shape id="_x0000_i1108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8" DrawAspect="Content" ObjectID="_1713430519" r:id="rId239"/>
                                </w:object>
                              </w:r>
                            </w:p>
                            <w:p w14:paraId="5FD50C12" w14:textId="77777777" w:rsidR="00F97528" w:rsidRDefault="00F97528" w:rsidP="00403B34"/>
                            <w:p w14:paraId="0B3CEF6D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5C0C8978">
                                  <v:shape id="_x0000_i1109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09" DrawAspect="Content" ObjectID="_1713430520" r:id="rId240"/>
                                </w:object>
                              </w:r>
                            </w:p>
                            <w:p w14:paraId="3BB9D6C1" w14:textId="77777777" w:rsidR="00F97528" w:rsidRDefault="00F97528" w:rsidP="00403B34"/>
                            <w:p w14:paraId="63707FC1" w14:textId="77777777" w:rsidR="00F97528" w:rsidRDefault="00F97528" w:rsidP="00403B34">
                              <w:r>
                                <w:rPr>
                                  <w:position w:val="-12"/>
                                </w:rPr>
                                <w:object w:dxaOrig="279" w:dyaOrig="380" w14:anchorId="6802A778">
                                  <v:shape id="_x0000_i1110" type="#_x0000_t75" style="width:14.25pt;height:18.75pt" o:ole="">
                                    <v:imagedata r:id="rId233" o:title=""/>
                                  </v:shape>
                                  <o:OLEObject Type="Embed" ProgID="Equation.3" ShapeID="_x0000_i1110" DrawAspect="Content" ObjectID="_1713430521" r:id="rId241"/>
                                </w:objec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  <w:r w:rsidRPr="00097132">
              <w:rPr>
                <w:b/>
                <w:sz w:val="22"/>
                <w:szCs w:val="22"/>
              </w:rPr>
              <w:t xml:space="preserve"> Вопрос 3</w:t>
            </w:r>
            <w:r w:rsidRPr="00097132">
              <w:rPr>
                <w:sz w:val="22"/>
                <w:szCs w:val="22"/>
              </w:rPr>
              <w:t xml:space="preserve"> На рисунке приведена схема трехфазной цепи, </w:t>
            </w:r>
            <w:r w:rsidRPr="00097132">
              <w:rPr>
                <w:position w:val="-12"/>
                <w:sz w:val="22"/>
                <w:szCs w:val="22"/>
              </w:rPr>
              <w:object w:dxaOrig="3300" w:dyaOrig="440" w14:anchorId="68D33E65">
                <v:shape id="_x0000_i1044" type="#_x0000_t75" style="width:165pt;height:21.75pt" o:ole="">
                  <v:imagedata r:id="rId242" o:title=""/>
                </v:shape>
                <o:OLEObject Type="Embed" ProgID="Equation.3" ShapeID="_x0000_i1044" DrawAspect="Content" ObjectID="_1713856908" r:id="rId243"/>
              </w:object>
            </w:r>
            <w:r w:rsidRPr="00097132">
              <w:rPr>
                <w:sz w:val="22"/>
                <w:szCs w:val="22"/>
              </w:rPr>
              <w:t xml:space="preserve">, </w:t>
            </w:r>
            <w:r w:rsidRPr="00097132">
              <w:rPr>
                <w:sz w:val="22"/>
                <w:szCs w:val="22"/>
                <w:lang w:val="en-US"/>
              </w:rPr>
              <w:t>U</w:t>
            </w:r>
            <w:r w:rsidRPr="00097132">
              <w:rPr>
                <w:sz w:val="22"/>
                <w:szCs w:val="22"/>
                <w:vertAlign w:val="subscript"/>
              </w:rPr>
              <w:t xml:space="preserve">Л </w:t>
            </w:r>
            <w:r w:rsidRPr="00097132">
              <w:rPr>
                <w:sz w:val="22"/>
                <w:szCs w:val="22"/>
              </w:rPr>
              <w:t xml:space="preserve">= 220 В. Ток </w:t>
            </w:r>
            <w:r w:rsidRPr="00097132">
              <w:rPr>
                <w:position w:val="-12"/>
                <w:sz w:val="22"/>
                <w:szCs w:val="22"/>
              </w:rPr>
              <w:object w:dxaOrig="279" w:dyaOrig="380" w14:anchorId="0B0D8EE6">
                <v:shape id="_x0000_i1045" type="#_x0000_t75" style="width:14.25pt;height:18.75pt" o:ole="">
                  <v:imagedata r:id="rId244" o:title=""/>
                </v:shape>
                <o:OLEObject Type="Embed" ProgID="Equation.DSMT4" ShapeID="_x0000_i1045" DrawAspect="Content" ObjectID="_1713856909" r:id="rId245"/>
              </w:object>
            </w:r>
            <w:r w:rsidRPr="00097132">
              <w:rPr>
                <w:sz w:val="22"/>
                <w:szCs w:val="22"/>
              </w:rPr>
              <w:t>= ______ А.</w:t>
            </w:r>
          </w:p>
          <w:p w14:paraId="765F11DC" w14:textId="77777777" w:rsidR="00403B34" w:rsidRPr="00097132" w:rsidRDefault="00403B34" w:rsidP="00403B34">
            <w:pPr>
              <w:jc w:val="both"/>
            </w:pPr>
          </w:p>
          <w:p w14:paraId="383D208E" w14:textId="77777777" w:rsidR="00403B34" w:rsidRPr="00097132" w:rsidRDefault="00403B34" w:rsidP="00403B34">
            <w:pPr>
              <w:jc w:val="both"/>
            </w:pPr>
          </w:p>
          <w:p w14:paraId="1C16B657" w14:textId="77777777" w:rsidR="00403B34" w:rsidRPr="00097132" w:rsidRDefault="00403B34" w:rsidP="00403B34">
            <w:pPr>
              <w:jc w:val="both"/>
            </w:pPr>
          </w:p>
          <w:p w14:paraId="2E5DD769" w14:textId="77777777" w:rsidR="00403B34" w:rsidRPr="00097132" w:rsidRDefault="00403B34" w:rsidP="00403B34">
            <w:pPr>
              <w:jc w:val="both"/>
            </w:pPr>
          </w:p>
          <w:p w14:paraId="611DACA3" w14:textId="77777777" w:rsidR="00403B34" w:rsidRDefault="00403B34" w:rsidP="00403B34">
            <w:pPr>
              <w:jc w:val="both"/>
            </w:pPr>
          </w:p>
          <w:p w14:paraId="6AC0604F" w14:textId="77777777" w:rsidR="00097132" w:rsidRPr="00097132" w:rsidRDefault="00097132" w:rsidP="00403B34">
            <w:pPr>
              <w:jc w:val="both"/>
            </w:pPr>
          </w:p>
          <w:p w14:paraId="4A74CCB8" w14:textId="77777777" w:rsidR="00403B34" w:rsidRDefault="00403B34" w:rsidP="00403B34">
            <w:pPr>
              <w:jc w:val="both"/>
              <w:rPr>
                <w:sz w:val="28"/>
                <w:szCs w:val="28"/>
              </w:rPr>
            </w:pPr>
          </w:p>
          <w:p w14:paraId="5C24280F" w14:textId="77777777" w:rsidR="00403B34" w:rsidRDefault="00403B34" w:rsidP="00403B34">
            <w:pPr>
              <w:pStyle w:val="af0"/>
              <w:tabs>
                <w:tab w:val="left" w:pos="301"/>
              </w:tabs>
              <w:ind w:left="0"/>
              <w:jc w:val="both"/>
            </w:pPr>
          </w:p>
          <w:p w14:paraId="1FA607CD" w14:textId="23B32515" w:rsidR="00403B34" w:rsidRDefault="00097132" w:rsidP="00403B34">
            <w:pPr>
              <w:spacing w:line="360" w:lineRule="auto"/>
              <w:jc w:val="both"/>
            </w:pPr>
            <w:r>
              <w:t>Экзаменационный билет №3</w:t>
            </w:r>
          </w:p>
          <w:p w14:paraId="30CE228A" w14:textId="05E90F04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>Вопрос 1</w:t>
            </w:r>
            <w:r w:rsidRPr="00097132">
              <w:t xml:space="preserve"> Сопротивления цепи постоянного тока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1</w:t>
            </w:r>
            <w:r w:rsidRPr="00097132">
              <w:t xml:space="preserve">=150 Ом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2</w:t>
            </w:r>
            <w:r w:rsidRPr="00097132">
              <w:t xml:space="preserve"> = 100 Ом, включены параллельно на напряжение </w:t>
            </w:r>
            <w:r w:rsidRPr="00097132">
              <w:rPr>
                <w:lang w:val="en-US"/>
              </w:rPr>
              <w:t>U</w:t>
            </w:r>
            <w:r w:rsidRPr="00097132">
              <w:t xml:space="preserve">=200 В. Ток цепи равен </w:t>
            </w:r>
            <w:r w:rsidRPr="00097132">
              <w:rPr>
                <w:lang w:val="en-US"/>
              </w:rPr>
              <w:t>I</w:t>
            </w:r>
            <w:r w:rsidRPr="00097132">
              <w:t>=______, A.</w:t>
            </w:r>
          </w:p>
          <w:p w14:paraId="6F0FD8AE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2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t xml:space="preserve">=10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L</w:t>
            </w:r>
            <w:r w:rsidRPr="00097132">
              <w:t>=</w:t>
            </w:r>
            <w:r w:rsidRPr="00097132">
              <w:rPr>
                <w:lang w:val="en-US"/>
              </w:rPr>
              <w:t>X</w:t>
            </w:r>
            <w:r w:rsidRPr="00097132">
              <w:rPr>
                <w:vertAlign w:val="subscript"/>
                <w:lang w:val="en-US"/>
              </w:rPr>
              <w:t>C</w:t>
            </w:r>
            <w:r w:rsidRPr="00097132">
              <w:t>= 5 Ом.</w:t>
            </w:r>
          </w:p>
          <w:p w14:paraId="4DF86F2A" w14:textId="64CAA947" w:rsidR="00097132" w:rsidRPr="00097132" w:rsidRDefault="00097132" w:rsidP="00097132">
            <w:pPr>
              <w:jc w:val="both"/>
            </w:pPr>
            <w:r w:rsidRPr="00097132">
              <w:rPr>
                <w:noProof/>
              </w:rPr>
              <w:lastRenderedPageBreak/>
              <mc:AlternateContent>
                <mc:Choice Requires="wpc">
                  <w:drawing>
                    <wp:inline distT="0" distB="0" distL="0" distR="0" wp14:anchorId="57FF0682" wp14:editId="7D5C9B9C">
                      <wp:extent cx="2743200" cy="1600200"/>
                      <wp:effectExtent l="0" t="0" r="0" b="0"/>
                      <wp:docPr id="235" name="Полотно 23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99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3200" y="114300"/>
                                  <a:ext cx="2540000" cy="1416050"/>
                                  <a:chOff x="2021" y="8603"/>
                                  <a:chExt cx="4000" cy="2230"/>
                                </a:xfrm>
                              </wpg:grpSpPr>
                              <wps:wsp>
                                <wps:cNvPr id="200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89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0763"/>
                                    <a:ext cx="34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81" y="8963"/>
                                    <a:ext cx="0" cy="18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03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5301" y="9527"/>
                                    <a:ext cx="288" cy="720"/>
                                    <a:chOff x="6633" y="9503"/>
                                    <a:chExt cx="288" cy="720"/>
                                  </a:xfrm>
                                </wpg:grpSpPr>
                                <wps:wsp>
                                  <wps:cNvPr id="204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50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5" name="Oval 10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86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6" name="Oval 10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968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7" name="Oval 105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41" y="10043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08" name="Rectangle 10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633" y="9503"/>
                                      <a:ext cx="180" cy="72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09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783"/>
                                    <a:ext cx="18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0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914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1" name="Rectangle 10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401" y="8603"/>
                                    <a:ext cx="18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2" name="Line 1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8963"/>
                                    <a:ext cx="0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3" name="Line 1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941" y="8963"/>
                                    <a:ext cx="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4" name="Line 1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04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5" name="Lin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401" y="9323"/>
                                    <a:ext cx="18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6" name="Line 1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81" y="95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Rectangle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211" y="10653"/>
                                    <a:ext cx="720" cy="1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8" name="Line 1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9143"/>
                                    <a:ext cx="0" cy="14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9" name="Oval 11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81" y="8783"/>
                                    <a:ext cx="360" cy="360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0" name="Line 11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1" y="8603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1" name="Line 11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601" y="8603"/>
                                    <a:ext cx="36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2" name="Line 12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961" y="8603"/>
                                    <a:ext cx="0" cy="21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3" name="Oval 12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10715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4" name="Oval 12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1" y="89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5" name="Oval 1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641" y="884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6" name="Oval 1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021" y="861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7" name="Oval 1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1073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8" name="Oval 1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931" y="9323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Text Box 1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021" y="1022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9BB0471" w14:textId="77777777" w:rsidR="00F97528" w:rsidRPr="00605098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U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0" name="Text Box 12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6ADD821" w14:textId="77777777" w:rsidR="00F97528" w:rsidRPr="00605098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" name="Text Box 12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51" y="945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867B7F6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" name="Text Box 13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331" y="10293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49DECFB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R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3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481" y="971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E500B9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L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71" y="8603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C6EE9F6" w14:textId="77777777" w:rsidR="00F97528" w:rsidRPr="00605098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7FF0682" id="Полотно 235" o:spid="_x0000_s1116" editas="canvas" style="width:3in;height:126pt;mso-position-horizontal-relative:char;mso-position-vertical-relative:line" coordsize="2743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">
                      <v:shape id="_x0000_s1117" type="#_x0000_t75" style="position:absolute;width:27432;height:16002;visibility:visible;mso-wrap-style:square">
                        <v:fill o:detectmouseclick="t"/>
                        <v:path o:connecttype="none"/>
                      </v:shape>
                      <v:group id="Group 97" o:spid="_x0000_s1118" style="position:absolute;left:2032;top:1143;width:25400;height:14160" coordorigin="2021,8603" coordsize="4000,22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        <v:line id="Line 98" o:spid="_x0000_s1119" style="position:absolute;visibility:visible;mso-wrap-style:square" from="2061,8963" to="5481,89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xhosUAAADc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E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xhosUAAADcAAAADwAAAAAAAAAA&#10;AAAAAAChAgAAZHJzL2Rvd25yZXYueG1sUEsFBgAAAAAEAAQA+QAAAJMDAAAAAA==&#10;"/>
                        <v:line id="Line 99" o:spid="_x0000_s1120" style="position:absolute;visibility:visible;mso-wrap-style:square" from="2061,10763" to="5481,10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DEOc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OBn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QxDnGAAAA3AAAAA8AAAAAAAAA&#10;AAAAAAAAoQIAAGRycy9kb3ducmV2LnhtbFBLBQYAAAAABAAEAPkAAACUAwAAAAA=&#10;"/>
                        <v:line id="Line 100" o:spid="_x0000_s1121" style="position:absolute;visibility:visible;mso-wrap-style:square" from="5481,8963" to="548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JaT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n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CWk7GAAAA3AAAAA8AAAAAAAAA&#10;AAAAAAAAoQIAAGRycy9kb3ducmV2LnhtbFBLBQYAAAAABAAEAPkAAACUAwAAAAA=&#10;"/>
                        <v:group id="Group 101" o:spid="_x0000_s1122" style="position:absolute;left:5301;top:9527;width:288;height:720" coordorigin="6633,9503" coordsize="28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            <v:oval id="Oval 102" o:spid="_x0000_s1123" style="position:absolute;left:6741;top:95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8OkcQA&#10;AADcAAAADwAAAGRycy9kb3ducmV2LnhtbESPQWvCQBSE74X+h+UJvdWNRqVEV5FKwR48GO39kX0m&#10;wezbkH2N6b/vCoLHYWa+YVabwTWqpy7Ung1Mxgko4sLbmksD59PX+weoIMgWG89k4I8CbNavLyvM&#10;rL/xkfpcShUhHDI0UIm0mdahqMhhGPuWOHoX3zmUKLtS2w5vEe4aPU2ShXZYc1yosKXPiopr/usM&#10;7Mptvuh1KvP0stvL/Ppz+E4nxryNhu0SlNAgz/CjvbcGpskM7mfiEdD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/DpHEAAAA3AAAAA8AAAAAAAAAAAAAAAAAmAIAAGRycy9k&#10;b3ducmV2LnhtbFBLBQYAAAAABAAEAPUAAACJAwAAAAA=&#10;"/>
                          <v:oval id="Oval 103" o:spid="_x0000_s1124" style="position:absolute;left:6741;top:986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OrCsMA&#10;AADc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kkGzzPxCO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OrCsMAAADcAAAADwAAAAAAAAAAAAAAAACYAgAAZHJzL2Rv&#10;d25yZXYueG1sUEsFBgAAAAAEAAQA9QAAAIgDAAAAAA==&#10;"/>
                          <v:oval id="Oval 104" o:spid="_x0000_s1125" style="position:absolute;left:6741;top:968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E1fcMA&#10;AADc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ySD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E1fcMAAADcAAAADwAAAAAAAAAAAAAAAACYAgAAZHJzL2Rv&#10;d25yZXYueG1sUEsFBgAAAAAEAAQA9QAAAIgDAAAAAA==&#10;"/>
                          <v:oval id="Oval 105" o:spid="_x0000_s1126" style="position:absolute;left:6741;top:100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2Q5sQA&#10;AADcAAAADwAAAGRycy9kb3ducmV2LnhtbESPQWvCQBSE74X+h+UVvNWNBq3ErCIVwR56aNreH9ln&#10;EpJ9G7KvMf57t1DocZiZb5h8P7lOjTSExrOBxTwBRVx623Bl4Ovz9LwBFQTZYueZDNwowH73+JBj&#10;Zv2VP2gspFIRwiFDA7VIn2kdypochrnviaN38YNDiXKotB3wGuGu08skWWuHDceFGnt6ralsix9n&#10;4FgdivWoU1mll+NZVu33+1u6MGb2NB22oIQm+Q//tc/WwDJ5gd8z8Qjo3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tkObEAAAA3AAAAA8AAAAAAAAAAAAAAAAAmAIAAGRycy9k&#10;b3ducmV2LnhtbFBLBQYAAAAABAAEAPUAAACJAwAAAAA=&#10;"/>
                          <v:rect id="Rectangle 106" o:spid="_x0000_s1127" style="position:absolute;left:6633;top:9503;width:1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mYFb8A&#10;AADcAAAADwAAAGRycy9kb3ducmV2LnhtbERPy4rCMBTdC/5DuII7TZVhGKpRfHTQhQuf+0tybYvN&#10;TWmiVr9+shBmeTjv6by1lXhQ40vHCkbDBASxdqbkXMH59Dv4AeEDssHKMSl4kYf5rNuZYmrckw/0&#10;OIZcxBD2KSooQqhTKb0uyKIfupo4clfXWAwRNrk0DT5juK3kOEm+pcWSY0OBNa0K0rfj3SrYI673&#10;743Wy+y1+8podcnIVUr1e+1iAiJQG/7FH/fWKBgncW08E4+AnP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yZgVvwAAANwAAAAPAAAAAAAAAAAAAAAAAJgCAABkcnMvZG93bnJl&#10;di54bWxQSwUGAAAAAAQABAD1AAAAhAMAAAAA&#10;" strokecolor="white"/>
                        </v:group>
                        <v:rect id="Rectangle 107" o:spid="_x0000_s1128" style="position:absolute;left:4401;top:8783;width:1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C3c8UA&#10;AADcAAAADwAAAGRycy9kb3ducmV2LnhtbESPQWvCQBSE70L/w/IKveluU5AmuobSklKPGi+9vWaf&#10;STT7NmRXTfvrXaHgcZiZb5hlPtpOnGnwrWMNzzMFgrhypuVaw64spq8gfEA22DkmDb/kIV89TJaY&#10;GXfhDZ23oRYRwj5DDU0IfSalrxqy6GeuJ47e3g0WQ5RDLc2Alwi3nUyUmkuLLceFBnt6b6g6bk9W&#10;w0+b7PBvU34qmxYvYT2Wh9P3h9ZPj+PbAkSgMdzD/+0voyFRKdzOxCM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sLdzxQAAANwAAAAPAAAAAAAAAAAAAAAAAJgCAABkcnMv&#10;ZG93bnJldi54bWxQSwUGAAAAAAQABAD1AAAAigMAAAAA&#10;"/>
                        <v:rect id="Rectangle 108" o:spid="_x0000_s1129" style="position:absolute;left:4401;top:914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YCzr8A&#10;AADcAAAADwAAAGRycy9kb3ducmV2LnhtbERPy4rCMBTdD/gP4QruxlSRYahG8VHRhQuf+0tybYvN&#10;TWmiVr9+shBmeTjvyay1lXhQ40vHCgb9BASxdqbkXMH5tP7+BeEDssHKMSl4kYfZtPM1wdS4Jx/o&#10;cQy5iCHsU1RQhFCnUnpdkEXfdzVx5K6usRgibHJpGnzGcFvJYZL8SIslx4YCa1oWpG/Hu1WwR1zt&#10;3xutF9lrN8poecnIVUr1uu18DCJQG/7FH/fWKBgO4vx4Jh4BOf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ZgLOvwAAANwAAAAPAAAAAAAAAAAAAAAAAJgCAABkcnMvZG93bnJl&#10;di54bWxQSwUGAAAAAAQABAD1AAAAhAMAAAAA&#10;" strokecolor="white"/>
                        <v:rect id="Rectangle 109" o:spid="_x0000_s1130" style="position:absolute;left:4401;top:8603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qnVcMA&#10;AADcAAAADwAAAGRycy9kb3ducmV2LnhtbESPQWvCQBSE74X+h+UVvNVNRESiq6iN2IMHG/X+2H1N&#10;QrNvQ3arsb/eFYQeh5n5hpkve9uIC3W+dqwgHSYgiLUzNZcKTsft+xSED8gGG8ek4EYelovXlzlm&#10;xl35iy5FKEWEsM9QQRVCm0npdUUW/dC1xNH7dp3FEGVXStPhNcJtI0dJMpEWa44LFba0qUj/FL9W&#10;wQHx4/C303qd3/bjnDbnnFyj1OCtX81ABOrDf/jZ/jQKRmkKjzPx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qnVcMAAADcAAAADwAAAAAAAAAAAAAAAACYAgAAZHJzL2Rv&#10;d25yZXYueG1sUEsFBgAAAAAEAAQA9QAAAIgDAAAAAA==&#10;" strokecolor="white"/>
                        <v:line id="Line 110" o:spid="_x0000_s1131" style="position:absolute;visibility:visible;mso-wrap-style:square" from="4041,8963" to="40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vMk8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ebzJPGAAAA3AAAAA8AAAAAAAAA&#10;AAAAAAAAoQIAAGRycy9kb3ducmV2LnhtbFBLBQYAAAAABAAEAPkAAACUAwAAAAA=&#10;"/>
                        <v:line id="Line 111" o:spid="_x0000_s1132" style="position:absolute;visibility:visible;mso-wrap-style:square" from="4941,8963" to="4942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pCM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l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jXaQjGAAAA3AAAAA8AAAAAAAAA&#10;AAAAAAAAoQIAAGRycy9kb3ducmV2LnhtbFBLBQYAAAAABAAEAPkAAACUAwAAAAA=&#10;"/>
                        <v:line id="Line 112" o:spid="_x0000_s1133" style="position:absolute;visibility:visible;mso-wrap-style:square" from="4041,9503" to="440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7xfMcAAADcAAAADwAAAGRycy9kb3ducmV2LnhtbESPT2vCQBTE70K/w/IK3nSjliCpq0hL&#10;QXsQ/xTa4zP7TGKzb8PuNkm/vSsUehxm5jfMYtWbWrTkfGVZwWScgCDOra64UPBxehvNQfiArLG2&#10;TAp+ycNq+TBYYKZtxwdqj6EQEcI+QwVlCE0mpc9LMujHtiGO3sU6gyFKV0jtsItwU8tpkqTSYMVx&#10;ocSGXkrKv48/RsFutk/b9fZ9039u03P+ejh/XTun1PCxXz+DCNSH//Bfe6MVTCdP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PvF8xwAAANwAAAAPAAAAAAAA&#10;AAAAAAAAAKECAABkcnMvZG93bnJldi54bWxQSwUGAAAAAAQABAD5AAAAlQMAAAAA&#10;"/>
                        <v:line id="Line 113" o:spid="_x0000_s1134" style="position:absolute;flip:y;visibility:visible;mso-wrap-style:square" from="4401,9323" to="458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bVmMYAAADcAAAADwAAAGRycy9kb3ducmV2LnhtbESPQWsCMRSE7wX/Q3hCL0WzSiu6GkUK&#10;hR68VGXF23Pz3Cy7edkmqW7/fVMo9DjMzDfMatPbVtzIh9qxgsk4A0FcOl1zpeB4eBvNQYSIrLF1&#10;TAq+KcBmPXhYYa7dnT/oto+VSBAOOSowMXa5lKE0ZDGMXUecvKvzFmOSvpLa4z3BbSunWTaTFmtO&#10;CwY7ejVUNvsvq0DOd0+ffnt5bormdFqYoiy6806px2G/XYKI1Mf/8F/7XSuYTl7g90w6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W1ZjGAAAA3AAAAA8AAAAAAAAA&#10;AAAAAAAAoQIAAGRycy9kb3ducmV2LnhtbFBLBQYAAAAABAAEAPkAAACUAwAAAAA=&#10;"/>
                        <v:line id="Line 114" o:spid="_x0000_s1135" style="position:absolute;visibility:visible;mso-wrap-style:square" from="4581,9503" to="4941,9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DKk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JTC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gypDGAAAA3AAAAA8AAAAAAAAA&#10;AAAAAAAAoQIAAGRycy9kb3ducmV2LnhtbFBLBQYAAAAABAAEAPkAAACUAwAAAAA=&#10;"/>
                        <v:rect id="Rectangle 115" o:spid="_x0000_s1136" style="position:absolute;left:4211;top:10653;width:7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oQR8UA&#10;AADcAAAADwAAAGRycy9kb3ducmV2LnhtbESPQWvCQBSE74L/YXmF3nRjCrZNXUWUiD0m8dLba/Y1&#10;SZt9G7Ibjf56t1DocZiZb5jVZjStOFPvGssKFvMIBHFpdcOVglORzl5AOI+ssbVMCq7kYLOeTlaY&#10;aHvhjM65r0SAsEtQQe19l0jpypoMurntiIP3ZXuDPsi+krrHS4CbVsZRtJQGGw4LNXa0q6n8yQej&#10;4LOJT3jLikNkXtMn/z4W38PHXqnHh3H7BsLT6P/Df+2jVhAvnuH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uhBHxQAAANwAAAAPAAAAAAAAAAAAAAAAAJgCAABkcnMv&#10;ZG93bnJldi54bWxQSwUGAAAAAAQABAD1AAAAigMAAAAA&#10;"/>
                        <v:line id="Line 116" o:spid="_x0000_s1137" style="position:absolute;visibility:visible;mso-wrap-style:square" from="2061,9143" to="2061,10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sr7cIAAADcAAAADwAAAGRycy9kb3ducmV2LnhtbERPyWrDMBC9B/oPYgq5JbJzyOJGCSUm&#10;0EMTyELPU2tqmVojY6mO+vfRIZDj4+3rbbStGKj3jWMF+TQDQVw53XCt4HrZT5YgfEDW2DomBf/k&#10;Ybt5Ga2x0O7GJxrOoRYphH2BCkwIXSGlrwxZ9FPXESfux/UWQ4J9LXWPtxRuWznLsrm02HBqMNjR&#10;zlD1e/6zChamPMmFLD8vx3Jo8lU8xK/vlVLj1/j+BiJQDE/xw/2hFczytDadSUdAbu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ksr7cIAAADcAAAADwAAAAAAAAAAAAAA&#10;AAChAgAAZHJzL2Rvd25yZXYueG1sUEsFBgAAAAAEAAQA+QAAAJADAAAAAA==&#10;">
                          <v:stroke endarrow="block"/>
                        </v:line>
                        <v:oval id="Oval 117" o:spid="_x0000_s1138" style="position:absolute;left:2781;top:8783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MRE8QA&#10;AADcAAAADwAAAGRycy9kb3ducmV2LnhtbESP0WoCMRRE3wv+Q7hCX4pmFSm6GkUKhT4UtNYPuG6u&#10;2dXNzZqk7vr3RhD6OMzMGWax6mwtruRD5VjBaJiBIC6crtgo2P9+DqYgQkTWWDsmBTcKsFr2XhaY&#10;a9fyD1130YgE4ZCjgjLGJpcyFCVZDEPXECfv6LzFmKQ3UntsE9zWcpxl79JixWmhxIY+SirOuz+r&#10;4HDYu05e/Gb7Zs4eJ6e2Md9bpV773XoOIlIX/8PP9pdWMB7N4HEmHQ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zERPEAAAA3AAAAA8AAAAAAAAAAAAAAAAAmAIAAGRycy9k&#10;b3ducmV2LnhtbFBLBQYAAAAABAAEAPUAAACJAwAAAAA=&#10;" filled="f"/>
                        <v:line id="Line 118" o:spid="_x0000_s1139" style="position:absolute;flip:y;visibility:visible;mso-wrap-style:square" from="2601,8603" to="2601,89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28vcMAAADcAAAADwAAAGRycy9kb3ducmV2LnhtbERPz2vCMBS+D/Y/hCd4GTO1jOGqUUQQ&#10;PHjRjcpuz+bZlDYvXRK1/vfLYbDjx/d7sRpsJ27kQ+NYwXSSgSCunG64VvD1uX2dgQgRWWPnmBQ8&#10;KMBq+fy0wEK7Ox/odoy1SCEcClRgYuwLKUNlyGKYuJ44cRfnLcYEfS21x3sKt53Ms+xdWmw4NRjs&#10;aWOoao9Xq0DO9i8/fn1+a8v2dPowZVX233ulxqNhPQcRaYj/4j/3TivI8zQ/nUlHQC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NvL3DAAAA3AAAAA8AAAAAAAAAAAAA&#10;AAAAoQIAAGRycy9kb3ducmV2LnhtbFBLBQYAAAAABAAEAPkAAACRAwAAAAA=&#10;"/>
                        <v:line id="Line 119" o:spid="_x0000_s1140" style="position:absolute;visibility:visible;mso-wrap-style:square" from="2601,8603" to="2961,8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WYWcYAAADcAAAADwAAAGRycy9kb3ducmV2LnhtbESPzWrDMBCE74G+g9hCb4kcF0xxo4TQ&#10;Ukh6KPmD5rixNrZba2Uk1XbePgoUchxm5htmthhMIzpyvrasYDpJQBAXVtdcKjjsP8YvIHxA1thY&#10;JgUX8rCYP4xmmGvb85a6XShFhLDPUUEVQptL6YuKDPqJbYmjd7bOYIjSlVI77CPcNDJNkkwarDku&#10;VNjSW0XF7+7PKPh63m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lmFnGAAAA3AAAAA8AAAAAAAAA&#10;AAAAAAAAoQIAAGRycy9kb3ducmV2LnhtbFBLBQYAAAAABAAEAPkAAACUAwAAAAA=&#10;"/>
                        <v:line id="Line 120" o:spid="_x0000_s1141" style="position:absolute;visibility:visible;mso-wrap-style:square" from="2961,8603" to="2961,10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cGLsYAAADc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E3hdiYeATm7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n3Bi7GAAAA3AAAAA8AAAAAAAAA&#10;AAAAAAAAoQIAAGRycy9kb3ducmV2LnhtbFBLBQYAAAAABAAEAPkAAACUAwAAAAA=&#10;"/>
                        <v:oval id="Oval 121" o:spid="_x0000_s1142" style="position:absolute;left:2031;top:10715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tQgcMA&#10;AADcAAAADwAAAGRycy9kb3ducmV2LnhtbESPQWvCQBSE70L/w/IKXqRuTKl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tQgcMAAADcAAAADwAAAAAAAAAAAAAAAACYAgAAZHJzL2Rv&#10;d25yZXYueG1sUEsFBgAAAAAEAAQA9QAAAIgDAAAAAA==&#10;" fillcolor="black"/>
                        <v:oval id="Oval 122" o:spid="_x0000_s1143" style="position:absolute;left:2031;top:89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LI9c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pBmr7D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HLI9cMAAADcAAAADwAAAAAAAAAAAAAAAACYAgAAZHJzL2Rv&#10;d25yZXYueG1sUEsFBgAAAAAEAAQA9QAAAIgDAAAAAA==&#10;" fillcolor="black"/>
                        <v:oval id="Oval 123" o:spid="_x0000_s1144" style="position:absolute;left:2641;top:884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      <v:oval id="Oval 124" o:spid="_x0000_s1145" style="position:absolute;left:3021;top:861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        <v:oval id="Oval 125" o:spid="_x0000_s1146" style="position:absolute;left:2931;top:1073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BWgsMA&#10;AADcAAAADwAAAGRycy9kb3ducmV2LnhtbESPQWvCQBSE7wX/w/IEL0U3BmoluooELF5NPfT4zD6T&#10;YPZt2N2a5N+7QqHHYWa+Ybb7wbTiQc43lhUsFwkI4tLqhisFl+/jfA3CB2SNrWVSMJKH/W7ytsVM&#10;257P9ChCJSKEfYYK6hC6TEpf1mTQL2xHHL2bdQZDlK6S2mEf4aaVaZKspMGG40KNHeU1lffi1yhw&#10;792Yj6f8uLzyV/HRr/XP6qKVmk2HwwZEoCH8h//aJ60gTT/hdSYeAbl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KBWgsMAAADcAAAADwAAAAAAAAAAAAAAAACYAgAAZHJzL2Rv&#10;d25yZXYueG1sUEsFBgAAAAAEAAQA9QAAAIgDAAAAAA==&#10;" fillcolor="black"/>
                        <v:oval id="Oval 126" o:spid="_x0000_s1147" style="position:absolute;left:2931;top:9323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/C8MAA&#10;AADcAAAADwAAAGRycy9kb3ducmV2LnhtbERPTYvCMBC9L/gfwix4WTS1sFKqUZaC4nW7HjyOzdgW&#10;m0lJom3//eYgeHy87+1+NJ14kvOtZQWrZQKCuLK65VrB+e+wyED4gKyxs0wKJvKw380+tphrO/Av&#10;PctQixjCPkcFTQh9LqWvGjLol7YnjtzNOoMhQldL7XCI4aaTaZKspcGWY0ODPRUNVffyYRS4r34q&#10;plNxWF35WH4Pmb6sz1qp+ef4swERaAxv8ct90grSNK6NZ+IRkL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T/C8MAAAADcAAAADwAAAAAAAAAAAAAAAACYAgAAZHJzL2Rvd25y&#10;ZXYueG1sUEsFBgAAAAAEAAQA9QAAAIUDAAAAAA==&#10;" fillcolor="black"/>
                        <v:shape id="Text Box 127" o:spid="_x0000_s1148" type="#_x0000_t202" style="position:absolute;left:2021;top:102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          <v:textbox>
                            <w:txbxContent>
                              <w:p w14:paraId="69BB0471" w14:textId="77777777" w:rsidR="00F97528" w:rsidRPr="00605098" w:rsidRDefault="00F97528" w:rsidP="00097132">
                                <w:r>
                                  <w:rPr>
                                    <w:lang w:val="en-US"/>
                                  </w:rPr>
                                  <w:t>U</w:t>
                                </w:r>
                              </w:p>
                            </w:txbxContent>
                          </v:textbox>
                        </v:shape>
                        <v:shape id="Text Box 128" o:spid="_x0000_s1149" type="#_x0000_t202" style="position:absolute;left:298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m0Ic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eP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Rm0IcAAAADcAAAADwAAAAAAAAAAAAAAAACYAgAAZHJzL2Rvd25y&#10;ZXYueG1sUEsFBgAAAAAEAAQA9QAAAIUDAAAAAA==&#10;" filled="f" stroked="f">
                          <v:textbox>
                            <w:txbxContent>
                              <w:p w14:paraId="76ADD821" w14:textId="77777777" w:rsidR="00F97528" w:rsidRPr="00605098" w:rsidRDefault="00F97528" w:rsidP="00097132">
                                <w:r>
                                  <w:rPr>
                                    <w:lang w:val="en-US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  <v:shape id="Text Box 129" o:spid="_x0000_s1150" type="#_x0000_t202" style="position:absolute;left:4251;top:945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URu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M2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VEbrEAAAA3AAAAA8AAAAAAAAAAAAAAAAAmAIAAGRycy9k&#10;b3ducmV2LnhtbFBLBQYAAAAABAAEAPUAAACJAwAAAAA=&#10;" filled="f" stroked="f">
                          <v:textbox>
                            <w:txbxContent>
                              <w:p w14:paraId="4867B7F6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0" o:spid="_x0000_s1151" type="#_x0000_t202" style="position:absolute;left:4331;top:10293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  <v:textbox>
                            <w:txbxContent>
                              <w:p w14:paraId="549DECFB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R</w:t>
                                </w:r>
                              </w:p>
                            </w:txbxContent>
                          </v:textbox>
                        </v:shape>
                        <v:shape id="Text Box 131" o:spid="_x0000_s1152" type="#_x0000_t202" style="position:absolute;left:5481;top:971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sqV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Jt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KlbEAAAA3AAAAA8AAAAAAAAAAAAAAAAAmAIAAGRycy9k&#10;b3ducmV2LnhtbFBLBQYAAAAABAAEAPUAAACJAwAAAAA=&#10;" filled="f" stroked="f">
                          <v:textbox>
                            <w:txbxContent>
                              <w:p w14:paraId="17E500B9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v:textbox>
                        </v:shape>
                        <v:shape id="Text Box 132" o:spid="_x0000_s1153" type="#_x0000_t202" style="position:absolute;left:4471;top:86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  <v:textbox>
                            <w:txbxContent>
                              <w:p w14:paraId="4C6EE9F6" w14:textId="77777777" w:rsidR="00F97528" w:rsidRPr="00605098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3D511410" w14:textId="58F1D103" w:rsidR="00097132" w:rsidRPr="00097132" w:rsidRDefault="00097132" w:rsidP="00097132">
            <w:pPr>
              <w:jc w:val="both"/>
            </w:pPr>
            <w:r w:rsidRPr="00097132">
              <w:t>Определите показания ваттметра при замкнутом и разомкнутом выключателе «В»</w:t>
            </w:r>
          </w:p>
          <w:p w14:paraId="6A7B7C02" w14:textId="77777777" w:rsidR="00097132" w:rsidRPr="00097132" w:rsidRDefault="00097132" w:rsidP="00097132">
            <w:pPr>
              <w:jc w:val="both"/>
            </w:pPr>
            <w:r w:rsidRPr="00097132">
              <w:rPr>
                <w:b/>
              </w:rPr>
              <w:t xml:space="preserve">Вопрос 3 </w:t>
            </w:r>
            <w:r w:rsidRPr="00097132">
              <w:t xml:space="preserve">Дано: </w:t>
            </w:r>
            <w:r w:rsidRPr="00097132">
              <w:rPr>
                <w:lang w:val="en-US"/>
              </w:rPr>
              <w:t>U</w:t>
            </w:r>
            <w:r w:rsidRPr="00097132">
              <w:rPr>
                <w:vertAlign w:val="subscript"/>
              </w:rPr>
              <w:t>Л</w:t>
            </w:r>
            <w:r w:rsidRPr="00097132">
              <w:t>=</w:t>
            </w:r>
            <w:r w:rsidRPr="00097132">
              <w:rPr>
                <w:vertAlign w:val="subscript"/>
              </w:rPr>
              <w:t xml:space="preserve"> </w:t>
            </w:r>
            <w:r w:rsidRPr="00097132">
              <w:t xml:space="preserve">380 </w:t>
            </w:r>
            <w:r w:rsidRPr="00097132">
              <w:rPr>
                <w:lang w:val="en-US"/>
              </w:rPr>
              <w:t>B</w:t>
            </w:r>
            <w:r w:rsidRPr="00097132">
              <w:t xml:space="preserve">, </w:t>
            </w:r>
            <w:r w:rsidRPr="00097132">
              <w:rPr>
                <w:lang w:val="en-US"/>
              </w:rPr>
              <w:t>R</w:t>
            </w:r>
            <w:r w:rsidRPr="00097132">
              <w:rPr>
                <w:vertAlign w:val="subscript"/>
              </w:rPr>
              <w:t>ф</w:t>
            </w:r>
            <w:r w:rsidRPr="00097132">
              <w:t>= 5 Ом, Х</w:t>
            </w:r>
            <w:r w:rsidRPr="00097132">
              <w:rPr>
                <w:vertAlign w:val="subscript"/>
              </w:rPr>
              <w:t>ф</w:t>
            </w:r>
            <w:r w:rsidRPr="00097132">
              <w:t>= 7 Ом. Определите мощность потребителя – Р.</w:t>
            </w:r>
          </w:p>
          <w:p w14:paraId="76147B74" w14:textId="4DCD0180" w:rsidR="00403B34" w:rsidRPr="00097132" w:rsidRDefault="00097132" w:rsidP="00097132">
            <w:pPr>
              <w:rPr>
                <w:sz w:val="28"/>
                <w:szCs w:val="28"/>
                <w:lang w:val="en-US"/>
              </w:rPr>
            </w:pPr>
            <w:r w:rsidRPr="00097132">
              <w:rPr>
                <w:noProof/>
              </w:rPr>
              <mc:AlternateContent>
                <mc:Choice Requires="wpc">
                  <w:drawing>
                    <wp:inline distT="0" distB="0" distL="0" distR="0" wp14:anchorId="6DA9A12F" wp14:editId="3026D23B">
                      <wp:extent cx="2857500" cy="1485900"/>
                      <wp:effectExtent l="0" t="0" r="0" b="0"/>
                      <wp:docPr id="198" name="Полотно 19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g:wgp>
                              <wpg:cNvPr id="173" name="Group 1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9065" y="161925"/>
                                  <a:ext cx="2318385" cy="1250950"/>
                                  <a:chOff x="1560" y="1209"/>
                                  <a:chExt cx="3651" cy="1970"/>
                                </a:xfrm>
                              </wpg:grpSpPr>
                              <wps:wsp>
                                <wps:cNvPr id="174" name="Line 1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61" y="1314"/>
                                    <a:ext cx="2159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1314"/>
                                    <a:ext cx="0" cy="7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13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220" y="2034"/>
                                    <a:ext cx="541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1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681" y="2034"/>
                                    <a:ext cx="539" cy="5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14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754"/>
                                    <a:ext cx="27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Line 14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061" y="2934"/>
                                    <a:ext cx="162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" name="Rectangle 14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31" y="141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Rectangle 143"/>
                                <wps:cNvSpPr>
                                  <a:spLocks noChangeArrowheads="1"/>
                                </wps:cNvSpPr>
                                <wps:spPr bwMode="auto">
                                  <a:xfrm rot="2711472">
                                    <a:off x="3816" y="2064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Rectangle 144"/>
                                <wps:cNvSpPr>
                                  <a:spLocks noChangeArrowheads="1"/>
                                </wps:cNvSpPr>
                                <wps:spPr bwMode="auto">
                                  <a:xfrm rot="-2823346">
                                    <a:off x="4431" y="2049"/>
                                    <a:ext cx="179" cy="54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1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1284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1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889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Oval 1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701"/>
                                    <a:ext cx="68" cy="68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" name="Text Box 1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1" y="125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ACF7EC3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А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7" name="Text Box 1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81" y="239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48499FA" w14:textId="77777777" w:rsidR="00F97528" w:rsidRDefault="00F97528" w:rsidP="00097132">
                                      <w: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8" name="Lin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681" y="2574"/>
                                    <a:ext cx="0" cy="3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61" y="2574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Text Box 1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60" y="2639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306E961" w14:textId="77777777" w:rsidR="00F97528" w:rsidRPr="003024E9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1" name="Text Box 1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861" y="1209"/>
                                    <a:ext cx="540" cy="3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0D8825" w14:textId="77777777" w:rsidR="00F97528" w:rsidRPr="003024E9" w:rsidRDefault="00F97528" w:rsidP="00097132">
                                      <w:pPr>
                                        <w:rPr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2" name="Text Box 15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71" y="2319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CA12248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3" name="Text Box 15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1" y="2319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ECAA8A9" w14:textId="77777777" w:rsidR="00F97528" w:rsidRDefault="00F97528" w:rsidP="00097132">
                                      <w: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4" name="Text Box 15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026" y="1914"/>
                                    <a:ext cx="540" cy="3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59452CC" w14:textId="77777777" w:rsidR="00F97528" w:rsidRPr="003024E9" w:rsidRDefault="00F97528" w:rsidP="00097132">
                                      <w:r>
                                        <w:rPr>
                                          <w:lang w:val="en-US"/>
                                        </w:rPr>
                                        <w:t>n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5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236" y="149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64821F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  <w:lang w:val="en-US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  <w:lang w:val="en-US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6" name="Text Box 15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491" y="191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ECD993C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в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7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11" y="197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220E6CA" w14:textId="77777777" w:rsidR="00F97528" w:rsidRPr="003024E9" w:rsidRDefault="00F97528" w:rsidP="00097132">
                                      <w:pPr>
                                        <w:rPr>
                                          <w:vertAlign w:val="subscript"/>
                                        </w:rPr>
                                      </w:pPr>
                                      <w:r>
                                        <w:rPr>
                                          <w:u w:val="single"/>
                                        </w:rPr>
                                        <w:t>Z</w:t>
                                      </w:r>
                                      <w:r>
                                        <w:rPr>
                                          <w:vertAlign w:val="subscript"/>
                                        </w:rPr>
                                        <w:t>с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DA9A12F" id="Полотно 198" o:spid="_x0000_s1154" editas="canvas" style="width:225pt;height:117pt;mso-position-horizontal-relative:char;mso-position-vertical-relative:line" coordsize="28575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">
                      <v:shape id="_x0000_s1155" type="#_x0000_t75" style="position:absolute;width:28575;height:14859;visibility:visible;mso-wrap-style:square">
                        <v:fill o:detectmouseclick="t"/>
                        <v:path o:connecttype="none"/>
                      </v:shape>
                      <v:group id="Group 135" o:spid="_x0000_s1156" style="position:absolute;left:1390;top:1619;width:23184;height:12509" coordorigin="1560,1209" coordsize="3651,19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  <v:line id="Line 136" o:spid="_x0000_s1157" style="position:absolute;visibility:visible;mso-wrap-style:square" from="2061,1314" to="4220,1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R1oMUAAADcAAAADwAAAGRycy9kb3ducmV2LnhtbERPTWvCQBC9C/6HZYTedNNW0p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R1oMUAAADcAAAADwAAAAAAAAAA&#10;AAAAAAChAgAAZHJzL2Rvd25yZXYueG1sUEsFBgAAAAAEAAQA+QAAAJMDAAAAAA==&#10;"/>
                        <v:line id="Line 137" o:spid="_x0000_s1158" style="position:absolute;visibility:visible;mso-wrap-style:square" from="4220,1314" to="4220,2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ojQO8UAAADcAAAADwAAAGRycy9kb3ducmV2LnhtbERPTWvCQBC9C/6HZYTedNMW05K6irQU&#10;tAdRW2iPY3aaRLOzYXdN0n/vCkJv83ifM1v0phYtOV9ZVnA/SUAQ51ZXXCj4+nwfP4PwAVljbZkU&#10;/JGHxXw4mGGmbcc7avehEDGEfYYKyhCaTEqfl2TQT2xDHLlf6wyGCF0htcMuhptaPiRJKg1WHBtK&#10;bOi1pPy0PxsFm8dt2i7XH6v+e50e8rfd4efYOaXuRv3yBUSgPvyLb+6VjvOfpn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ojQO8UAAADcAAAADwAAAAAAAAAA&#10;AAAAAAChAgAAZHJzL2Rvd25yZXYueG1sUEsFBgAAAAAEAAQA+QAAAJMDAAAAAA==&#10;"/>
                        <v:line id="Line 138" o:spid="_x0000_s1159" style="position:absolute;visibility:visible;mso-wrap-style:square" from="4220,2034" to="4761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pOTM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y3FO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Wk5MxAAAANwAAAAPAAAAAAAAAAAA&#10;AAAAAKECAABkcnMvZG93bnJldi54bWxQSwUGAAAAAAQABAD5AAAAkgMAAAAA&#10;"/>
                        <v:line id="Line 139" o:spid="_x0000_s1160" style="position:absolute;flip:x;visibility:visible;mso-wrap-style:square" from="3681,2034" to="4220,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JqqM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MmqoxAAAANwAAAAPAAAAAAAAAAAA&#10;AAAAAKECAABkcnMvZG93bnJldi54bWxQSwUGAAAAAAQABAD5AAAAkgMAAAAA&#10;"/>
                        <v:line id="Line 140" o:spid="_x0000_s1161" style="position:absolute;flip:x;visibility:visible;mso-wrap-style:square" from="2061,2754" to="4761,27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3+2scAAADcAAAADwAAAGRycy9kb3ducmV2LnhtbESPQUsDMRCF74L/IYzgRdqsIrZum5Yi&#10;CB56aZUt3qabcbPsZrImsV3/vXMoeJvhvXnvm+V69L06UUxtYAP30wIUcR1sy42Bj/fXyRxUysgW&#10;+8Bk4JcSrFfXV0ssbTjzjk773CgJ4VSiAZfzUGqdakce0zQMxKJ9hegxyxobbSOeJdz3+qEonrTH&#10;lqXB4UAvjupu/+MN6Pn27jtujo9d1R0Oz66qq+Fza8ztzbhZgMo05n/z5frNCv5Ma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rf7axwAAANwAAAAPAAAAAAAA&#10;AAAAAAAAAKECAABkcnMvZG93bnJldi54bWxQSwUGAAAAAAQABAD5AAAAlQMAAAAA&#10;"/>
                        <v:line id="Line 141" o:spid="_x0000_s1162" style="position:absolute;flip:x;visibility:visible;mso-wrap-style:square" from="2061,2934" to="3681,2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FbQcQAAADcAAAADwAAAGRycy9kb3ducmV2LnhtbERPTWsCMRC9F/wPYYReimYtpepqFBGE&#10;HrzUlhVv42bcLLuZrEmq23/fFAq9zeN9znLd21bcyIfasYLJOANBXDpdc6Xg82M3moEIEVlj65gU&#10;fFOA9WrwsMRcuzu/0+0QK5FCOOSowMTY5VKG0pDFMHYdceIuzluMCfpKao/3FG5b+Zxlr9JizanB&#10;YEdbQ2Vz+LIK5Gz/dPWb80tTNMfj3BRl0Z32Sj0O+80CRKQ+/ov/3G86zZ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4VtBxAAAANwAAAAPAAAAAAAAAAAA&#10;AAAAAKECAABkcnMvZG93bnJldi54bWxQSwUGAAAAAAQABAD5AAAAkgMAAAAA&#10;"/>
                        <v:rect id="Rectangle 142" o:spid="_x0000_s1163" style="position:absolute;left:4131;top:1419;width:17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x8yMQA&#10;AADcAAAADwAAAGRycy9kb3ducmV2LnhtbESPQW/CMAyF70j7D5EncYN0ICHoCGgaAsER2gs3r/Ha&#10;bo1TNQEKvx4fJu1m6z2/93m57l2jrtSF2rOBt3ECirjwtubSQJ5tR3NQISJbbDyTgTsFWK9eBktM&#10;rb/xka6nWCoJ4ZCigSrGNtU6FBU5DGPfEov27TuHUdau1LbDm4S7Rk+SZKYd1iwNFbb0WVHxe7o4&#10;A1/1JMfHMdslbrGdxkOf/VzOG2OGr/3HO6hIffw3/13vreDPBV+ekQn0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8fMjEAAAA3AAAAA8AAAAAAAAAAAAAAAAAmAIAAGRycy9k&#10;b3ducmV2LnhtbFBLBQYAAAAABAAEAPUAAACJAwAAAAA=&#10;"/>
                        <v:rect id="Rectangle 143" o:spid="_x0000_s1164" style="position:absolute;left:3816;top:2064;width:179;height:540;rotation:2961650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c5gsMA&#10;AADcAAAADwAAAGRycy9kb3ducmV2LnhtbERP22rCQBB9L/Qflin0RXRjCyrRVaoQKAiFxEJfh+yY&#10;hGZn4+7m0r93C4W+zeFcZ3eYTCsGcr6xrGC5SEAQl1Y3XCn4vGTzDQgfkDW2lknBD3k47B8fdphq&#10;O3JOQxEqEUPYp6igDqFLpfRlTQb9wnbEkbtaZzBE6CqpHY4x3LTyJUlW0mDDsaHGjk41ld9FbxSc&#10;Zn51bl+vx5lb35LMlR9fed8r9fw0vW1BBJrCv/jP/a7j/M0Sfp+JF8j9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c5gsMAAADcAAAADwAAAAAAAAAAAAAAAACYAgAAZHJzL2Rv&#10;d25yZXYueG1sUEsFBgAAAAAEAAQA9QAAAIgDAAAAAA==&#10;"/>
                        <v:rect id="Rectangle 144" o:spid="_x0000_s1165" style="position:absolute;left:4431;top:2049;width:179;height:540;rotation:-308384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XDw8QA&#10;AADcAAAADwAAAGRycy9kb3ducmV2LnhtbERPTWvCQBC9C/6HZYTedKNQK9FVRGgjhBa0otchOybB&#10;7GzMrknaX98tFHqbx/uc1aY3lWipcaVlBdNJBII4s7rkXMHp83W8AOE8ssbKMin4Igeb9XCwwljb&#10;jg/UHn0uQgi7GBUU3texlC4ryKCb2Jo4cFfbGPQBNrnUDXYh3FRyFkVzabDk0FBgTbuCstvxYRTY&#10;ac8v388fyT09bRP9/jjfL+mbUk+jfrsE4an3/+I/916H+YsZ/D4TLp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1w8PEAAAA3AAAAA8AAAAAAAAAAAAAAAAAmAIAAGRycy9k&#10;b3ducmV2LnhtbFBLBQYAAAAABAAEAPUAAACJAwAAAAA=&#10;"/>
                        <v:oval id="Oval 145" o:spid="_x0000_s1166" style="position:absolute;left:2001;top:1284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0w8EA&#10;AADcAAAADwAAAGRycy9kb3ducmV2LnhtbERPTWvCQBC9C/6HZQq96UaDIqmriFKwBw+N7X3Ijkkw&#10;OxuyY4z/3i0Ivc3jfc56O7hG9dSF2rOB2TQBRVx4W3Np4Of8OVmBCoJssfFMBh4UYLsZj9aYWX/n&#10;b+pzKVUM4ZChgUqkzbQORUUOw9S3xJG7+M6hRNiV2nZ4j+Gu0fMkWWqHNceGClvaV1Rc85szcCh3&#10;+bLXqSzSy+Eoi+vv6SudGfP+Nuw+QAkN8i9+uY82zl+l8PdMvEBv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yg9MPBAAAA3AAAAA8AAAAAAAAAAAAAAAAAmAIAAGRycy9kb3du&#10;cmV2LnhtbFBLBQYAAAAABAAEAPUAAACGAwAAAAA=&#10;"/>
                        <v:oval id="Oval 146" o:spid="_x0000_s1167" style="position:absolute;left:2001;top:2889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lst8EA&#10;AADcAAAADwAAAGRycy9kb3ducmV2LnhtbERPTWvCQBC9C/6HZYTedGOjIqmrSEWwBw9N2/uQHZNg&#10;djZkx5j++64g9DaP9zmb3eAa1VMXas8G5rMEFHHhbc2lge+v43QNKgiyxcYzGfilALvteLTBzPo7&#10;f1KfS6liCIcMDVQibaZ1KCpyGGa+JY7cxXcOJcKu1LbDewx3jX5NkpV2WHNsqLCl94qKa35zBg7l&#10;Pl/1OpVlejmcZHn9OX+kc2NeJsP+DZTQIP/ip/tk4/z1Ah7PxAv0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NJbLfBAAAA3AAAAA8AAAAAAAAAAAAAAAAAmAIAAGRycy9kb3du&#10;cmV2LnhtbFBLBQYAAAAABAAEAPUAAACGAwAAAAA=&#10;"/>
                        <v:oval id="Oval 147" o:spid="_x0000_s1168" style="position:absolute;left:2001;top:2701;width:68;height: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XJLMEA&#10;AADcAAAADwAAAGRycy9kb3ducmV2LnhtbERPTWvCQBC9F/oflin0VjcaIpK6ilQKeujB2N6H7JgE&#10;s7MhO8b4712h4G0e73OW69G1aqA+NJ4NTCcJKOLS24YrA7/H748FqCDIFlvPZOBGAdar15cl5tZf&#10;+UBDIZWKIRxyNFCLdLnWoazJYZj4jjhyJ987lAj7StserzHctXqWJHPtsOHYUGNHXzWV5+LiDGyr&#10;TTEfdCpZetruJDv//ezTqTHvb+PmE5TQKE/xv3tn4/xFBo9n4gV6d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wFySzBAAAA3AAAAA8AAAAAAAAAAAAAAAAAmAIAAGRycy9kb3du&#10;cmV2LnhtbFBLBQYAAAAABAAEAPUAAACGAwAAAAA=&#10;"/>
                        <v:shape id="Text Box 148" o:spid="_x0000_s1169" type="#_x0000_t202" style="position:absolute;left:1641;top:12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        <v:textbox>
                            <w:txbxContent>
                              <w:p w14:paraId="1ACF7EC3" w14:textId="77777777" w:rsidR="00F97528" w:rsidRPr="003024E9" w:rsidRDefault="00F97528" w:rsidP="00097132">
                                <w:r>
                                  <w:rPr>
                                    <w:lang w:val="en-US"/>
                                  </w:rPr>
                                  <w:t>А</w:t>
                                </w:r>
                              </w:p>
                            </w:txbxContent>
                          </v:textbox>
                        </v:shape>
                        <v:shape id="Text Box 149" o:spid="_x0000_s1170" type="#_x0000_t202" style="position:absolute;left:1581;top:239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qEzsEA&#10;AADcAAAADwAAAGRycy9kb3ducmV2LnhtbERPS4vCMBC+L/gfwgje1kTRVatRRFnw5OITvA3N2Bab&#10;SWmytvvvN8LC3ubje85i1dpSPKn2hWMNg74CQZw6U3Cm4Xz6fJ+C8AHZYOmYNPyQh9Wy87bAxLiG&#10;D/Q8hkzEEPYJashDqBIpfZqTRd93FXHk7q62GCKsM2lqbGK4LeVQqQ9pseDYkGNFm5zSx/Hbarjs&#10;77frSH1lWzuuGtcqyXYmte512/UcRKA2/Iv/3DsT508n8HomXiC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5qhM7BAAAA3AAAAA8AAAAAAAAAAAAAAAAAmAIAAGRycy9kb3du&#10;cmV2LnhtbFBLBQYAAAAABAAEAPUAAACGAwAAAAA=&#10;" filled="f" stroked="f">
                          <v:textbox>
                            <w:txbxContent>
                              <w:p w14:paraId="748499FA" w14:textId="77777777" w:rsidR="00F97528" w:rsidRDefault="00F97528" w:rsidP="00097132">
                                <w:r>
                                  <w:t>В</w:t>
                                </w:r>
                              </w:p>
                            </w:txbxContent>
                          </v:textbox>
                        </v:shape>
                        <v:line id="Line 150" o:spid="_x0000_s1171" style="position:absolute;visibility:visible;mso-wrap-style:square" from="3681,2574" to="3681,2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wPgscAAADcAAAADwAAAGRycy9kb3ducmV2LnhtbESPT0vDQBDF74LfYRnBm91UIZTYbSkV&#10;ofUg9g/Y4zQ7TaLZ2bC7JvHbOwehtxnem/d+M1+OrlU9hdh4NjCdZKCIS28brgwcD68PM1AxIVts&#10;PZOBX4qwXNzezLGwfuAd9ftUKQnhWKCBOqWu0DqWNTmME98Ri3bxwWGSNVTaBhwk3LX6Mcty7bBh&#10;aaixo3VN5ff+xxl4f/rI+9X2bTN+bvNz+bI7n76GYMz93bh6BpVoTFfz//XGCv5Ma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FXA+CxwAAANwAAAAPAAAAAAAA&#10;AAAAAAAAAKECAABkcnMvZG93bnJldi54bWxQSwUGAAAAAAQABAD5AAAAlQMAAAAA&#10;"/>
                        <v:line id="Line 151" o:spid="_x0000_s1172" style="position:absolute;visibility:visible;mso-wrap-style:square" from="4761,2574" to="4761,2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          <v:shape id="Text Box 152" o:spid="_x0000_s1173" type="#_x0000_t202" style="position:absolute;left:1560;top:2639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        <v:textbox>
                            <w:txbxContent>
                              <w:p w14:paraId="0306E961" w14:textId="77777777" w:rsidR="00F97528" w:rsidRPr="003024E9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53" o:spid="_x0000_s1174" type="#_x0000_t202" style="position:absolute;left:3861;top:1209;width:540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        <v:textbox>
                            <w:txbxContent>
                              <w:p w14:paraId="520D8825" w14:textId="77777777" w:rsidR="00F97528" w:rsidRPr="003024E9" w:rsidRDefault="00F97528" w:rsidP="00097132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4" o:spid="_x0000_s1175" type="#_x0000_t202" style="position:absolute;left:4671;top:2319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  <v:textbox>
                            <w:txbxContent>
                              <w:p w14:paraId="0CA12248" w14:textId="77777777" w:rsidR="00F97528" w:rsidRPr="003024E9" w:rsidRDefault="00F97528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в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5" o:spid="_x0000_s1176" type="#_x0000_t202" style="position:absolute;left:3381;top:231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  <v:textbox>
                            <w:txbxContent>
                              <w:p w14:paraId="2ECAA8A9" w14:textId="77777777" w:rsidR="00F97528" w:rsidRDefault="00F97528" w:rsidP="00097132">
                                <w:r>
                                  <w:t>с</w:t>
                                </w:r>
                              </w:p>
                            </w:txbxContent>
                          </v:textbox>
                        </v:shape>
                        <v:shape id="Text Box 156" o:spid="_x0000_s1177" type="#_x0000_t202" style="position:absolute;left:4026;top:1914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  <v:textbox>
                            <w:txbxContent>
                              <w:p w14:paraId="559452CC" w14:textId="77777777" w:rsidR="00F97528" w:rsidRPr="003024E9" w:rsidRDefault="00F97528" w:rsidP="00097132"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n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157" o:spid="_x0000_s1178" type="#_x0000_t202" style="position:absolute;left:4236;top:149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  <v:textbox>
                            <w:txbxContent>
                              <w:p w14:paraId="4B64821F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  <w:lang w:val="en-US"/>
                                  </w:rPr>
                                </w:pPr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58" o:spid="_x0000_s1179" type="#_x0000_t202" style="position:absolute;left:4491;top:19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  <v:textbox>
                            <w:txbxContent>
                              <w:p w14:paraId="6ECD993C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в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Text Box 159" o:spid="_x0000_s1180" type="#_x0000_t202" style="position:absolute;left:3411;top:197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  <v:textbox>
                            <w:txbxContent>
                              <w:p w14:paraId="2220E6CA" w14:textId="77777777" w:rsidR="00F97528" w:rsidRPr="003024E9" w:rsidRDefault="00F97528" w:rsidP="00097132">
                                <w:pPr>
                                  <w:rPr>
                                    <w:vertAlign w:val="subscript"/>
                                  </w:rPr>
                                </w:pPr>
                                <w:proofErr w:type="spellStart"/>
                                <w:r>
                                  <w:rPr>
                                    <w:u w:val="single"/>
                                  </w:rPr>
                                  <w:t>Z</w:t>
                                </w:r>
                                <w:r>
                                  <w:rPr>
                                    <w:vertAlign w:val="subscript"/>
                                  </w:rPr>
                                  <w:t>с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14:paraId="09E359C2" w14:textId="2FE7B523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bookmarkStart w:id="12" w:name="_Hlk94097229"/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403B34">
              <w:rPr>
                <w:b/>
                <w:lang w:val="ru-RU"/>
              </w:rPr>
              <w:t>Критерии оценив</w:t>
            </w:r>
            <w:r w:rsidRPr="00314BCA">
              <w:rPr>
                <w:b/>
              </w:rPr>
              <w:t>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42EC127C" w:rsidR="009D5862" w:rsidRPr="00314BCA" w:rsidRDefault="009D5862" w:rsidP="003D6338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04015A26" w:rsidR="009D5862" w:rsidRDefault="009D5862" w:rsidP="003D6338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6F9D8F5" w14:textId="359F43D0" w:rsidR="009D5862" w:rsidRPr="00097132" w:rsidRDefault="00097132" w:rsidP="00FC1ACA">
            <w:r>
              <w:t>Экзамен в письменной форме по билетам</w:t>
            </w: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2993760" w14:textId="77777777" w:rsidR="00097132" w:rsidRPr="00097132" w:rsidRDefault="009D5862" w:rsidP="00097132">
            <w:pPr>
              <w:pStyle w:val="afc"/>
              <w:spacing w:before="0" w:beforeAutospacing="0" w:after="0" w:afterAutospacing="0"/>
              <w:rPr>
                <w:rFonts w:ascii="Times New Roman" w:eastAsia="Times New Roman" w:hAnsi="Times New Roman" w:cs="Times New Roman"/>
              </w:rPr>
            </w:pPr>
            <w:r w:rsidRPr="004D465E">
              <w:rPr>
                <w:i/>
              </w:rPr>
              <w:t xml:space="preserve"> </w:t>
            </w:r>
            <w:r w:rsidR="00097132" w:rsidRPr="00097132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  <w:t>Обучающийся:</w:t>
            </w:r>
          </w:p>
          <w:p w14:paraId="1AEE1B9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3BA649A6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ладеет научными понятиями, ведет диалог и вступает в научную дискуссию;</w:t>
            </w:r>
          </w:p>
          <w:p w14:paraId="7564498E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2366CE24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логично и доказательно раскрывает проблему, предложенную в билете;</w:t>
            </w:r>
          </w:p>
          <w:p w14:paraId="39FEF0CD" w14:textId="77777777" w:rsidR="00097132" w:rsidRPr="00097132" w:rsidRDefault="00097132" w:rsidP="00211888">
            <w:pPr>
              <w:numPr>
                <w:ilvl w:val="0"/>
                <w:numId w:val="24"/>
              </w:numPr>
              <w:ind w:left="360"/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08D9DD8B" w14:textId="7BC038BE" w:rsidR="009D5862" w:rsidRPr="0082635B" w:rsidRDefault="00097132" w:rsidP="007344B6">
            <w:pPr>
              <w:rPr>
                <w:i/>
              </w:rPr>
            </w:pPr>
            <w:r>
              <w:rPr>
                <w:color w:val="000000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914DEE9" w14:textId="79584A31" w:rsidR="009D5862" w:rsidRPr="00367325" w:rsidRDefault="009B1313" w:rsidP="009B1313">
            <w:pPr>
              <w:jc w:val="center"/>
            </w:pPr>
            <w:r>
              <w:lastRenderedPageBreak/>
              <w:t>34</w:t>
            </w:r>
            <w:r w:rsidR="008F6748" w:rsidRPr="00367325">
              <w:t xml:space="preserve"> – </w:t>
            </w:r>
            <w:r>
              <w:t>4</w:t>
            </w:r>
            <w:r w:rsidR="003D6338" w:rsidRPr="00367325">
              <w:t>0</w:t>
            </w:r>
            <w:r w:rsidR="008F6748" w:rsidRPr="00367325">
              <w:t xml:space="preserve"> баллов </w:t>
            </w:r>
          </w:p>
        </w:tc>
        <w:tc>
          <w:tcPr>
            <w:tcW w:w="638" w:type="dxa"/>
          </w:tcPr>
          <w:p w14:paraId="20B85A14" w14:textId="77777777" w:rsidR="009D5862" w:rsidRPr="00367325" w:rsidRDefault="009D5862" w:rsidP="00FC1ACA">
            <w:pPr>
              <w:jc w:val="center"/>
            </w:pPr>
            <w:r w:rsidRPr="00367325">
              <w:t>5</w:t>
            </w:r>
          </w:p>
        </w:tc>
        <w:tc>
          <w:tcPr>
            <w:tcW w:w="1418" w:type="dxa"/>
          </w:tcPr>
          <w:p w14:paraId="5B64650A" w14:textId="77777777" w:rsidR="009D5862" w:rsidRPr="00DB7F6D" w:rsidRDefault="009D5862" w:rsidP="00FC1ACA">
            <w:pPr>
              <w:jc w:val="center"/>
              <w:rPr>
                <w:color w:val="000000"/>
              </w:rPr>
            </w:pPr>
            <w:r w:rsidRPr="00DB7F6D">
              <w:rPr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6C74305E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40706ED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3458650D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раскрыта проблема по одному из вопросов билета;</w:t>
            </w:r>
          </w:p>
          <w:p w14:paraId="3E2979BE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недостаточно логично построено изложение вопроса;</w:t>
            </w:r>
          </w:p>
          <w:p w14:paraId="58303594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4C845A83" w14:textId="77777777" w:rsidR="00097132" w:rsidRPr="00097132" w:rsidRDefault="00097132" w:rsidP="00211888">
            <w:pPr>
              <w:numPr>
                <w:ilvl w:val="0"/>
                <w:numId w:val="25"/>
              </w:numPr>
              <w:ind w:left="360"/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 </w:t>
            </w:r>
          </w:p>
          <w:p w14:paraId="0BA2E420" w14:textId="47DF122C" w:rsidR="009D5862" w:rsidRPr="00097132" w:rsidRDefault="00097132" w:rsidP="007344B6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03165D4C" w14:textId="60BA487A" w:rsidR="009D5862" w:rsidRPr="003D6338" w:rsidRDefault="009D5862" w:rsidP="009B1313">
            <w:pPr>
              <w:jc w:val="center"/>
            </w:pPr>
            <w:r w:rsidRPr="003D6338">
              <w:t>2</w:t>
            </w:r>
            <w:r w:rsidR="009B1313">
              <w:t>8</w:t>
            </w:r>
            <w:r w:rsidR="008F6748" w:rsidRPr="003D6338">
              <w:t xml:space="preserve"> –</w:t>
            </w:r>
            <w:r w:rsidR="009B1313">
              <w:t>33</w:t>
            </w:r>
            <w:r w:rsidR="008F6748" w:rsidRPr="003D6338">
              <w:t xml:space="preserve"> балл</w:t>
            </w:r>
            <w:r w:rsidR="003D6338" w:rsidRPr="003D6338">
              <w:t>а</w:t>
            </w:r>
          </w:p>
        </w:tc>
        <w:tc>
          <w:tcPr>
            <w:tcW w:w="638" w:type="dxa"/>
          </w:tcPr>
          <w:p w14:paraId="0C05CC88" w14:textId="77777777" w:rsidR="009D5862" w:rsidRPr="00367325" w:rsidRDefault="009D5862" w:rsidP="00FC1ACA">
            <w:pPr>
              <w:jc w:val="center"/>
            </w:pPr>
            <w:r w:rsidRPr="00367325">
              <w:t>4</w:t>
            </w:r>
          </w:p>
        </w:tc>
        <w:tc>
          <w:tcPr>
            <w:tcW w:w="1418" w:type="dxa"/>
          </w:tcPr>
          <w:p w14:paraId="55843F6B" w14:textId="204996AF" w:rsidR="009D5862" w:rsidRPr="00DB7F6D" w:rsidRDefault="00D2218D" w:rsidP="00DB7F6D">
            <w:pPr>
              <w:jc w:val="center"/>
            </w:pPr>
            <w:r>
              <w:rPr>
                <w:color w:val="000000"/>
              </w:rPr>
              <w:t>70</w:t>
            </w:r>
            <w:r w:rsidR="009D5862" w:rsidRPr="00DB7F6D">
              <w:rPr>
                <w:color w:val="000000"/>
              </w:rPr>
              <w:t>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D1859A7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:</w:t>
            </w:r>
          </w:p>
          <w:p w14:paraId="6A343DBF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eastAsia="Times New Roman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оказывает 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7131BFAB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lastRenderedPageBreak/>
              <w:t xml:space="preserve">не может обосновать закономерности и принципы, объяснить факты, нарушена логика изложения, отсутствует осмысленность </w:t>
            </w:r>
          </w:p>
          <w:p w14:paraId="4ED7946C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представляемого материала, представления о межпредметных связях слабые;</w:t>
            </w:r>
          </w:p>
          <w:p w14:paraId="3F65D218" w14:textId="77777777" w:rsidR="00097132" w:rsidRPr="00097132" w:rsidRDefault="00097132" w:rsidP="00211888">
            <w:pPr>
              <w:numPr>
                <w:ilvl w:val="0"/>
                <w:numId w:val="26"/>
              </w:numPr>
              <w:textAlignment w:val="baseline"/>
              <w:rPr>
                <w:rFonts w:ascii="Arial" w:eastAsia="Times New Roman" w:hAnsi="Arial" w:cs="Arial"/>
                <w:color w:val="000000"/>
              </w:rPr>
            </w:pPr>
            <w:r w:rsidRPr="00097132">
              <w:rPr>
                <w:rFonts w:eastAsia="Times New Roman"/>
                <w:color w:val="000000"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5AB4A298" w14:textId="53C8F60E" w:rsidR="009D5862" w:rsidRPr="00097132" w:rsidRDefault="00097132" w:rsidP="00FC1ACA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5ECE974E" w14:textId="0B3B9241" w:rsidR="009D5862" w:rsidRPr="003D6338" w:rsidRDefault="009B1313" w:rsidP="009B1313">
            <w:pPr>
              <w:jc w:val="center"/>
            </w:pPr>
            <w:r>
              <w:lastRenderedPageBreak/>
              <w:t>20</w:t>
            </w:r>
            <w:r w:rsidR="009D5862" w:rsidRPr="003D6338">
              <w:t xml:space="preserve"> </w:t>
            </w:r>
            <w:r w:rsidR="008F6748" w:rsidRPr="003D6338">
              <w:t>–</w:t>
            </w:r>
            <w:r w:rsidR="003D6338" w:rsidRPr="003D6338">
              <w:t xml:space="preserve"> 2</w:t>
            </w:r>
            <w:r>
              <w:t>7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368F6F5E" w14:textId="77777777" w:rsidR="009D5862" w:rsidRPr="00367325" w:rsidRDefault="009D5862" w:rsidP="00FC1ACA">
            <w:pPr>
              <w:jc w:val="center"/>
            </w:pPr>
            <w:r w:rsidRPr="00367325">
              <w:t>3</w:t>
            </w:r>
          </w:p>
        </w:tc>
        <w:tc>
          <w:tcPr>
            <w:tcW w:w="1418" w:type="dxa"/>
          </w:tcPr>
          <w:p w14:paraId="37B02F6F" w14:textId="4DEEDF5A" w:rsidR="009D5862" w:rsidRPr="00DB7F6D" w:rsidRDefault="00D2218D" w:rsidP="00FC1ACA">
            <w:pPr>
              <w:jc w:val="center"/>
            </w:pPr>
            <w:r>
              <w:rPr>
                <w:color w:val="000000"/>
              </w:rPr>
              <w:t>50% - 69</w:t>
            </w:r>
            <w:r w:rsidR="009D5862" w:rsidRPr="00DB7F6D">
              <w:rPr>
                <w:color w:val="000000"/>
              </w:rPr>
              <w:t>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1F8AF806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 </w:t>
            </w:r>
          </w:p>
          <w:p w14:paraId="3159D2ED" w14:textId="77777777" w:rsidR="00097132" w:rsidRPr="00097132" w:rsidRDefault="00097132" w:rsidP="00097132">
            <w:pPr>
              <w:rPr>
                <w:rFonts w:eastAsia="Times New Roman"/>
                <w:sz w:val="24"/>
                <w:szCs w:val="24"/>
              </w:rPr>
            </w:pPr>
            <w:r w:rsidRPr="00097132">
              <w:rPr>
                <w:rFonts w:eastAsia="Times New Roman"/>
                <w:color w:val="000000"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03645DD2" w:rsidR="009D5862" w:rsidRPr="003D6338" w:rsidRDefault="009D5862" w:rsidP="009B1313">
            <w:pPr>
              <w:jc w:val="center"/>
            </w:pPr>
            <w:r w:rsidRPr="003D6338">
              <w:t xml:space="preserve">0 </w:t>
            </w:r>
            <w:r w:rsidR="008F6748" w:rsidRPr="003D6338">
              <w:t>–</w:t>
            </w:r>
            <w:r w:rsidRPr="003D6338">
              <w:t xml:space="preserve"> </w:t>
            </w:r>
            <w:r w:rsidR="003D6338" w:rsidRPr="003D6338">
              <w:t>1</w:t>
            </w:r>
            <w:r w:rsidR="009B1313">
              <w:t>9</w:t>
            </w:r>
            <w:r w:rsidR="008F6748" w:rsidRPr="003D6338">
              <w:t xml:space="preserve"> баллов</w:t>
            </w:r>
          </w:p>
        </w:tc>
        <w:tc>
          <w:tcPr>
            <w:tcW w:w="638" w:type="dxa"/>
          </w:tcPr>
          <w:p w14:paraId="516F8EA5" w14:textId="77777777" w:rsidR="009D5862" w:rsidRPr="00367325" w:rsidRDefault="009D5862" w:rsidP="00FC1ACA">
            <w:pPr>
              <w:jc w:val="center"/>
            </w:pPr>
            <w:r w:rsidRPr="00367325">
              <w:t>2</w:t>
            </w:r>
          </w:p>
        </w:tc>
        <w:tc>
          <w:tcPr>
            <w:tcW w:w="1418" w:type="dxa"/>
          </w:tcPr>
          <w:p w14:paraId="3FC03AA4" w14:textId="5CE62851" w:rsidR="009D5862" w:rsidRPr="00DB7F6D" w:rsidRDefault="00D2218D" w:rsidP="00D2218D">
            <w:pPr>
              <w:jc w:val="center"/>
            </w:pPr>
            <w:r>
              <w:t>49</w:t>
            </w:r>
            <w:r w:rsidR="009D5862" w:rsidRPr="00DB7F6D">
              <w:t xml:space="preserve">% и менее </w:t>
            </w:r>
          </w:p>
        </w:tc>
      </w:tr>
      <w:bookmarkEnd w:id="12"/>
    </w:tbl>
    <w:p w14:paraId="5488E4B3" w14:textId="77777777" w:rsidR="0074391A" w:rsidRPr="0074391A" w:rsidRDefault="0074391A" w:rsidP="0074391A"/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710FC26F"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41"/>
        <w:gridCol w:w="2880"/>
        <w:gridCol w:w="3118"/>
      </w:tblGrid>
      <w:tr w:rsidR="00154655" w:rsidRPr="008448CC" w14:paraId="0ACBB369" w14:textId="77777777" w:rsidTr="008567F5">
        <w:trPr>
          <w:trHeight w:val="340"/>
        </w:trPr>
        <w:tc>
          <w:tcPr>
            <w:tcW w:w="3641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80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8567F5">
        <w:trPr>
          <w:trHeight w:val="286"/>
        </w:trPr>
        <w:tc>
          <w:tcPr>
            <w:tcW w:w="3641" w:type="dxa"/>
          </w:tcPr>
          <w:p w14:paraId="64B36374" w14:textId="31B88FED" w:rsidR="00154655" w:rsidRPr="008567F5" w:rsidRDefault="008567F5" w:rsidP="002925B0">
            <w:pPr>
              <w:rPr>
                <w:bCs/>
              </w:rPr>
            </w:pPr>
            <w:r w:rsidRPr="008448CC">
              <w:rPr>
                <w:bCs/>
                <w:iCs/>
              </w:rPr>
              <w:t>Текущий контроль:</w:t>
            </w:r>
          </w:p>
        </w:tc>
        <w:tc>
          <w:tcPr>
            <w:tcW w:w="2880" w:type="dxa"/>
          </w:tcPr>
          <w:p w14:paraId="514408D1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  <w:tc>
          <w:tcPr>
            <w:tcW w:w="3118" w:type="dxa"/>
          </w:tcPr>
          <w:p w14:paraId="3A132D64" w14:textId="77777777" w:rsidR="00154655" w:rsidRPr="008448CC" w:rsidRDefault="00154655" w:rsidP="005459AF">
            <w:pPr>
              <w:rPr>
                <w:bCs/>
                <w:i/>
              </w:rPr>
            </w:pPr>
          </w:p>
        </w:tc>
      </w:tr>
      <w:tr w:rsidR="00154655" w:rsidRPr="008448CC" w14:paraId="761DB9A2" w14:textId="77777777" w:rsidTr="008567F5">
        <w:trPr>
          <w:trHeight w:val="286"/>
        </w:trPr>
        <w:tc>
          <w:tcPr>
            <w:tcW w:w="3641" w:type="dxa"/>
          </w:tcPr>
          <w:p w14:paraId="2B85FE57" w14:textId="0977C282" w:rsidR="00154655" w:rsidRPr="008567F5" w:rsidRDefault="008567F5" w:rsidP="008567F5">
            <w:pPr>
              <w:rPr>
                <w:bCs/>
              </w:rPr>
            </w:pPr>
            <w:r w:rsidRPr="008567F5">
              <w:rPr>
                <w:bCs/>
              </w:rPr>
              <w:t>Отчет по лабораторной работе 1</w:t>
            </w:r>
          </w:p>
        </w:tc>
        <w:tc>
          <w:tcPr>
            <w:tcW w:w="2880" w:type="dxa"/>
          </w:tcPr>
          <w:p w14:paraId="64F1F798" w14:textId="424C4405" w:rsidR="00154655" w:rsidRPr="002925B0" w:rsidRDefault="0015465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0AEE7763" w14:textId="4EED3300" w:rsidR="0015465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799FCA9" w14:textId="77777777" w:rsidTr="008567F5">
        <w:trPr>
          <w:trHeight w:val="286"/>
        </w:trPr>
        <w:tc>
          <w:tcPr>
            <w:tcW w:w="3641" w:type="dxa"/>
          </w:tcPr>
          <w:p w14:paraId="31E6BFCB" w14:textId="76D2ECCA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1</w:t>
            </w:r>
          </w:p>
        </w:tc>
        <w:tc>
          <w:tcPr>
            <w:tcW w:w="2880" w:type="dxa"/>
          </w:tcPr>
          <w:p w14:paraId="7C58900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6C997E95" w14:textId="1BE8BAA7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A55DD2" w14:textId="77777777" w:rsidTr="008567F5">
        <w:trPr>
          <w:trHeight w:val="286"/>
        </w:trPr>
        <w:tc>
          <w:tcPr>
            <w:tcW w:w="3641" w:type="dxa"/>
          </w:tcPr>
          <w:p w14:paraId="04943790" w14:textId="1007A7A1" w:rsidR="008567F5" w:rsidRPr="008567F5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45243171" w14:textId="77777777" w:rsidR="008567F5" w:rsidRPr="002925B0" w:rsidRDefault="008567F5" w:rsidP="002925B0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8899EFF" w14:textId="4A4D47F3" w:rsidR="008567F5" w:rsidRPr="00A42BA5" w:rsidRDefault="008567F5" w:rsidP="00A42BA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828C7CE" w14:textId="77777777" w:rsidTr="008567F5">
        <w:trPr>
          <w:trHeight w:val="286"/>
        </w:trPr>
        <w:tc>
          <w:tcPr>
            <w:tcW w:w="3641" w:type="dxa"/>
          </w:tcPr>
          <w:p w14:paraId="32BECCB0" w14:textId="4308C35F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2</w:t>
            </w:r>
          </w:p>
        </w:tc>
        <w:tc>
          <w:tcPr>
            <w:tcW w:w="2880" w:type="dxa"/>
          </w:tcPr>
          <w:p w14:paraId="5CBF56AD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36D036A" w14:textId="11CE005C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5518EDD9" w14:textId="77777777" w:rsidTr="008567F5">
        <w:trPr>
          <w:trHeight w:val="286"/>
        </w:trPr>
        <w:tc>
          <w:tcPr>
            <w:tcW w:w="3641" w:type="dxa"/>
          </w:tcPr>
          <w:p w14:paraId="2DE5C7B8" w14:textId="5475A06D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  <w:i/>
              </w:rPr>
              <w:t xml:space="preserve"> </w:t>
            </w:r>
            <w:r>
              <w:rPr>
                <w:bCs/>
              </w:rPr>
              <w:t>Отчет по лабораторной работе 3</w:t>
            </w:r>
          </w:p>
        </w:tc>
        <w:tc>
          <w:tcPr>
            <w:tcW w:w="2880" w:type="dxa"/>
          </w:tcPr>
          <w:p w14:paraId="632BAA45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D2FFD66" w14:textId="26F07D0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1D46A807" w14:textId="77777777" w:rsidTr="008567F5">
        <w:trPr>
          <w:trHeight w:val="286"/>
        </w:trPr>
        <w:tc>
          <w:tcPr>
            <w:tcW w:w="3641" w:type="dxa"/>
          </w:tcPr>
          <w:p w14:paraId="6210170F" w14:textId="528AFD95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4</w:t>
            </w:r>
          </w:p>
        </w:tc>
        <w:tc>
          <w:tcPr>
            <w:tcW w:w="2880" w:type="dxa"/>
          </w:tcPr>
          <w:p w14:paraId="1E517650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3634A910" w14:textId="72FA14F7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BABE44B" w14:textId="77777777" w:rsidTr="008567F5">
        <w:trPr>
          <w:trHeight w:val="286"/>
        </w:trPr>
        <w:tc>
          <w:tcPr>
            <w:tcW w:w="3641" w:type="dxa"/>
          </w:tcPr>
          <w:p w14:paraId="35FA0B56" w14:textId="51E23FEB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Индивидуальное домашнее задание 2</w:t>
            </w:r>
          </w:p>
        </w:tc>
        <w:tc>
          <w:tcPr>
            <w:tcW w:w="2880" w:type="dxa"/>
          </w:tcPr>
          <w:p w14:paraId="5491AFCB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7411D882" w14:textId="7F033F3D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C78C391" w14:textId="77777777" w:rsidTr="008567F5">
        <w:trPr>
          <w:trHeight w:val="286"/>
        </w:trPr>
        <w:tc>
          <w:tcPr>
            <w:tcW w:w="3641" w:type="dxa"/>
          </w:tcPr>
          <w:p w14:paraId="123B038D" w14:textId="5DE48186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5</w:t>
            </w:r>
          </w:p>
        </w:tc>
        <w:tc>
          <w:tcPr>
            <w:tcW w:w="2880" w:type="dxa"/>
          </w:tcPr>
          <w:p w14:paraId="7D03EBB2" w14:textId="77777777" w:rsidR="008567F5" w:rsidRPr="002925B0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A7603B4" w14:textId="3A9DFC93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15C937F" w14:textId="77777777" w:rsidTr="008567F5">
        <w:trPr>
          <w:trHeight w:val="286"/>
        </w:trPr>
        <w:tc>
          <w:tcPr>
            <w:tcW w:w="3641" w:type="dxa"/>
          </w:tcPr>
          <w:p w14:paraId="079810A9" w14:textId="068FA248" w:rsidR="008567F5" w:rsidRDefault="008567F5" w:rsidP="008567F5">
            <w:pPr>
              <w:rPr>
                <w:bCs/>
                <w:i/>
              </w:rPr>
            </w:pPr>
            <w:r>
              <w:rPr>
                <w:bCs/>
              </w:rPr>
              <w:t>Отчет по лабораторной работе 6</w:t>
            </w:r>
          </w:p>
        </w:tc>
        <w:tc>
          <w:tcPr>
            <w:tcW w:w="2880" w:type="dxa"/>
          </w:tcPr>
          <w:p w14:paraId="6FC3DA9D" w14:textId="02DA5E72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7A6B438" w14:textId="59EF5F27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63FB6B4F" w14:textId="77777777" w:rsidTr="008567F5">
        <w:trPr>
          <w:trHeight w:val="286"/>
        </w:trPr>
        <w:tc>
          <w:tcPr>
            <w:tcW w:w="3641" w:type="dxa"/>
          </w:tcPr>
          <w:p w14:paraId="1842DF8D" w14:textId="16BC3FED" w:rsidR="008567F5" w:rsidRDefault="008567F5" w:rsidP="008567F5">
            <w:pPr>
              <w:rPr>
                <w:bCs/>
              </w:rPr>
            </w:pPr>
            <w:r>
              <w:rPr>
                <w:bCs/>
              </w:rPr>
              <w:t>Индивидуальное домашнее задание 3</w:t>
            </w:r>
          </w:p>
        </w:tc>
        <w:tc>
          <w:tcPr>
            <w:tcW w:w="2880" w:type="dxa"/>
          </w:tcPr>
          <w:p w14:paraId="5886E15D" w14:textId="77777777" w:rsidR="008567F5" w:rsidRDefault="008567F5" w:rsidP="008567F5">
            <w:pPr>
              <w:jc w:val="center"/>
              <w:rPr>
                <w:bCs/>
                <w:i/>
              </w:rPr>
            </w:pPr>
          </w:p>
        </w:tc>
        <w:tc>
          <w:tcPr>
            <w:tcW w:w="3118" w:type="dxa"/>
          </w:tcPr>
          <w:p w14:paraId="49808F04" w14:textId="4F224D82" w:rsidR="008567F5" w:rsidRDefault="008567F5" w:rsidP="008567F5">
            <w:pPr>
              <w:jc w:val="center"/>
              <w:rPr>
                <w:bCs/>
                <w:i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3D1C65E9" w14:textId="77777777" w:rsidTr="008567F5">
        <w:trPr>
          <w:trHeight w:val="214"/>
        </w:trPr>
        <w:tc>
          <w:tcPr>
            <w:tcW w:w="3641" w:type="dxa"/>
          </w:tcPr>
          <w:p w14:paraId="6D677EC0" w14:textId="6E7E7A64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Контрольная работа 1</w:t>
            </w:r>
          </w:p>
        </w:tc>
        <w:tc>
          <w:tcPr>
            <w:tcW w:w="2880" w:type="dxa"/>
          </w:tcPr>
          <w:p w14:paraId="79070DDF" w14:textId="0E65DABD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1EAC28F0" w14:textId="7204551B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9191B1E" w14:textId="77777777" w:rsidTr="008567F5">
        <w:trPr>
          <w:trHeight w:val="214"/>
        </w:trPr>
        <w:tc>
          <w:tcPr>
            <w:tcW w:w="3641" w:type="dxa"/>
          </w:tcPr>
          <w:p w14:paraId="5E8D60BD" w14:textId="7F6AAA35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Отчет по лабораторной работе 7</w:t>
            </w:r>
          </w:p>
        </w:tc>
        <w:tc>
          <w:tcPr>
            <w:tcW w:w="2880" w:type="dxa"/>
          </w:tcPr>
          <w:p w14:paraId="70C50CB9" w14:textId="77777777" w:rsidR="008567F5" w:rsidRPr="00903688" w:rsidRDefault="008567F5" w:rsidP="008567F5">
            <w:pPr>
              <w:jc w:val="center"/>
              <w:rPr>
                <w:bCs/>
              </w:rPr>
            </w:pPr>
          </w:p>
        </w:tc>
        <w:tc>
          <w:tcPr>
            <w:tcW w:w="3118" w:type="dxa"/>
          </w:tcPr>
          <w:p w14:paraId="5285FBC8" w14:textId="2B41E7B1" w:rsidR="008567F5" w:rsidRPr="00A42BA5" w:rsidRDefault="008567F5" w:rsidP="008567F5">
            <w:pPr>
              <w:jc w:val="center"/>
              <w:rPr>
                <w:bCs/>
              </w:rPr>
            </w:pPr>
            <w:r>
              <w:rPr>
                <w:bCs/>
              </w:rPr>
              <w:t>2-5</w:t>
            </w:r>
          </w:p>
        </w:tc>
      </w:tr>
      <w:tr w:rsidR="008567F5" w:rsidRPr="008448CC" w14:paraId="72087E69" w14:textId="77777777" w:rsidTr="008567F5">
        <w:tc>
          <w:tcPr>
            <w:tcW w:w="3641" w:type="dxa"/>
          </w:tcPr>
          <w:p w14:paraId="5B5FE1EE" w14:textId="77777777" w:rsidR="008567F5" w:rsidRPr="008448CC" w:rsidRDefault="008567F5" w:rsidP="008567F5">
            <w:pPr>
              <w:rPr>
                <w:bCs/>
                <w:iCs/>
              </w:rPr>
            </w:pPr>
            <w:r w:rsidRPr="008448CC">
              <w:rPr>
                <w:bCs/>
                <w:iCs/>
              </w:rPr>
              <w:t xml:space="preserve">Промежуточная аттестация </w:t>
            </w:r>
          </w:p>
          <w:p w14:paraId="086B6096" w14:textId="42EFF643" w:rsidR="008567F5" w:rsidRPr="002925B0" w:rsidRDefault="008567F5" w:rsidP="008567F5">
            <w:pPr>
              <w:rPr>
                <w:bCs/>
              </w:rPr>
            </w:pPr>
            <w:r>
              <w:rPr>
                <w:bCs/>
              </w:rPr>
              <w:t>Экзамен</w:t>
            </w:r>
          </w:p>
        </w:tc>
        <w:tc>
          <w:tcPr>
            <w:tcW w:w="2880" w:type="dxa"/>
          </w:tcPr>
          <w:p w14:paraId="328ACC9F" w14:textId="3A4F3AC3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>
              <w:rPr>
                <w:bCs/>
              </w:rPr>
              <w:t>4</w:t>
            </w:r>
            <w:r w:rsidRPr="002925B0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отлично</w:t>
            </w:r>
          </w:p>
          <w:p w14:paraId="1095063D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хорошо</w:t>
            </w:r>
          </w:p>
          <w:p w14:paraId="401CF946" w14:textId="77777777" w:rsidR="008567F5" w:rsidRPr="002925B0" w:rsidRDefault="008567F5" w:rsidP="008567F5">
            <w:pPr>
              <w:rPr>
                <w:bCs/>
              </w:rPr>
            </w:pPr>
            <w:r w:rsidRPr="002925B0">
              <w:rPr>
                <w:bCs/>
              </w:rPr>
              <w:t>удовлетворительно</w:t>
            </w:r>
          </w:p>
          <w:p w14:paraId="11D8ABB5" w14:textId="7F50AEC3" w:rsidR="008567F5" w:rsidRPr="008448CC" w:rsidRDefault="008567F5" w:rsidP="008567F5">
            <w:pPr>
              <w:rPr>
                <w:bCs/>
                <w:i/>
              </w:rPr>
            </w:pPr>
            <w:r w:rsidRPr="002925B0">
              <w:rPr>
                <w:bCs/>
              </w:rPr>
              <w:t>неудовлетворительно</w:t>
            </w:r>
          </w:p>
        </w:tc>
      </w:tr>
      <w:tr w:rsidR="008567F5" w:rsidRPr="008448CC" w14:paraId="289CC617" w14:textId="77777777" w:rsidTr="008567F5">
        <w:tc>
          <w:tcPr>
            <w:tcW w:w="3641" w:type="dxa"/>
          </w:tcPr>
          <w:p w14:paraId="4AE67AB4" w14:textId="2057414C" w:rsidR="008567F5" w:rsidRPr="008448CC" w:rsidRDefault="008567F5" w:rsidP="008567F5">
            <w:pPr>
              <w:rPr>
                <w:bCs/>
                <w:i/>
              </w:rPr>
            </w:pPr>
            <w:r w:rsidRPr="008448CC">
              <w:rPr>
                <w:b/>
                <w:iCs/>
              </w:rPr>
              <w:t>Итого за семестр</w:t>
            </w:r>
            <w:r w:rsidRPr="008448CC">
              <w:rPr>
                <w:bCs/>
                <w:i/>
              </w:rPr>
              <w:t xml:space="preserve"> </w:t>
            </w:r>
          </w:p>
          <w:p w14:paraId="06FE2F46" w14:textId="1A20066D" w:rsidR="008567F5" w:rsidRPr="002925B0" w:rsidRDefault="008567F5" w:rsidP="008567F5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Pr="002925B0">
              <w:rPr>
                <w:bCs/>
              </w:rPr>
              <w:t xml:space="preserve"> </w:t>
            </w:r>
          </w:p>
        </w:tc>
        <w:tc>
          <w:tcPr>
            <w:tcW w:w="2880" w:type="dxa"/>
          </w:tcPr>
          <w:p w14:paraId="1BBCC48D" w14:textId="42C348A9" w:rsidR="008567F5" w:rsidRPr="002925B0" w:rsidRDefault="008567F5" w:rsidP="008567F5">
            <w:pPr>
              <w:jc w:val="center"/>
              <w:rPr>
                <w:bCs/>
              </w:rPr>
            </w:pPr>
            <w:r w:rsidRPr="002925B0">
              <w:rPr>
                <w:bCs/>
              </w:rPr>
              <w:t>0</w:t>
            </w:r>
            <w:r w:rsidRPr="00903688">
              <w:rPr>
                <w:bCs/>
              </w:rPr>
              <w:t xml:space="preserve"> – </w:t>
            </w:r>
            <w:r w:rsidRPr="002925B0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8567F5" w:rsidRPr="008448CC" w:rsidRDefault="008567F5" w:rsidP="008567F5">
            <w:pPr>
              <w:rPr>
                <w:bCs/>
                <w:i/>
              </w:rPr>
            </w:pP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211888">
      <w:pPr>
        <w:pStyle w:val="af0"/>
        <w:numPr>
          <w:ilvl w:val="3"/>
          <w:numId w:val="9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блемная лекция;</w:t>
      </w:r>
    </w:p>
    <w:p w14:paraId="0CD54DD9" w14:textId="77777777" w:rsidR="00FF102D" w:rsidRPr="00BF2238" w:rsidRDefault="00FF102D" w:rsidP="00211888">
      <w:pPr>
        <w:pStyle w:val="af0"/>
        <w:numPr>
          <w:ilvl w:val="2"/>
          <w:numId w:val="9"/>
        </w:numPr>
        <w:jc w:val="both"/>
      </w:pPr>
      <w:r w:rsidRPr="00BF2238">
        <w:rPr>
          <w:sz w:val="24"/>
          <w:szCs w:val="24"/>
        </w:rPr>
        <w:t>проектная деятельность;</w:t>
      </w:r>
    </w:p>
    <w:p w14:paraId="022D2FB7" w14:textId="77777777" w:rsidR="00FD4A53" w:rsidRPr="00BF2238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BF2238">
        <w:rPr>
          <w:sz w:val="24"/>
          <w:szCs w:val="24"/>
        </w:rPr>
        <w:t>проведение интерактивных лекций;</w:t>
      </w:r>
    </w:p>
    <w:p w14:paraId="21E7FA26" w14:textId="69A3961C" w:rsidR="00B32CA7" w:rsidRPr="00BF2238" w:rsidRDefault="008567F5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х дискуссий</w:t>
      </w:r>
      <w:r w:rsidR="00B32CA7" w:rsidRPr="00BF2238">
        <w:rPr>
          <w:sz w:val="24"/>
          <w:szCs w:val="24"/>
        </w:rPr>
        <w:t>;</w:t>
      </w:r>
    </w:p>
    <w:p w14:paraId="65A53B3D" w14:textId="50924177" w:rsidR="00FD4A53" w:rsidRPr="005E31DE" w:rsidRDefault="00FD4A53" w:rsidP="00211888">
      <w:pPr>
        <w:pStyle w:val="af0"/>
        <w:numPr>
          <w:ilvl w:val="2"/>
          <w:numId w:val="9"/>
        </w:numPr>
        <w:jc w:val="both"/>
        <w:rPr>
          <w:sz w:val="24"/>
          <w:szCs w:val="24"/>
        </w:rPr>
      </w:pPr>
      <w:r w:rsidRPr="005E31DE">
        <w:rPr>
          <w:sz w:val="24"/>
          <w:szCs w:val="24"/>
        </w:rPr>
        <w:t>преподавание дисциплин в форме курсов, составленных на основе результатов научных исследований, в том числе с учётом региональных особенностей профессиональной деятельности выпускников и потребностей работодателей</w:t>
      </w:r>
      <w:r w:rsidR="00B32CA7" w:rsidRPr="005E31DE">
        <w:rPr>
          <w:sz w:val="24"/>
          <w:szCs w:val="24"/>
        </w:rPr>
        <w:t>;</w:t>
      </w:r>
    </w:p>
    <w:p w14:paraId="6E1833DA" w14:textId="1C742164" w:rsidR="00FF102D" w:rsidRPr="00E34108" w:rsidRDefault="00FF102D" w:rsidP="00211888">
      <w:pPr>
        <w:pStyle w:val="af0"/>
        <w:numPr>
          <w:ilvl w:val="2"/>
          <w:numId w:val="9"/>
        </w:numPr>
        <w:rPr>
          <w:sz w:val="24"/>
          <w:szCs w:val="24"/>
        </w:rPr>
      </w:pPr>
      <w:r w:rsidRPr="00E34108">
        <w:rPr>
          <w:sz w:val="24"/>
          <w:szCs w:val="24"/>
        </w:rPr>
        <w:t>поиск и обработка информации с использованием сети Интернет</w:t>
      </w:r>
      <w:r w:rsidR="008567F5">
        <w:rPr>
          <w:sz w:val="24"/>
          <w:szCs w:val="24"/>
        </w:rPr>
        <w:t>;</w:t>
      </w:r>
      <w:r w:rsidR="00F14DCC" w:rsidRPr="00E34108">
        <w:rPr>
          <w:sz w:val="24"/>
          <w:szCs w:val="24"/>
        </w:rPr>
        <w:t xml:space="preserve"> </w:t>
      </w:r>
    </w:p>
    <w:p w14:paraId="318A30FA" w14:textId="426BD042" w:rsidR="00453DD7" w:rsidRPr="00E34108" w:rsidRDefault="00453DD7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дистанционные</w:t>
      </w:r>
      <w:r w:rsidR="002811EB" w:rsidRPr="00E34108">
        <w:rPr>
          <w:sz w:val="24"/>
          <w:szCs w:val="24"/>
        </w:rPr>
        <w:t xml:space="preserve"> образовательные технологии</w:t>
      </w:r>
      <w:r w:rsidR="005E31DE" w:rsidRPr="00E34108">
        <w:rPr>
          <w:sz w:val="24"/>
          <w:szCs w:val="24"/>
        </w:rPr>
        <w:t xml:space="preserve">: платформа </w:t>
      </w:r>
      <w:r w:rsidR="005E31DE" w:rsidRPr="00E34108">
        <w:rPr>
          <w:sz w:val="24"/>
          <w:szCs w:val="24"/>
          <w:lang w:val="en-US"/>
        </w:rPr>
        <w:t>Moodle</w:t>
      </w:r>
      <w:r w:rsidR="005E31DE" w:rsidRPr="00E34108">
        <w:rPr>
          <w:sz w:val="24"/>
          <w:szCs w:val="24"/>
        </w:rPr>
        <w:t xml:space="preserve">, сервисы </w:t>
      </w:r>
      <w:r w:rsidR="005E31DE" w:rsidRPr="00E34108">
        <w:rPr>
          <w:sz w:val="24"/>
          <w:szCs w:val="24"/>
          <w:lang w:val="en-US"/>
        </w:rPr>
        <w:t>Goggle</w:t>
      </w:r>
      <w:r w:rsidR="005E31DE" w:rsidRPr="00E34108">
        <w:rPr>
          <w:sz w:val="24"/>
          <w:szCs w:val="24"/>
        </w:rPr>
        <w:t>-</w:t>
      </w:r>
      <w:r w:rsidR="005E31DE" w:rsidRPr="00E34108">
        <w:rPr>
          <w:sz w:val="24"/>
          <w:szCs w:val="24"/>
          <w:lang w:val="en-US"/>
        </w:rPr>
        <w:t>meet</w:t>
      </w:r>
      <w:r w:rsidR="000C6AAE" w:rsidRPr="00E34108">
        <w:rPr>
          <w:sz w:val="24"/>
          <w:szCs w:val="24"/>
        </w:rPr>
        <w:t>;</w:t>
      </w:r>
    </w:p>
    <w:p w14:paraId="1D85A730" w14:textId="755A62CD" w:rsidR="000C6AAE" w:rsidRPr="00E34108" w:rsidRDefault="00A479F3" w:rsidP="00211888">
      <w:pPr>
        <w:pStyle w:val="af0"/>
        <w:numPr>
          <w:ilvl w:val="2"/>
          <w:numId w:val="9"/>
        </w:numPr>
        <w:jc w:val="both"/>
      </w:pPr>
      <w:r w:rsidRPr="00E34108">
        <w:rPr>
          <w:sz w:val="24"/>
          <w:szCs w:val="24"/>
        </w:rPr>
        <w:t>применение</w:t>
      </w:r>
      <w:r w:rsidR="000C6AAE" w:rsidRPr="00E34108">
        <w:rPr>
          <w:sz w:val="24"/>
          <w:szCs w:val="24"/>
        </w:rPr>
        <w:t xml:space="preserve"> электронного обучения</w:t>
      </w:r>
      <w:r w:rsidR="005E31DE" w:rsidRPr="00E34108">
        <w:rPr>
          <w:sz w:val="24"/>
          <w:szCs w:val="24"/>
        </w:rPr>
        <w:t xml:space="preserve">, применение инструментов </w:t>
      </w:r>
      <w:r w:rsidR="005E31DE" w:rsidRPr="00E34108">
        <w:rPr>
          <w:sz w:val="24"/>
          <w:szCs w:val="24"/>
          <w:lang w:val="en-US"/>
        </w:rPr>
        <w:t>MS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Office</w:t>
      </w:r>
      <w:r w:rsidR="005E31DE" w:rsidRPr="00E34108">
        <w:rPr>
          <w:sz w:val="24"/>
          <w:szCs w:val="24"/>
        </w:rPr>
        <w:t xml:space="preserve"> (</w:t>
      </w:r>
      <w:r w:rsidR="005E31DE" w:rsidRPr="00E34108">
        <w:rPr>
          <w:sz w:val="24"/>
          <w:szCs w:val="24"/>
          <w:lang w:val="en-US"/>
        </w:rPr>
        <w:t>Word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Excel</w:t>
      </w:r>
      <w:r w:rsidR="005E31DE" w:rsidRPr="00E34108">
        <w:rPr>
          <w:sz w:val="24"/>
          <w:szCs w:val="24"/>
        </w:rPr>
        <w:t xml:space="preserve">, </w:t>
      </w:r>
      <w:r w:rsidR="005E31DE" w:rsidRPr="00E34108">
        <w:rPr>
          <w:sz w:val="24"/>
          <w:szCs w:val="24"/>
          <w:lang w:val="en-US"/>
        </w:rPr>
        <w:t>Power</w:t>
      </w:r>
      <w:r w:rsidR="005E31DE" w:rsidRPr="00E34108">
        <w:rPr>
          <w:sz w:val="24"/>
          <w:szCs w:val="24"/>
        </w:rPr>
        <w:t xml:space="preserve"> </w:t>
      </w:r>
      <w:r w:rsidR="005E31DE" w:rsidRPr="00E34108">
        <w:rPr>
          <w:sz w:val="24"/>
          <w:szCs w:val="24"/>
          <w:lang w:val="en-US"/>
        </w:rPr>
        <w:t>Point</w:t>
      </w:r>
      <w:r w:rsidR="005E31DE" w:rsidRPr="00E34108">
        <w:rPr>
          <w:sz w:val="24"/>
          <w:szCs w:val="24"/>
        </w:rPr>
        <w:t xml:space="preserve">), </w:t>
      </w:r>
      <w:r w:rsidR="005E31DE" w:rsidRPr="00E34108">
        <w:rPr>
          <w:sz w:val="24"/>
          <w:szCs w:val="24"/>
          <w:lang w:val="en-US"/>
        </w:rPr>
        <w:t>Google</w:t>
      </w:r>
      <w:r w:rsidR="005E31DE" w:rsidRPr="00E34108">
        <w:rPr>
          <w:sz w:val="24"/>
          <w:szCs w:val="24"/>
        </w:rPr>
        <w:t>-таблицы</w:t>
      </w:r>
      <w:r w:rsidR="000C6AAE" w:rsidRPr="00E34108">
        <w:rPr>
          <w:sz w:val="24"/>
          <w:szCs w:val="24"/>
        </w:rPr>
        <w:t>;</w:t>
      </w:r>
    </w:p>
    <w:p w14:paraId="4393DDFB" w14:textId="5BB5E705" w:rsidR="00EF1D7C" w:rsidRPr="00E402C3" w:rsidRDefault="00FF102D" w:rsidP="00211888">
      <w:pPr>
        <w:pStyle w:val="af0"/>
        <w:numPr>
          <w:ilvl w:val="2"/>
          <w:numId w:val="9"/>
        </w:numPr>
        <w:jc w:val="both"/>
      </w:pPr>
      <w:r w:rsidRPr="005E31DE"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  <w:r w:rsidR="001338ED" w:rsidRPr="005E31DE">
        <w:rPr>
          <w:sz w:val="24"/>
          <w:szCs w:val="24"/>
        </w:rPr>
        <w:t>;</w:t>
      </w:r>
    </w:p>
    <w:p w14:paraId="75FC04B3" w14:textId="77777777" w:rsidR="005E31DE" w:rsidRPr="005E31DE" w:rsidRDefault="005E31DE" w:rsidP="00211888">
      <w:pPr>
        <w:pStyle w:val="af0"/>
        <w:numPr>
          <w:ilvl w:val="3"/>
          <w:numId w:val="9"/>
        </w:numPr>
        <w:jc w:val="both"/>
        <w:rPr>
          <w:i/>
        </w:rPr>
      </w:pP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5E430387" w14:textId="73DD8991" w:rsidR="000D592B" w:rsidRPr="00B83A54" w:rsidRDefault="000D592B" w:rsidP="00211888">
      <w:pPr>
        <w:pStyle w:val="af0"/>
        <w:numPr>
          <w:ilvl w:val="3"/>
          <w:numId w:val="9"/>
        </w:numPr>
        <w:spacing w:before="120" w:after="120"/>
        <w:jc w:val="both"/>
        <w:rPr>
          <w:sz w:val="24"/>
          <w:szCs w:val="24"/>
        </w:rPr>
      </w:pPr>
      <w:r w:rsidRPr="00B83A54">
        <w:rPr>
          <w:sz w:val="24"/>
          <w:szCs w:val="24"/>
        </w:rPr>
        <w:t>Практическая подготовка в рамках учебной дисциплины не реализуется.</w:t>
      </w:r>
    </w:p>
    <w:p w14:paraId="67D18B6F" w14:textId="631BA5DA"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211888">
      <w:pPr>
        <w:pStyle w:val="af0"/>
        <w:numPr>
          <w:ilvl w:val="3"/>
          <w:numId w:val="9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0FC832A0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0476DF">
        <w:t xml:space="preserve">ДИСЦИПЛИНЫ </w:t>
      </w:r>
    </w:p>
    <w:p w14:paraId="3E5106C9" w14:textId="74E82BAE" w:rsidR="00566E12" w:rsidRPr="00A06DB2" w:rsidRDefault="007F3D0E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 w:rsidRPr="00A06DB2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A06DB2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48408678" w14:textId="2F532B83" w:rsidR="00D01F0C" w:rsidRPr="00566E12" w:rsidRDefault="00D01F0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816AC7" w:rsidRPr="00816AC7">
        <w:rPr>
          <w:iCs/>
          <w:sz w:val="24"/>
          <w:szCs w:val="24"/>
        </w:rPr>
        <w:t>дисциплины</w:t>
      </w:r>
      <w:r w:rsidR="00E7127C" w:rsidRPr="00816AC7">
        <w:rPr>
          <w:iCs/>
          <w:sz w:val="24"/>
          <w:szCs w:val="24"/>
        </w:rPr>
        <w:t xml:space="preserve"> </w:t>
      </w:r>
      <w:r w:rsidR="00E7127C">
        <w:rPr>
          <w:iCs/>
          <w:sz w:val="24"/>
          <w:szCs w:val="24"/>
        </w:rPr>
        <w:t>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566E12" w:rsidRPr="0021251B" w14:paraId="2BA95510" w14:textId="77777777" w:rsidTr="00612596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612596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E423C26" w14:textId="4877BF5D" w:rsidR="00F71998" w:rsidRPr="0003559F" w:rsidRDefault="00F71998" w:rsidP="00816AC7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 xml:space="preserve">119071, г. Москва, Малый Калужский переулок, дом </w:t>
            </w:r>
            <w:r w:rsidR="00816AC7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</w:t>
            </w:r>
          </w:p>
        </w:tc>
      </w:tr>
      <w:tr w:rsidR="00574A34" w:rsidRPr="0021251B" w14:paraId="40E1F62C" w14:textId="77777777" w:rsidTr="00612596">
        <w:tc>
          <w:tcPr>
            <w:tcW w:w="4676" w:type="dxa"/>
          </w:tcPr>
          <w:p w14:paraId="1CDA0547" w14:textId="5404DAC3" w:rsidR="00574A34" w:rsidRPr="00816AC7" w:rsidRDefault="00FF2838" w:rsidP="00C509F7">
            <w:r w:rsidRPr="00816AC7">
              <w:t>аудитори</w:t>
            </w:r>
            <w:r w:rsidR="00C509F7" w:rsidRPr="00816AC7">
              <w:t>и</w:t>
            </w:r>
            <w:r w:rsidRPr="00816AC7">
              <w:t xml:space="preserve"> </w:t>
            </w:r>
            <w:r w:rsidR="00574A34" w:rsidRPr="00816AC7">
              <w:t xml:space="preserve">для проведения занятий </w:t>
            </w:r>
            <w:r w:rsidR="00D01F0C" w:rsidRPr="00816AC7">
              <w:t>лекционного типа</w:t>
            </w:r>
          </w:p>
        </w:tc>
        <w:tc>
          <w:tcPr>
            <w:tcW w:w="4952" w:type="dxa"/>
          </w:tcPr>
          <w:p w14:paraId="65CC9921" w14:textId="1A26BDAC" w:rsidR="0067232E" w:rsidRPr="007F1DE0" w:rsidRDefault="0067232E" w:rsidP="0067232E">
            <w:r w:rsidRPr="007F1DE0">
              <w:t>к</w:t>
            </w:r>
            <w:r w:rsidR="00816AC7">
              <w:t>омплект учебной мебели;</w:t>
            </w:r>
          </w:p>
          <w:p w14:paraId="38837DFD" w14:textId="1D516D6B" w:rsidR="0067232E" w:rsidRPr="007F1DE0" w:rsidRDefault="00574A34" w:rsidP="0067232E">
            <w:r w:rsidRPr="007F1DE0">
              <w:t xml:space="preserve">технические средства обучения, служащие для представления учебной информации аудитории: </w:t>
            </w:r>
          </w:p>
          <w:p w14:paraId="7FB277FE" w14:textId="5C65B754" w:rsidR="00574A34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</w:pPr>
            <w:r w:rsidRPr="00816AC7">
              <w:t>ноутбук;</w:t>
            </w:r>
          </w:p>
          <w:p w14:paraId="7309251E" w14:textId="442246F1" w:rsidR="00C509F7" w:rsidRPr="00816AC7" w:rsidRDefault="00FF2838" w:rsidP="00211888">
            <w:pPr>
              <w:pStyle w:val="af0"/>
              <w:numPr>
                <w:ilvl w:val="0"/>
                <w:numId w:val="16"/>
              </w:numPr>
              <w:ind w:left="317" w:hanging="283"/>
              <w:rPr>
                <w:i/>
              </w:rPr>
            </w:pPr>
            <w:r w:rsidRPr="00816AC7">
              <w:t>проектор</w:t>
            </w:r>
          </w:p>
        </w:tc>
      </w:tr>
      <w:tr w:rsidR="00D82E07" w:rsidRPr="0021251B" w14:paraId="1BE11055" w14:textId="77777777" w:rsidTr="00612596">
        <w:tc>
          <w:tcPr>
            <w:tcW w:w="4676" w:type="dxa"/>
          </w:tcPr>
          <w:p w14:paraId="4B521C5E" w14:textId="2175CD42" w:rsidR="00D82E07" w:rsidRPr="00816AC7" w:rsidRDefault="00D82E07" w:rsidP="00816AC7">
            <w:r w:rsidRPr="00816AC7">
              <w:lastRenderedPageBreak/>
              <w:t>аудитори</w:t>
            </w:r>
            <w:r w:rsidR="00C509F7" w:rsidRPr="00816AC7">
              <w:t>и</w:t>
            </w:r>
            <w:r w:rsidRPr="00816AC7">
              <w:t xml:space="preserve"> для проведения </w:t>
            </w:r>
            <w:r w:rsidR="00612596" w:rsidRPr="00612596">
              <w:t>лабораторных занятий</w:t>
            </w:r>
            <w:r w:rsidR="00612596">
              <w:t>,</w:t>
            </w:r>
            <w:r w:rsidR="00612596" w:rsidRPr="00612596">
              <w:t xml:space="preserve"> </w:t>
            </w:r>
            <w:r w:rsidRPr="00816AC7">
              <w:t>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0EFAB637" w14:textId="054BBA77" w:rsidR="00D82E07" w:rsidRPr="007F1DE0" w:rsidRDefault="00D82E07" w:rsidP="008F506D">
            <w:r w:rsidRPr="007F1DE0">
              <w:t>к</w:t>
            </w:r>
            <w:r w:rsidR="00816AC7">
              <w:t>омплект учебной мебели;</w:t>
            </w:r>
            <w:r w:rsidRPr="007F1DE0">
              <w:t xml:space="preserve"> </w:t>
            </w:r>
          </w:p>
          <w:p w14:paraId="19AE67A3" w14:textId="426A6394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28172B33" w14:textId="5546B234" w:rsidR="00C509F7" w:rsidRPr="00816AC7" w:rsidRDefault="00A82E69" w:rsidP="00A82E69">
            <w:pPr>
              <w:ind w:left="34"/>
              <w:rPr>
                <w:i/>
              </w:rPr>
            </w:pPr>
            <w:r w:rsidRPr="00A82E69">
              <w:rPr>
                <w:rFonts w:eastAsia="Times New Roman"/>
                <w:iCs/>
              </w:rPr>
              <w:t>доска ученическая</w:t>
            </w:r>
            <w:r>
              <w:rPr>
                <w:rFonts w:eastAsia="Times New Roman"/>
                <w:iCs/>
              </w:rPr>
              <w:t>.</w:t>
            </w:r>
          </w:p>
        </w:tc>
      </w:tr>
      <w:tr w:rsidR="0031558F" w:rsidRPr="0021251B" w14:paraId="3B32671C" w14:textId="77777777" w:rsidTr="00612596">
        <w:tc>
          <w:tcPr>
            <w:tcW w:w="4676" w:type="dxa"/>
            <w:shd w:val="clear" w:color="auto" w:fill="DBE5F1" w:themeFill="accent1" w:themeFillTint="33"/>
            <w:vAlign w:val="center"/>
          </w:tcPr>
          <w:p w14:paraId="724E9314" w14:textId="70478A7F"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4B6D4D11" w14:textId="3DE54F7C"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14:paraId="44869C4A" w14:textId="77777777" w:rsidTr="00612596">
        <w:tc>
          <w:tcPr>
            <w:tcW w:w="4676" w:type="dxa"/>
          </w:tcPr>
          <w:p w14:paraId="4BBC293A" w14:textId="57FB28E2" w:rsidR="0031558F" w:rsidRPr="00257E75" w:rsidRDefault="006F41A5" w:rsidP="00314897">
            <w:pPr>
              <w:rPr>
                <w:bCs/>
                <w:color w:val="000000"/>
              </w:rPr>
            </w:pPr>
            <w:r w:rsidRPr="00257E75">
              <w:rPr>
                <w:bCs/>
                <w:color w:val="000000"/>
              </w:rPr>
              <w:t>читальный зал библиотеки</w:t>
            </w:r>
            <w:r w:rsidR="00A83B4A" w:rsidRPr="00257E75">
              <w:rPr>
                <w:bCs/>
                <w:color w:val="000000"/>
              </w:rPr>
              <w:t>:</w:t>
            </w:r>
          </w:p>
          <w:p w14:paraId="595C3C7E" w14:textId="4289982C" w:rsidR="00A83B4A" w:rsidRPr="00257E75" w:rsidRDefault="00A83B4A" w:rsidP="00314897">
            <w:pPr>
              <w:rPr>
                <w:bCs/>
                <w:color w:val="000000"/>
              </w:rPr>
            </w:pPr>
          </w:p>
          <w:p w14:paraId="7478D81A" w14:textId="4A39851C" w:rsidR="003E4F7E" w:rsidRPr="00257E75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B075CF9" w14:textId="35B3942F" w:rsidR="0031558F" w:rsidRPr="00A82E69" w:rsidRDefault="00A83B4A" w:rsidP="00AF3D0C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 w:rsidRPr="00A82E69">
              <w:rPr>
                <w:bCs/>
                <w:color w:val="000000"/>
              </w:rPr>
              <w:t>компьютерная техника;</w:t>
            </w:r>
            <w:r w:rsidR="00AF3D0C" w:rsidRPr="00A82E69">
              <w:rPr>
                <w:bCs/>
                <w:color w:val="000000"/>
              </w:rPr>
              <w:t xml:space="preserve"> </w:t>
            </w:r>
            <w:r w:rsidRPr="00A82E69">
              <w:rPr>
                <w:bCs/>
                <w:color w:val="000000"/>
              </w:rPr>
              <w:t>подключение к сети «Интернет»</w:t>
            </w:r>
          </w:p>
        </w:tc>
      </w:tr>
      <w:tr w:rsidR="00574A34" w:rsidRPr="0021251B" w14:paraId="7E091AAB" w14:textId="77777777" w:rsidTr="00612596">
        <w:tc>
          <w:tcPr>
            <w:tcW w:w="4676" w:type="dxa"/>
          </w:tcPr>
          <w:p w14:paraId="06AAA2E3" w14:textId="4525D68A" w:rsidR="00574A34" w:rsidRPr="00D75A2A" w:rsidRDefault="009B34A0" w:rsidP="00314897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816AC7">
              <w:t xml:space="preserve">аудитории для проведения </w:t>
            </w:r>
            <w:r w:rsidRPr="00612596">
              <w:t>лабораторных занятий</w:t>
            </w:r>
          </w:p>
        </w:tc>
        <w:tc>
          <w:tcPr>
            <w:tcW w:w="4952" w:type="dxa"/>
          </w:tcPr>
          <w:p w14:paraId="21C1B860" w14:textId="77777777" w:rsidR="009B34A0" w:rsidRPr="00A82E69" w:rsidRDefault="009B34A0" w:rsidP="009B34A0">
            <w:r w:rsidRPr="00A82E69">
              <w:t xml:space="preserve">комплект учебной мебели; </w:t>
            </w:r>
          </w:p>
          <w:p w14:paraId="6503D468" w14:textId="2617E0C9" w:rsidR="00A82E69" w:rsidRPr="00A82E69" w:rsidRDefault="00A82E69" w:rsidP="00A82E69">
            <w:pPr>
              <w:autoSpaceDE w:val="0"/>
              <w:autoSpaceDN w:val="0"/>
              <w:adjustRightInd w:val="0"/>
              <w:jc w:val="both"/>
              <w:rPr>
                <w:rFonts w:eastAsia="Times New Roman"/>
              </w:rPr>
            </w:pPr>
            <w:r w:rsidRPr="00A82E69">
              <w:rPr>
                <w:rFonts w:eastAsia="Times New Roman"/>
              </w:rPr>
              <w:t>учебный электротехнический комплекс для проведения лабораторных работ по электротехнике и электронике;</w:t>
            </w:r>
          </w:p>
          <w:p w14:paraId="5B3792D7" w14:textId="13CE9757" w:rsidR="00574A34" w:rsidRPr="00A82E69" w:rsidRDefault="00A82E69" w:rsidP="00A82E69">
            <w:pPr>
              <w:spacing w:line="276" w:lineRule="auto"/>
              <w:jc w:val="both"/>
              <w:rPr>
                <w:bCs/>
                <w:i/>
                <w:color w:val="000000"/>
              </w:rPr>
            </w:pPr>
            <w:r w:rsidRPr="00A82E69">
              <w:rPr>
                <w:rFonts w:eastAsia="Times New Roman"/>
                <w:iCs/>
              </w:rPr>
              <w:t>доска ученическая.</w:t>
            </w:r>
          </w:p>
        </w:tc>
      </w:tr>
    </w:tbl>
    <w:p w14:paraId="7E25E7E9" w14:textId="00B08537" w:rsidR="00E7127C" w:rsidRPr="00E7127C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A91B36">
        <w:rPr>
          <w:iCs/>
          <w:sz w:val="24"/>
          <w:szCs w:val="24"/>
        </w:rPr>
        <w:t xml:space="preserve">учебной </w:t>
      </w:r>
      <w:r w:rsidRPr="00A91B36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9842343" w:rsidR="004C3286" w:rsidRPr="00CC455C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 осуществляется с использованием элементов электронной информационно-образовательной среды университета</w:t>
      </w:r>
      <w:r w:rsidR="00CC455C">
        <w:rPr>
          <w:iCs/>
          <w:sz w:val="24"/>
          <w:szCs w:val="24"/>
        </w:rPr>
        <w:t xml:space="preserve"> </w:t>
      </w:r>
      <w:r w:rsidR="00CC455C" w:rsidRPr="00E34108">
        <w:rPr>
          <w:iCs/>
          <w:sz w:val="24"/>
          <w:szCs w:val="24"/>
          <w:lang w:val="en-US"/>
        </w:rPr>
        <w:t>Moodle</w:t>
      </w:r>
      <w:r w:rsidR="00CC455C" w:rsidRPr="00E34108">
        <w:rPr>
          <w:iCs/>
          <w:sz w:val="24"/>
          <w:szCs w:val="24"/>
        </w:rPr>
        <w:t>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211888">
      <w:pPr>
        <w:pStyle w:val="af0"/>
        <w:numPr>
          <w:ilvl w:val="1"/>
          <w:numId w:val="10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64AD51C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62DF8147" w:rsidR="00145166" w:rsidRPr="007D232E" w:rsidRDefault="00145166" w:rsidP="00B323DB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21251B" w14:paraId="04ACE1C8" w14:textId="77777777" w:rsidTr="00FC667E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5D249D" w:rsidRDefault="00145166" w:rsidP="00314897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F76C543" w14:textId="685EF7C7" w:rsidR="00145166" w:rsidRPr="00F2535D" w:rsidRDefault="00A82E69" w:rsidP="00E16EF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Немцов М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A7A7B53" w14:textId="5A663714" w:rsidR="00145166" w:rsidRPr="00F2535D" w:rsidRDefault="00A82E69" w:rsidP="00B323DB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Электротехника и электрони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D9ECC7" w14:textId="5D47C603" w:rsidR="00145166" w:rsidRPr="00F2535D" w:rsidRDefault="00145166" w:rsidP="00A82E69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lang w:eastAsia="ar-SA"/>
              </w:rPr>
              <w:t>У</w:t>
            </w:r>
            <w:r w:rsidR="00B323DB" w:rsidRPr="00F2535D">
              <w:rPr>
                <w:lang w:eastAsia="ar-SA"/>
              </w:rPr>
              <w:t>чеб</w:t>
            </w:r>
            <w:r w:rsidR="00A82E69" w:rsidRPr="00F2535D">
              <w:rPr>
                <w:lang w:eastAsia="ar-SA"/>
              </w:rPr>
              <w:t>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E5D6F07" w14:textId="0EF4B4BA" w:rsidR="00145166" w:rsidRPr="00F2535D" w:rsidRDefault="00A82E69" w:rsidP="00314897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lang w:eastAsia="ar-SA"/>
              </w:rPr>
              <w:t>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1792620" w14:textId="000614CB" w:rsidR="00145166" w:rsidRPr="00B323DB" w:rsidRDefault="00B323DB" w:rsidP="00B323DB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B323DB">
              <w:rPr>
                <w:lang w:eastAsia="ar-SA"/>
              </w:rPr>
              <w:t>2020</w:t>
            </w:r>
          </w:p>
          <w:p w14:paraId="2FB87783" w14:textId="77777777" w:rsidR="00145166" w:rsidRPr="000C4FC6" w:rsidRDefault="00145166" w:rsidP="00314897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1B35C28E" w:rsidR="00145166" w:rsidRPr="00B323DB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7777777" w:rsidR="00145166" w:rsidRPr="000C4FC6" w:rsidRDefault="00145166" w:rsidP="001834B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557D5CB0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A82E69" w:rsidRPr="005D249D" w:rsidRDefault="00A82E69" w:rsidP="00A82E69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526AFD" w14:textId="53B0941B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F81D917" w14:textId="1A8D5F7A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Электротехника в примерах и задачах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372234B" w14:textId="289D409A" w:rsidR="00A82E69" w:rsidRPr="00F2535D" w:rsidRDefault="00A82E69" w:rsidP="00A82E69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CC0C938" w14:textId="047153FC" w:rsidR="00A82E69" w:rsidRPr="00F2535D" w:rsidRDefault="00A82E69" w:rsidP="00A82E69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4B414DA" w14:textId="0EF7B63A" w:rsidR="00A82E69" w:rsidRPr="001834B2" w:rsidRDefault="00A82E69" w:rsidP="00A82E69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78757BBA" w:rsidR="00A82E69" w:rsidRPr="00A23F4C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819491D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07B45B85" w14:textId="77777777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  <w:p w14:paraId="52099A9D" w14:textId="456F37A8" w:rsidR="00A82E69" w:rsidRPr="000C4FC6" w:rsidRDefault="00A82E69" w:rsidP="00A82E69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82E69" w:rsidRPr="000C4FC6" w:rsidRDefault="00A82E69" w:rsidP="00A82E69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F2535D" w:rsidRPr="0021251B" w14:paraId="1F607CBC" w14:textId="77777777" w:rsidTr="00F2535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264745A" w14:textId="5FF51B59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2D096B5" w14:textId="59270A69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Электрические машины, электропривод и системы интеллектуального управления электротехническими комплекса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7327AD0" w14:textId="7AEC6E04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69E6E54" w14:textId="1793871F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34722D04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639D7224" w:rsidR="00F2535D" w:rsidRPr="00F2535D" w:rsidRDefault="00F43D2C" w:rsidP="00F2535D">
            <w:pPr>
              <w:suppressAutoHyphens/>
              <w:spacing w:line="100" w:lineRule="atLeast"/>
            </w:pPr>
            <w:hyperlink r:id="rId246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0658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3BADC598" w:rsidR="00F2535D" w:rsidRPr="000C4FC6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F2535D" w:rsidRPr="0021251B" w14:paraId="1ED42195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0307F32A" w:rsidR="00F2535D" w:rsidRPr="00E34108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E34108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22D452" w14:textId="11B3747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Чесноков А.В., Поляков А.Е., 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C385256" w14:textId="56A9A2E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Теоретические положения и тестирование базовых знаний по электротехн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BB9385" w14:textId="1525624A" w:rsidR="00F2535D" w:rsidRPr="00F2535D" w:rsidRDefault="00F2535D" w:rsidP="00F2535D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172CE9" w14:textId="4BA5B825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4E188CF9" w:rsidR="00F2535D" w:rsidRPr="00E34108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40011D3F" w:rsidR="00F2535D" w:rsidRPr="00F2535D" w:rsidRDefault="00F43D2C" w:rsidP="00F2535D">
            <w:pPr>
              <w:suppressAutoHyphens/>
              <w:spacing w:line="100" w:lineRule="atLeast"/>
              <w:rPr>
                <w:lang w:eastAsia="ar-SA"/>
              </w:rPr>
            </w:pPr>
            <w:hyperlink r:id="rId247" w:history="1">
              <w:r w:rsidR="00F2535D" w:rsidRPr="00F2535D">
                <w:rPr>
                  <w:rStyle w:val="af3"/>
                  <w:rFonts w:eastAsia="Times New Roman"/>
                  <w:lang w:eastAsia="ar-SA"/>
                </w:rPr>
                <w:t>http://znanium.com/catalog/product/519269</w:t>
              </w:r>
            </w:hyperlink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37377613" w:rsidR="00F2535D" w:rsidRPr="000C4FC6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</w:tr>
      <w:tr w:rsidR="00A82E69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A82E69" w:rsidRPr="009F4515" w:rsidRDefault="00A82E69" w:rsidP="00A82E69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2535D" w:rsidRPr="0021251B" w14:paraId="68618753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0E80CA2E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 и др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0318E8AF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 к выполнению лабораторных работ по разделам «Цепи постоянного тока» и «Цепи переменного ток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1247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E45E5FE" w14:textId="4BA9385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6A952CCB" w14:textId="729E5AF0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059E71C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>
              <w:rPr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7865B19" w14:textId="125D1A05" w:rsidR="00F2535D" w:rsidRPr="0088784E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A5CC89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009172AB" w14:textId="77777777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E8B2BB" w14:textId="4894956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81D9B03" w14:textId="6DA34648" w:rsidR="00F2535D" w:rsidRPr="00F2535D" w:rsidRDefault="00F2535D" w:rsidP="00F2535D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F2535D">
              <w:rPr>
                <w:rFonts w:eastAsia="Times New Roman"/>
                <w:iCs/>
                <w:color w:val="000000"/>
              </w:rPr>
              <w:t xml:space="preserve">Электрические цепи. Часть 1 Учебное пособие к самостоятельной работе студентов по изучению </w:t>
            </w:r>
            <w:r w:rsidRPr="00F2535D">
              <w:rPr>
                <w:rFonts w:eastAsia="Times New Roman"/>
                <w:iCs/>
                <w:color w:val="000000"/>
              </w:rPr>
              <w:lastRenderedPageBreak/>
              <w:t>курса «Электротехника и электроника»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F9A03B8" w14:textId="77777777" w:rsidR="00F2535D" w:rsidRPr="00F2535D" w:rsidRDefault="00F2535D" w:rsidP="00F2535D">
            <w:pPr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lastRenderedPageBreak/>
              <w:t xml:space="preserve">учебное </w:t>
            </w:r>
          </w:p>
          <w:p w14:paraId="72D07051" w14:textId="328D9B23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71D667" w14:textId="7367C31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i/>
                <w:iCs/>
                <w:lang w:eastAsia="ar-SA"/>
              </w:rPr>
            </w:pPr>
            <w:r w:rsidRPr="00F2535D">
              <w:rPr>
                <w:rFonts w:eastAsia="Times New Roman"/>
              </w:rPr>
              <w:t>РИО, МГТУ им.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73AF460" w14:textId="4A7EF3D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2011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BDE13D" w14:textId="2A7E8960" w:rsidR="00F2535D" w:rsidRPr="000C4FC6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C46FCCB" w14:textId="18BBDE8D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color w:val="000000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3D0B9C6B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DA5B2" w14:textId="017C9409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lastRenderedPageBreak/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4A9E63" w14:textId="48F5DB46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, Чесноков А.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6AB3E6A" w14:textId="2BCC27A7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оценочные средства и лабораторные работы по курсам электротехнического цикл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2864B7E" w14:textId="7D8559C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50AD239" w14:textId="6EB51C2E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B2FD06B" w14:textId="035E79CC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45B5F14" w14:textId="5368EB4F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305B63AC" w14:textId="7A558B8E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F2535D" w:rsidRPr="0021251B" w14:paraId="40FC5A1E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F765AF" w14:textId="2347C49C" w:rsidR="00F2535D" w:rsidRPr="005D249D" w:rsidRDefault="00F2535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04EB86" w14:textId="13602E10" w:rsidR="00F2535D" w:rsidRPr="00F2535D" w:rsidRDefault="00F2535D" w:rsidP="00F2535D">
            <w:pPr>
              <w:suppressAutoHyphens/>
              <w:spacing w:line="100" w:lineRule="atLeast"/>
              <w:rPr>
                <w:lang w:eastAsia="ar-SA"/>
              </w:rPr>
            </w:pPr>
            <w:r w:rsidRPr="00F2535D">
              <w:rPr>
                <w:rFonts w:eastAsia="Times New Roman"/>
              </w:rPr>
              <w:t>Поляков А.Е., Рыжкова Е.А., Иванов М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CC64BE" w14:textId="521A0703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Теоретические положения, научно-практические и методические рекомендации к изучению курса «Применение классических и интеллектуальных методов и технологий для исследования сложных управляемых электротехнических комплексов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541D0E6" w14:textId="7FD19C0D" w:rsidR="00F2535D" w:rsidRPr="00F2535D" w:rsidRDefault="00F2535D" w:rsidP="00F2535D">
            <w:pPr>
              <w:suppressAutoHyphens/>
              <w:spacing w:line="100" w:lineRule="atLeast"/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8F7D567" w14:textId="3506F93D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C2C60F" w14:textId="5A733B09" w:rsidR="00F2535D" w:rsidRPr="00F2535D" w:rsidRDefault="00F2535D" w:rsidP="00F2535D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  <w:r w:rsidRPr="00F2535D">
              <w:rPr>
                <w:rFonts w:eastAsia="Times New Roman"/>
                <w:lang w:eastAsia="ar-SA"/>
              </w:rPr>
              <w:t>2018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34E7AA" w14:textId="7B1821D1" w:rsidR="00F2535D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7DA86A20" w14:textId="3ED7B99A" w:rsidR="00F2535D" w:rsidRPr="00836B63" w:rsidRDefault="00F2535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 w:rsidRPr="00F47F91">
              <w:rPr>
                <w:rFonts w:eastAsia="Times New Roman"/>
                <w:sz w:val="20"/>
                <w:szCs w:val="20"/>
                <w:lang w:eastAsia="ar-SA"/>
              </w:rPr>
              <w:t>10</w:t>
            </w:r>
          </w:p>
        </w:tc>
      </w:tr>
      <w:tr w:rsidR="0017006D" w:rsidRPr="0021251B" w14:paraId="06FDF618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43301C" w14:textId="57D6B8F4" w:rsidR="0017006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84D40B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36C778B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1D700D8F" w14:textId="77777777" w:rsidR="0017006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899877B" w14:textId="6EC4D614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4EF2A9C" w14:textId="60CC2E30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Теоретические и практическое основы изучения курса «Электротехника и электроника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4293F6" w14:textId="664A72CE" w:rsidR="0017006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336C8" w14:textId="5E0E377F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РИО, РГУ имени А.Н. Косыгин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97E96" w14:textId="6273E54A" w:rsidR="0017006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9F192" w14:textId="77777777" w:rsidR="0017006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0F8546E8" w14:textId="77777777" w:rsidR="0017006D" w:rsidRPr="00F47F91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  <w:tr w:rsidR="00F2535D" w:rsidRPr="0021251B" w14:paraId="65F6D404" w14:textId="77777777" w:rsidTr="00F9752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BD80DEE" w14:textId="1A849498" w:rsidR="00F2535D" w:rsidRDefault="0017006D" w:rsidP="00F2535D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>
              <w:rPr>
                <w:iCs/>
                <w:sz w:val="24"/>
                <w:szCs w:val="24"/>
                <w:lang w:eastAsia="ar-SA"/>
              </w:rPr>
              <w:t>6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2DAA6A" w14:textId="77777777" w:rsidR="0017006D" w:rsidRDefault="00F2535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Поляков А.Е., </w:t>
            </w:r>
          </w:p>
          <w:p w14:paraId="648D8A84" w14:textId="040926C2" w:rsidR="0017006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Иванов М.С.</w:t>
            </w:r>
            <w:r>
              <w:rPr>
                <w:rFonts w:eastAsia="Times New Roman"/>
              </w:rPr>
              <w:t>,</w:t>
            </w:r>
          </w:p>
          <w:p w14:paraId="6E209320" w14:textId="77777777" w:rsidR="00F2535D" w:rsidRDefault="00F2535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 xml:space="preserve">Рыжкова Е.А., </w:t>
            </w:r>
          </w:p>
          <w:p w14:paraId="1A9B1FC8" w14:textId="7304A0F2" w:rsidR="0017006D" w:rsidRPr="00F2535D" w:rsidRDefault="0017006D" w:rsidP="0017006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Филимонова Е.М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C1EF799" w14:textId="5BCEBF75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Электротехника и электроника: лабораторный практикум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B0D8E69" w14:textId="1774D252" w:rsidR="00F2535D" w:rsidRPr="00F2535D" w:rsidRDefault="0017006D" w:rsidP="00F2535D">
            <w:pPr>
              <w:suppressAutoHyphens/>
              <w:spacing w:line="100" w:lineRule="atLeast"/>
              <w:rPr>
                <w:rFonts w:eastAsia="Times New Roman"/>
              </w:rPr>
            </w:pPr>
            <w:r>
              <w:rPr>
                <w:rFonts w:eastAsia="Times New Roman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21D2637" w14:textId="62E7AF6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</w:rPr>
            </w:pPr>
            <w:r w:rsidRPr="00F2535D">
              <w:rPr>
                <w:rFonts w:eastAsia="Times New Roman"/>
              </w:rPr>
              <w:t>ФОРУМ: ИНФРА-М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34FDE2E" w14:textId="6D41F9CE" w:rsidR="00F2535D" w:rsidRPr="00F2535D" w:rsidRDefault="0017006D" w:rsidP="00F2535D">
            <w:pPr>
              <w:suppressAutoHyphens/>
              <w:spacing w:line="100" w:lineRule="atLeast"/>
              <w:jc w:val="center"/>
              <w:rPr>
                <w:rFonts w:eastAsia="Times New Roman"/>
                <w:lang w:eastAsia="ar-SA"/>
              </w:rPr>
            </w:pPr>
            <w:r>
              <w:rPr>
                <w:rFonts w:eastAsia="Times New Roman"/>
                <w:lang w:eastAsia="ar-SA"/>
              </w:rPr>
              <w:t>202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0B4827" w14:textId="171954CA" w:rsidR="00F2535D" w:rsidRDefault="0017006D" w:rsidP="00F2535D">
            <w:pPr>
              <w:suppressAutoHyphens/>
              <w:spacing w:line="100" w:lineRule="atLeast"/>
              <w:jc w:val="center"/>
              <w:rPr>
                <w:color w:val="000000"/>
                <w:lang w:eastAsia="ar-SA"/>
              </w:rPr>
            </w:pPr>
            <w:r>
              <w:rPr>
                <w:color w:val="000000"/>
                <w:lang w:eastAsia="ar-SA"/>
              </w:rPr>
              <w:t>-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14:paraId="2DDBD7E9" w14:textId="77777777" w:rsidR="00F2535D" w:rsidRPr="00F47F91" w:rsidRDefault="00F2535D" w:rsidP="00F2535D">
            <w:pPr>
              <w:suppressAutoHyphens/>
              <w:spacing w:line="100" w:lineRule="atLeast"/>
              <w:jc w:val="center"/>
              <w:rPr>
                <w:rFonts w:eastAsia="Times New Roman"/>
                <w:sz w:val="20"/>
                <w:szCs w:val="20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211888">
      <w:pPr>
        <w:pStyle w:val="af0"/>
        <w:numPr>
          <w:ilvl w:val="3"/>
          <w:numId w:val="10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211888">
      <w:pPr>
        <w:pStyle w:val="af0"/>
        <w:numPr>
          <w:ilvl w:val="3"/>
          <w:numId w:val="10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7777777"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14:paraId="7935F3E0" w14:textId="77777777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4E5F4FBF" w14:textId="77777777"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39833285" w14:textId="77777777"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14:paraId="1C404AEB" w14:textId="77777777" w:rsidTr="0017006D">
        <w:trPr>
          <w:trHeight w:val="893"/>
        </w:trPr>
        <w:tc>
          <w:tcPr>
            <w:tcW w:w="851" w:type="dxa"/>
          </w:tcPr>
          <w:p w14:paraId="25D9D73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122B9D7" w14:textId="2997F0B5" w:rsidR="00610F94" w:rsidRPr="0017006D" w:rsidRDefault="0017006D" w:rsidP="0017006D">
            <w:pPr>
              <w:suppressAutoHyphens/>
              <w:spacing w:line="100" w:lineRule="atLeast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ЭБС 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Znaniu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» научно-издательского центра «Инфра-М» </w:t>
            </w:r>
            <w:hyperlink r:id="rId248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znaniu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учебники и учебные пособия, монографии, сборники научных трудов, научная периодика, профильные журналы, справочники, энциклопедии); </w:t>
            </w:r>
          </w:p>
        </w:tc>
      </w:tr>
      <w:tr w:rsidR="00610F94" w:rsidRPr="00F26710" w14:paraId="73E62EE6" w14:textId="77777777" w:rsidTr="0006705B">
        <w:trPr>
          <w:trHeight w:val="283"/>
        </w:trPr>
        <w:tc>
          <w:tcPr>
            <w:tcW w:w="851" w:type="dxa"/>
          </w:tcPr>
          <w:p w14:paraId="6986DCBB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B1E4913" w14:textId="4F19F279" w:rsidR="00610F94" w:rsidRPr="003A6121" w:rsidRDefault="0017006D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r w:rsidRPr="00CF2A5E">
              <w:rPr>
                <w:rFonts w:eastAsia="Times New Roman" w:cs="Times New Roman"/>
                <w:lang w:eastAsia="ar-SA"/>
              </w:rPr>
              <w:t>Электронные издания «РГУ им. А.Н. Косыгина» на платформе ЭБС «</w:t>
            </w:r>
            <w:r w:rsidRPr="00CF2A5E">
              <w:rPr>
                <w:rFonts w:eastAsia="Times New Roman" w:cs="Times New Roman"/>
                <w:lang w:val="en-US" w:eastAsia="ar-SA"/>
              </w:rPr>
              <w:t>Znanium</w:t>
            </w:r>
            <w:r w:rsidRPr="00CF2A5E">
              <w:rPr>
                <w:rFonts w:eastAsia="Times New Roman" w:cs="Times New Roman"/>
                <w:lang w:eastAsia="ar-SA"/>
              </w:rPr>
              <w:t>.</w:t>
            </w:r>
            <w:r w:rsidRPr="00CF2A5E">
              <w:rPr>
                <w:rFonts w:eastAsia="Times New Roman" w:cs="Times New Roman"/>
                <w:lang w:val="en-US" w:eastAsia="ar-SA"/>
              </w:rPr>
              <w:t>com</w:t>
            </w:r>
            <w:r w:rsidRPr="00CF2A5E">
              <w:rPr>
                <w:rFonts w:eastAsia="Times New Roman" w:cs="Times New Roman"/>
                <w:lang w:eastAsia="ar-SA"/>
              </w:rPr>
              <w:t xml:space="preserve">» </w:t>
            </w:r>
            <w:hyperlink r:id="rId249" w:history="1">
              <w:r w:rsidRPr="00CF2A5E">
                <w:rPr>
                  <w:rFonts w:eastAsia="Times New Roman" w:cs="Times New Roman"/>
                  <w:lang w:val="en-US" w:eastAsia="ar-SA"/>
                </w:rPr>
                <w:t>http</w:t>
              </w:r>
              <w:r w:rsidRPr="00CF2A5E">
                <w:rPr>
                  <w:rFonts w:eastAsia="Times New Roman" w:cs="Times New Roman"/>
                  <w:lang w:eastAsia="ar-SA"/>
                </w:rPr>
                <w:t>://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znanium</w:t>
              </w:r>
              <w:r w:rsidRPr="00CF2A5E">
                <w:rPr>
                  <w:rFonts w:eastAsia="Times New Roman" w:cs="Times New Roman"/>
                  <w:lang w:eastAsia="ar-SA"/>
                </w:rPr>
                <w:t>.</w:t>
              </w:r>
              <w:r w:rsidRPr="00CF2A5E">
                <w:rPr>
                  <w:rFonts w:eastAsia="Times New Roman" w:cs="Times New Roman"/>
                  <w:lang w:val="en-US" w:eastAsia="ar-SA"/>
                </w:rPr>
                <w:t>com</w:t>
              </w:r>
              <w:r w:rsidRPr="00CF2A5E">
                <w:rPr>
                  <w:rFonts w:eastAsia="Times New Roman" w:cs="Times New Roman"/>
                  <w:lang w:eastAsia="ar-SA"/>
                </w:rPr>
                <w:t>/</w:t>
              </w:r>
            </w:hyperlink>
            <w:r w:rsidRPr="00CF2A5E">
              <w:rPr>
                <w:rFonts w:eastAsia="Times New Roman" w:cs="Times New Roman"/>
                <w:lang w:eastAsia="ar-SA"/>
              </w:rPr>
              <w:t xml:space="preserve">  (электронные ресурсы: монографии, учебные пособия, учебно-методическими материалы, выпущенными в Университете за последние 10 лет)</w:t>
            </w:r>
            <w:r w:rsidR="00D739DD">
              <w:rPr>
                <w:rFonts w:eastAsia="Times New Roman" w:cs="Times New Roman"/>
                <w:lang w:eastAsia="ar-SA"/>
              </w:rPr>
              <w:t>;</w:t>
            </w:r>
          </w:p>
        </w:tc>
      </w:tr>
      <w:tr w:rsidR="00610F94" w:rsidRPr="00F26710" w14:paraId="49A5CA62" w14:textId="77777777" w:rsidTr="0006705B">
        <w:trPr>
          <w:trHeight w:val="283"/>
        </w:trPr>
        <w:tc>
          <w:tcPr>
            <w:tcW w:w="851" w:type="dxa"/>
          </w:tcPr>
          <w:p w14:paraId="60A214F4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50AC7F5" w14:textId="3177FCE0" w:rsidR="00610F94" w:rsidRPr="003A6121" w:rsidRDefault="0017006D" w:rsidP="0006705B">
            <w:pPr>
              <w:ind w:left="34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«ИВИС» </w:t>
            </w:r>
            <w:hyperlink r:id="rId250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dlib.eastview.com</w:t>
              </w:r>
            </w:hyperlink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электронные версии периодических изданий ООО «ИВИС»)</w:t>
            </w:r>
            <w:r w:rsidR="00D739DD"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610F94" w:rsidRPr="00F26710" w14:paraId="2CBE4793" w14:textId="77777777" w:rsidTr="0006705B">
        <w:trPr>
          <w:trHeight w:val="283"/>
        </w:trPr>
        <w:tc>
          <w:tcPr>
            <w:tcW w:w="851" w:type="dxa"/>
          </w:tcPr>
          <w:p w14:paraId="7851FD45" w14:textId="77777777" w:rsidR="00610F94" w:rsidRPr="00F26710" w:rsidRDefault="00610F94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6E40F1" w14:textId="6F562983" w:rsidR="00610F94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WebofScience</w:t>
            </w:r>
            <w:hyperlink r:id="rId251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Arial Unicode MS"/>
                <w:bCs/>
                <w:sz w:val="24"/>
                <w:szCs w:val="24"/>
                <w:lang w:eastAsia="ar-SA"/>
              </w:rPr>
              <w:t>(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обширная международная универсальная реферативная база данных)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92A2311" w14:textId="77777777" w:rsidTr="0006705B">
        <w:trPr>
          <w:trHeight w:val="283"/>
        </w:trPr>
        <w:tc>
          <w:tcPr>
            <w:tcW w:w="851" w:type="dxa"/>
          </w:tcPr>
          <w:p w14:paraId="0F38A2FE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AD1AEC3" w14:textId="4D8AFC5F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Scopus</w:t>
            </w:r>
            <w:hyperlink r:id="rId252" w:history="1"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http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scopus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Arial Unicode MS"/>
                  <w:b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 xml:space="preserve">(международная универсальная реферативная база данных, </w:t>
            </w:r>
            <w:r w:rsidRPr="00CF2A5E">
              <w:rPr>
                <w:rFonts w:eastAsia="Arial Unicode MS"/>
                <w:iCs/>
                <w:sz w:val="24"/>
                <w:szCs w:val="24"/>
                <w:lang w:eastAsia="ar-SA"/>
              </w:rPr>
              <w:t>индексирующая более 21 тыс. наименований научно-технических, гуманитарных и медицинских журналов, материалов конференций примерно 5000 международных издательств)</w:t>
            </w:r>
            <w:r>
              <w:rPr>
                <w:rFonts w:eastAsia="Arial Unicode MS"/>
                <w:iCs/>
                <w:sz w:val="24"/>
                <w:szCs w:val="24"/>
                <w:lang w:eastAsia="ar-SA"/>
              </w:rPr>
              <w:t>;</w:t>
            </w:r>
          </w:p>
        </w:tc>
      </w:tr>
      <w:tr w:rsidR="0017006D" w:rsidRPr="00F26710" w14:paraId="229DD30F" w14:textId="77777777" w:rsidTr="0006705B">
        <w:trPr>
          <w:trHeight w:val="283"/>
        </w:trPr>
        <w:tc>
          <w:tcPr>
            <w:tcW w:w="851" w:type="dxa"/>
          </w:tcPr>
          <w:p w14:paraId="448D5136" w14:textId="77777777" w:rsidR="0017006D" w:rsidRPr="00F26710" w:rsidRDefault="0017006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C715383" w14:textId="2DD868A8" w:rsidR="0017006D" w:rsidRPr="00E34108" w:rsidRDefault="00D739DD" w:rsidP="00EE3083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Научная электронная библиотека е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LIBRARY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Arial Unicode MS"/>
                <w:b/>
                <w:sz w:val="24"/>
                <w:szCs w:val="24"/>
                <w:lang w:val="en-US" w:eastAsia="ar-SA"/>
              </w:rPr>
              <w:t>RU</w:t>
            </w:r>
            <w:hyperlink r:id="rId253" w:history="1">
              <w:r w:rsidRPr="00CF2A5E">
                <w:rPr>
                  <w:rFonts w:eastAsia="Arial Unicode MS"/>
                  <w:b/>
                  <w:sz w:val="24"/>
                  <w:szCs w:val="24"/>
                  <w:lang w:eastAsia="ar-SA"/>
                </w:rPr>
                <w:t>https://elibrary.ru</w:t>
              </w:r>
            </w:hyperlink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крупнейший российский информационный портал в области науки, технологии, медицины и образования)</w:t>
            </w:r>
          </w:p>
        </w:tc>
      </w:tr>
      <w:tr w:rsidR="00D739DD" w:rsidRPr="00F26710" w14:paraId="5C3DBE74" w14:textId="77777777" w:rsidTr="0006705B">
        <w:trPr>
          <w:trHeight w:val="283"/>
        </w:trPr>
        <w:tc>
          <w:tcPr>
            <w:tcW w:w="851" w:type="dxa"/>
          </w:tcPr>
          <w:p w14:paraId="6A2C14E7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382AC7BF" w14:textId="578371A9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ООО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>«Нацио</w:t>
            </w:r>
            <w:r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нальная электронная библиотека» </w:t>
            </w:r>
            <w:r w:rsidRPr="00CF2A5E">
              <w:rPr>
                <w:rFonts w:eastAsia="Arial Unicode MS"/>
                <w:b/>
                <w:sz w:val="24"/>
                <w:szCs w:val="24"/>
                <w:lang w:eastAsia="ar-SA"/>
              </w:rPr>
              <w:t xml:space="preserve">(НЭБ) </w:t>
            </w:r>
            <w:hyperlink r:id="rId254" w:history="1">
              <w:r w:rsidRPr="00CF2A5E">
                <w:rPr>
                  <w:rFonts w:eastAsia="Arial Unicode MS"/>
                  <w:b/>
                  <w:bCs/>
                  <w:sz w:val="24"/>
                  <w:szCs w:val="24"/>
                  <w:lang w:eastAsia="ar-SA"/>
                </w:rPr>
                <w:t>http://нэб.рф/</w:t>
              </w:r>
            </w:hyperlink>
            <w:r>
              <w:rPr>
                <w:rFonts w:eastAsia="Arial Unicode MS"/>
                <w:b/>
                <w:bCs/>
                <w:sz w:val="24"/>
                <w:szCs w:val="24"/>
                <w:lang w:eastAsia="ar-SA"/>
              </w:rPr>
              <w:t xml:space="preserve"> </w:t>
            </w:r>
            <w:r w:rsidRPr="00CF2A5E">
              <w:rPr>
                <w:rFonts w:eastAsia="Arial Unicode MS"/>
                <w:sz w:val="24"/>
                <w:szCs w:val="24"/>
                <w:lang w:eastAsia="ar-SA"/>
              </w:rPr>
              <w:t>(объединенные фонды публичных библиотек России федерального, регионального, муниципального уровня, библиотек научных и образовательных учреждений</w:t>
            </w:r>
            <w:r>
              <w:rPr>
                <w:rFonts w:eastAsia="Arial Unicode MS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04AC8774" w14:textId="77777777" w:rsidTr="0006705B">
        <w:trPr>
          <w:trHeight w:val="283"/>
        </w:trPr>
        <w:tc>
          <w:tcPr>
            <w:tcW w:w="851" w:type="dxa"/>
          </w:tcPr>
          <w:p w14:paraId="78ACFE78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FAB2B65" w14:textId="55EF0BDC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НЭИКОН»</w:t>
            </w:r>
            <w:r w:rsidRPr="00CF2A5E">
              <w:rPr>
                <w:rFonts w:eastAsia="Times New Roman"/>
                <w:sz w:val="24"/>
                <w:szCs w:val="24"/>
                <w:lang w:val="en-US" w:eastAsia="ar-SA"/>
              </w:rPr>
              <w:t> </w:t>
            </w:r>
            <w:hyperlink r:id="rId255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neicon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ru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/</w:t>
              </w:r>
            </w:hyperlink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 (доступ к современной зарубежной и отечественной научной периодической информации по гуманитарным и естественным наукам в электронной форме)</w:t>
            </w:r>
            <w:r>
              <w:rPr>
                <w:rFonts w:eastAsia="Times New Roman"/>
                <w:sz w:val="24"/>
                <w:szCs w:val="24"/>
                <w:lang w:eastAsia="ar-SA"/>
              </w:rPr>
              <w:t>;</w:t>
            </w:r>
          </w:p>
        </w:tc>
      </w:tr>
      <w:tr w:rsidR="00D739DD" w:rsidRPr="00F26710" w14:paraId="714F16E7" w14:textId="77777777" w:rsidTr="0006705B">
        <w:trPr>
          <w:trHeight w:val="283"/>
        </w:trPr>
        <w:tc>
          <w:tcPr>
            <w:tcW w:w="851" w:type="dxa"/>
          </w:tcPr>
          <w:p w14:paraId="5A89411E" w14:textId="77777777" w:rsidR="00D739DD" w:rsidRPr="00F26710" w:rsidRDefault="00D739DD" w:rsidP="006A7B6B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E9410A3" w14:textId="4EA6C812" w:rsidR="00D739DD" w:rsidRPr="00CF2A5E" w:rsidRDefault="00D739DD" w:rsidP="00EE3083">
            <w:pPr>
              <w:ind w:left="34"/>
              <w:jc w:val="both"/>
              <w:rPr>
                <w:rFonts w:eastAsia="Arial Unicode MS"/>
                <w:b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«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Polpred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>.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val="en-US" w:eastAsia="ar-SA"/>
              </w:rPr>
              <w:t>com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Обзор СМИ» </w:t>
            </w:r>
            <w:hyperlink r:id="rId256" w:history="1"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http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://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www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polpred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eastAsia="ar-SA"/>
                </w:rPr>
                <w:t>.</w:t>
              </w:r>
              <w:r w:rsidRPr="00CF2A5E">
                <w:rPr>
                  <w:rFonts w:eastAsia="Times New Roman"/>
                  <w:b/>
                  <w:bCs/>
                  <w:sz w:val="24"/>
                  <w:szCs w:val="24"/>
                  <w:lang w:val="en-US" w:eastAsia="ar-SA"/>
                </w:rPr>
                <w:t>com</w:t>
              </w:r>
            </w:hyperlink>
            <w:r w:rsidRPr="00CF2A5E">
              <w:rPr>
                <w:rFonts w:eastAsia="Times New Roman"/>
                <w:b/>
                <w:bCs/>
                <w:sz w:val="24"/>
                <w:szCs w:val="24"/>
                <w:lang w:eastAsia="ar-SA"/>
              </w:rPr>
              <w:t xml:space="preserve"> (</w:t>
            </w:r>
            <w:r w:rsidRPr="00CF2A5E">
              <w:rPr>
                <w:rFonts w:eastAsia="Times New Roman"/>
                <w:sz w:val="24"/>
                <w:szCs w:val="24"/>
                <w:lang w:eastAsia="ar-SA"/>
              </w:rPr>
              <w:t xml:space="preserve">статьи, интервью и др. </w:t>
            </w:r>
            <w:r w:rsidRPr="00CF2A5E"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информагентств и деловой прессы за 15 лет</w:t>
            </w:r>
            <w:r>
              <w:rPr>
                <w:rFonts w:eastAsia="Times New Roman"/>
                <w:bCs/>
                <w:iCs/>
                <w:sz w:val="24"/>
                <w:szCs w:val="24"/>
                <w:lang w:eastAsia="ar-SA"/>
              </w:rPr>
              <w:t>.</w:t>
            </w:r>
          </w:p>
        </w:tc>
      </w:tr>
      <w:tr w:rsidR="00610F94" w:rsidRPr="00F26710" w14:paraId="5F40863D" w14:textId="77777777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1ACCAD25" w14:textId="77777777"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91B16A5" w14:textId="77777777"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3A6121" w:rsidRPr="00F26710" w14:paraId="30441548" w14:textId="77777777" w:rsidTr="0006705B">
        <w:trPr>
          <w:trHeight w:val="283"/>
        </w:trPr>
        <w:tc>
          <w:tcPr>
            <w:tcW w:w="851" w:type="dxa"/>
          </w:tcPr>
          <w:p w14:paraId="496ACB3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103F7BF" w14:textId="25D6B6AC" w:rsidR="003A6121" w:rsidRPr="00D739DD" w:rsidRDefault="00F43D2C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7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gk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p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c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nnec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_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main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osstat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tatistic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atabase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базы данных на Едином Интернет-портале Росстата;</w:t>
            </w:r>
          </w:p>
        </w:tc>
      </w:tr>
      <w:tr w:rsidR="003A6121" w:rsidRPr="00F26710" w14:paraId="02002CFF" w14:textId="77777777" w:rsidTr="0006705B">
        <w:trPr>
          <w:trHeight w:val="283"/>
        </w:trPr>
        <w:tc>
          <w:tcPr>
            <w:tcW w:w="851" w:type="dxa"/>
          </w:tcPr>
          <w:p w14:paraId="3EF13C2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79D8B92" w14:textId="3B61181A" w:rsidR="003A6121" w:rsidRPr="00D739DD" w:rsidRDefault="00F43D2C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8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www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scopus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com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реферативная база данных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Scopus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 – международная универсальная реферативная база данных;</w:t>
            </w:r>
          </w:p>
        </w:tc>
      </w:tr>
      <w:tr w:rsidR="003A6121" w:rsidRPr="00F26710" w14:paraId="16935920" w14:textId="77777777" w:rsidTr="0006705B">
        <w:trPr>
          <w:trHeight w:val="283"/>
        </w:trPr>
        <w:tc>
          <w:tcPr>
            <w:tcW w:w="851" w:type="dxa"/>
          </w:tcPr>
          <w:p w14:paraId="5BCAD4A7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F4CF658" w14:textId="0A910E8A" w:rsidR="003A6121" w:rsidRPr="00D739DD" w:rsidRDefault="00F43D2C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59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elibrary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ru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defaultx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sp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 xml:space="preserve">- 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крупнейший российский информационный портал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электронных журналов и баз данных по всем отраслям наук;</w:t>
            </w:r>
          </w:p>
        </w:tc>
      </w:tr>
      <w:tr w:rsidR="003A6121" w:rsidRPr="00F26710" w14:paraId="28BFA913" w14:textId="77777777" w:rsidTr="0006705B">
        <w:trPr>
          <w:trHeight w:val="283"/>
        </w:trPr>
        <w:tc>
          <w:tcPr>
            <w:tcW w:w="851" w:type="dxa"/>
          </w:tcPr>
          <w:p w14:paraId="7ADCC61B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A90208" w14:textId="38E64B1D" w:rsidR="003A6121" w:rsidRPr="00D739DD" w:rsidRDefault="00F43D2C" w:rsidP="00D739DD">
            <w:pPr>
              <w:shd w:val="clear" w:color="auto" w:fill="FFFFFF"/>
              <w:suppressAutoHyphens/>
              <w:spacing w:line="100" w:lineRule="atLeast"/>
              <w:rPr>
                <w:rFonts w:eastAsia="Times New Roman"/>
                <w:sz w:val="24"/>
                <w:szCs w:val="24"/>
                <w:lang w:eastAsia="ar-SA"/>
              </w:rPr>
            </w:pPr>
            <w:hyperlink r:id="rId260" w:history="1"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http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://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arxiv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eastAsia="ar-SA"/>
                </w:rPr>
                <w:t>.</w:t>
              </w:r>
              <w:r w:rsidR="00D739DD" w:rsidRPr="00CF2A5E">
                <w:rPr>
                  <w:rFonts w:eastAsia="Times New Roman"/>
                  <w:iCs/>
                  <w:sz w:val="24"/>
                  <w:szCs w:val="24"/>
                  <w:u w:val="single"/>
                  <w:lang w:val="en-US" w:eastAsia="ar-SA"/>
                </w:rPr>
                <w:t>org</w:t>
              </w:r>
            </w:hyperlink>
            <w:r w:rsidR="00D739DD" w:rsidRPr="00CF2A5E">
              <w:rPr>
                <w:rFonts w:eastAsia="Times New Roman"/>
                <w:iCs/>
                <w:sz w:val="24"/>
                <w:szCs w:val="24"/>
                <w:lang w:val="en-US" w:eastAsia="ar-SA"/>
              </w:rPr>
              <w:t> </w:t>
            </w:r>
            <w:r w:rsidR="00D739DD" w:rsidRPr="00CF2A5E">
              <w:rPr>
                <w:rFonts w:eastAsia="Times New Roman"/>
                <w:iCs/>
                <w:sz w:val="24"/>
                <w:szCs w:val="24"/>
                <w:lang w:eastAsia="ar-SA"/>
              </w:rPr>
              <w:t>— база данных полнотекстовых электронных публикаций научных статей по физике, математике, информатике;</w:t>
            </w:r>
          </w:p>
        </w:tc>
      </w:tr>
      <w:tr w:rsidR="003A6121" w:rsidRPr="00F26710" w14:paraId="2204BD56" w14:textId="77777777" w:rsidTr="0006705B">
        <w:trPr>
          <w:trHeight w:val="283"/>
        </w:trPr>
        <w:tc>
          <w:tcPr>
            <w:tcW w:w="851" w:type="dxa"/>
          </w:tcPr>
          <w:p w14:paraId="5BC61246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8B7E623" w14:textId="23B72FE7" w:rsidR="003A6121" w:rsidRDefault="00D739DD" w:rsidP="003A6121">
            <w:pPr>
              <w:ind w:left="34"/>
              <w:jc w:val="both"/>
              <w:rPr>
                <w:sz w:val="24"/>
                <w:szCs w:val="24"/>
              </w:rPr>
            </w:pPr>
            <w:r w:rsidRPr="00CF2A5E">
              <w:rPr>
                <w:rFonts w:eastAsia="Times New Roman"/>
                <w:sz w:val="24"/>
                <w:szCs w:val="24"/>
                <w:lang w:eastAsia="ar-SA"/>
              </w:rPr>
              <w:t>http://www.garant.ru/ - Справочно-правовая система (СПС)  «Гарант», комплексная правовая поддержка пользователей по законодательству Российской Федерации</w:t>
            </w:r>
          </w:p>
        </w:tc>
      </w:tr>
      <w:tr w:rsidR="003A6121" w:rsidRPr="00F26710" w14:paraId="3E46A00B" w14:textId="77777777" w:rsidTr="0006705B">
        <w:trPr>
          <w:trHeight w:val="283"/>
        </w:trPr>
        <w:tc>
          <w:tcPr>
            <w:tcW w:w="851" w:type="dxa"/>
          </w:tcPr>
          <w:p w14:paraId="2AE62484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A13A24F" w14:textId="6BE8B877" w:rsidR="003A6121" w:rsidRPr="00D739DD" w:rsidRDefault="00D739DD" w:rsidP="00D739DD">
            <w:pPr>
              <w:rPr>
                <w:rFonts w:eastAsia="Times New Roman"/>
                <w:sz w:val="24"/>
                <w:szCs w:val="24"/>
                <w:lang w:eastAsia="ar-SA"/>
              </w:rPr>
            </w:pPr>
            <w:r w:rsidRPr="00CF2A5E">
              <w:rPr>
                <w:rFonts w:eastAsia="Times New Roman"/>
                <w:sz w:val="24"/>
                <w:szCs w:val="24"/>
                <w:u w:val="single"/>
              </w:rPr>
              <w:t>База данных издательства </w:t>
            </w:r>
            <w:r w:rsidRPr="00CF2A5E">
              <w:rPr>
                <w:rFonts w:eastAsia="Times New Roman"/>
                <w:b/>
                <w:bCs/>
                <w:sz w:val="24"/>
                <w:szCs w:val="24"/>
                <w:u w:val="single"/>
              </w:rPr>
              <w:t>«Wiley»</w:t>
            </w:r>
            <w:r w:rsidRPr="00CF2A5E">
              <w:rPr>
                <w:rFonts w:eastAsia="Times New Roman"/>
                <w:sz w:val="24"/>
                <w:szCs w:val="24"/>
                <w:u w:val="single"/>
              </w:rPr>
              <w:t>http://onlinelibrary.wiley.com/</w:t>
            </w:r>
          </w:p>
        </w:tc>
      </w:tr>
      <w:tr w:rsidR="003A6121" w:rsidRPr="00F26710" w14:paraId="30DB70C8" w14:textId="77777777" w:rsidTr="0006705B">
        <w:trPr>
          <w:trHeight w:val="283"/>
        </w:trPr>
        <w:tc>
          <w:tcPr>
            <w:tcW w:w="851" w:type="dxa"/>
          </w:tcPr>
          <w:p w14:paraId="0415AA7E" w14:textId="77777777" w:rsidR="003A6121" w:rsidRPr="00F26710" w:rsidRDefault="003A6121" w:rsidP="00211888">
            <w:pPr>
              <w:pStyle w:val="af0"/>
              <w:numPr>
                <w:ilvl w:val="0"/>
                <w:numId w:val="18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E3A6257" w14:textId="61466641" w:rsidR="003A6121" w:rsidRPr="00E34108" w:rsidRDefault="00F43D2C" w:rsidP="003A6121">
            <w:pPr>
              <w:ind w:left="34"/>
              <w:jc w:val="both"/>
            </w:pPr>
            <w:hyperlink r:id="rId261" w:anchor="NEB" w:history="1">
              <w:r w:rsidR="00EE3083" w:rsidRPr="00E34108">
                <w:rPr>
                  <w:rStyle w:val="af3"/>
                </w:rPr>
                <w:t>Национальная электронная библиотека (НЭБ)</w:t>
              </w:r>
            </w:hyperlink>
          </w:p>
        </w:tc>
      </w:tr>
    </w:tbl>
    <w:p w14:paraId="30750BBF" w14:textId="693938AF"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14:paraId="2066C8F6" w14:textId="77777777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14:paraId="5A185756" w14:textId="77777777"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14:paraId="72DB5E86" w14:textId="068F5D7A"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14:paraId="64C6242D" w14:textId="06C48ED0"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14:paraId="72B13F94" w14:textId="77777777" w:rsidTr="00426E04">
        <w:tc>
          <w:tcPr>
            <w:tcW w:w="817" w:type="dxa"/>
            <w:shd w:val="clear" w:color="auto" w:fill="auto"/>
          </w:tcPr>
          <w:p w14:paraId="22384D73" w14:textId="77777777" w:rsidR="00426E04" w:rsidRPr="005713AB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5000493" w14:textId="77777777" w:rsidR="00426E04" w:rsidRPr="0012715A" w:rsidRDefault="00426E04" w:rsidP="0006705B">
            <w:pPr>
              <w:ind w:left="44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12715A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4CBC6666" w14:textId="77777777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12715A">
              <w:rPr>
                <w:rFonts w:eastAsia="Times New Roman"/>
                <w:sz w:val="24"/>
                <w:szCs w:val="24"/>
              </w:rPr>
              <w:t>контрак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№ 18-</w:t>
            </w:r>
            <w:r w:rsidRPr="0012715A">
              <w:rPr>
                <w:rFonts w:eastAsia="Times New Roman"/>
                <w:sz w:val="24"/>
                <w:szCs w:val="24"/>
              </w:rPr>
              <w:t>ЭА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-44-19 </w:t>
            </w:r>
            <w:r w:rsidRPr="0012715A">
              <w:rPr>
                <w:rFonts w:eastAsia="Times New Roman"/>
                <w:sz w:val="24"/>
                <w:szCs w:val="24"/>
              </w:rPr>
              <w:t>от</w:t>
            </w:r>
            <w:r w:rsidRPr="0012715A">
              <w:rPr>
                <w:rFonts w:eastAsia="Times New Roman"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14:paraId="047B14C3" w14:textId="77777777" w:rsidTr="00426E04">
        <w:tc>
          <w:tcPr>
            <w:tcW w:w="817" w:type="dxa"/>
            <w:shd w:val="clear" w:color="auto" w:fill="auto"/>
          </w:tcPr>
          <w:p w14:paraId="14E0F985" w14:textId="77777777" w:rsidR="00426E04" w:rsidRPr="00F26710" w:rsidRDefault="00426E04" w:rsidP="00211888">
            <w:pPr>
              <w:numPr>
                <w:ilvl w:val="0"/>
                <w:numId w:val="17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15D11466" w14:textId="6C7F6BC2" w:rsidR="00426E04" w:rsidRPr="0012715A" w:rsidRDefault="00D739DD" w:rsidP="0006705B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>
              <w:rPr>
                <w:color w:val="000000"/>
              </w:rPr>
              <w:t>NI Multisim</w:t>
            </w:r>
          </w:p>
        </w:tc>
        <w:tc>
          <w:tcPr>
            <w:tcW w:w="4252" w:type="dxa"/>
            <w:shd w:val="clear" w:color="auto" w:fill="auto"/>
          </w:tcPr>
          <w:p w14:paraId="11083F8F" w14:textId="6F55F160" w:rsidR="00426E04" w:rsidRPr="0012715A" w:rsidRDefault="00426E04" w:rsidP="0006705B">
            <w:pPr>
              <w:rPr>
                <w:rFonts w:eastAsia="Times New Roman"/>
                <w:sz w:val="24"/>
                <w:szCs w:val="24"/>
                <w:lang w:val="en-US"/>
              </w:rPr>
            </w:pPr>
          </w:p>
        </w:tc>
      </w:tr>
    </w:tbl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3" w:name="_Toc62039712"/>
      <w:r w:rsidRPr="004925D7">
        <w:lastRenderedPageBreak/>
        <w:t>ЛИСТ УЧЕТА ОБНОВЛЕНИЙ РАБОЧЕЙ ПРОГРАММЫ</w:t>
      </w:r>
      <w:bookmarkEnd w:id="13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B3D2639" w14:textId="77777777" w:rsidR="00F43D2C" w:rsidRDefault="00F43D2C" w:rsidP="005E3840">
      <w:r>
        <w:separator/>
      </w:r>
    </w:p>
  </w:endnote>
  <w:endnote w:type="continuationSeparator" w:id="0">
    <w:p w14:paraId="1F0F8AB5" w14:textId="77777777" w:rsidR="00F43D2C" w:rsidRDefault="00F43D2C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F97528" w:rsidRDefault="00F97528">
    <w:pPr>
      <w:pStyle w:val="ae"/>
      <w:jc w:val="right"/>
    </w:pPr>
  </w:p>
  <w:p w14:paraId="3A88830B" w14:textId="77777777" w:rsidR="00F97528" w:rsidRDefault="00F97528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F97528" w:rsidRDefault="00F97528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F97528" w:rsidRDefault="00F97528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F97528" w:rsidRDefault="00F97528">
    <w:pPr>
      <w:pStyle w:val="ae"/>
      <w:jc w:val="right"/>
    </w:pPr>
  </w:p>
  <w:p w14:paraId="6C2BFEFB" w14:textId="77777777" w:rsidR="00F97528" w:rsidRDefault="00F97528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F97528" w:rsidRDefault="00F97528">
    <w:pPr>
      <w:pStyle w:val="ae"/>
      <w:jc w:val="right"/>
    </w:pPr>
  </w:p>
  <w:p w14:paraId="1B400B45" w14:textId="77777777" w:rsidR="00F97528" w:rsidRDefault="00F97528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17FC94A" w14:textId="77777777" w:rsidR="00F43D2C" w:rsidRDefault="00F43D2C" w:rsidP="005E3840">
      <w:r>
        <w:separator/>
      </w:r>
    </w:p>
  </w:footnote>
  <w:footnote w:type="continuationSeparator" w:id="0">
    <w:p w14:paraId="0574F99C" w14:textId="77777777" w:rsidR="00F43D2C" w:rsidRDefault="00F43D2C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07D89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F97528" w:rsidRDefault="00F97528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07D89">
          <w:rPr>
            <w:noProof/>
          </w:rPr>
          <w:t>8</w:t>
        </w:r>
        <w:r>
          <w:fldChar w:fldCharType="end"/>
        </w:r>
      </w:p>
    </w:sdtContent>
  </w:sdt>
  <w:p w14:paraId="399A2272" w14:textId="77777777" w:rsidR="00F97528" w:rsidRDefault="00F97528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F97528" w:rsidRDefault="00F97528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07D89">
          <w:rPr>
            <w:noProof/>
          </w:rPr>
          <w:t>7</w:t>
        </w:r>
        <w:r>
          <w:fldChar w:fldCharType="end"/>
        </w:r>
      </w:p>
    </w:sdtContent>
  </w:sdt>
  <w:p w14:paraId="445C4615" w14:textId="77777777" w:rsidR="00F97528" w:rsidRDefault="00F97528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49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99184A"/>
    <w:multiLevelType w:val="hybridMultilevel"/>
    <w:tmpl w:val="E5CC5580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E737689"/>
    <w:multiLevelType w:val="hybridMultilevel"/>
    <w:tmpl w:val="675CA7D8"/>
    <w:lvl w:ilvl="0" w:tplc="7A102144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7E1528A"/>
    <w:multiLevelType w:val="multilevel"/>
    <w:tmpl w:val="27925BB8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7FC1558"/>
    <w:multiLevelType w:val="multilevel"/>
    <w:tmpl w:val="7A96483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A955D01"/>
    <w:multiLevelType w:val="hybridMultilevel"/>
    <w:tmpl w:val="669E36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9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6A9224F7"/>
    <w:multiLevelType w:val="multilevel"/>
    <w:tmpl w:val="4BCEAD86"/>
    <w:lvl w:ilvl="0">
      <w:start w:val="2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B7109CC"/>
    <w:multiLevelType w:val="multilevel"/>
    <w:tmpl w:val="835E2E4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ascii="Times New Roman" w:eastAsiaTheme="minorEastAsia" w:hAnsi="Times New Roman" w:cs="Times New Roman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F9F7B65"/>
    <w:multiLevelType w:val="hybridMultilevel"/>
    <w:tmpl w:val="65F268E0"/>
    <w:lvl w:ilvl="0" w:tplc="0FAC7A7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3"/>
  </w:num>
  <w:num w:numId="4">
    <w:abstractNumId w:val="2"/>
  </w:num>
  <w:num w:numId="5">
    <w:abstractNumId w:val="22"/>
  </w:num>
  <w:num w:numId="6">
    <w:abstractNumId w:val="27"/>
  </w:num>
  <w:num w:numId="7">
    <w:abstractNumId w:val="10"/>
  </w:num>
  <w:num w:numId="8">
    <w:abstractNumId w:val="4"/>
  </w:num>
  <w:num w:numId="9">
    <w:abstractNumId w:val="18"/>
  </w:num>
  <w:num w:numId="10">
    <w:abstractNumId w:val="26"/>
  </w:num>
  <w:num w:numId="11">
    <w:abstractNumId w:val="6"/>
  </w:num>
  <w:num w:numId="12">
    <w:abstractNumId w:val="11"/>
  </w:num>
  <w:num w:numId="13">
    <w:abstractNumId w:val="5"/>
  </w:num>
  <w:num w:numId="14">
    <w:abstractNumId w:val="24"/>
  </w:num>
  <w:num w:numId="15">
    <w:abstractNumId w:val="19"/>
  </w:num>
  <w:num w:numId="16">
    <w:abstractNumId w:val="7"/>
  </w:num>
  <w:num w:numId="17">
    <w:abstractNumId w:val="12"/>
  </w:num>
  <w:num w:numId="18">
    <w:abstractNumId w:val="8"/>
  </w:num>
  <w:num w:numId="19">
    <w:abstractNumId w:val="21"/>
  </w:num>
  <w:num w:numId="20">
    <w:abstractNumId w:val="14"/>
  </w:num>
  <w:num w:numId="21">
    <w:abstractNumId w:val="9"/>
  </w:num>
  <w:num w:numId="22">
    <w:abstractNumId w:val="25"/>
  </w:num>
  <w:num w:numId="23">
    <w:abstractNumId w:val="17"/>
  </w:num>
  <w:num w:numId="24">
    <w:abstractNumId w:val="16"/>
  </w:num>
  <w:num w:numId="25">
    <w:abstractNumId w:val="15"/>
  </w:num>
  <w:num w:numId="26">
    <w:abstractNumId w:val="2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3E0D"/>
    <w:rsid w:val="00001CE1"/>
    <w:rsid w:val="00002658"/>
    <w:rsid w:val="00003457"/>
    <w:rsid w:val="000043A7"/>
    <w:rsid w:val="0000455F"/>
    <w:rsid w:val="0000484B"/>
    <w:rsid w:val="00004E6F"/>
    <w:rsid w:val="00004F92"/>
    <w:rsid w:val="00005D74"/>
    <w:rsid w:val="00006674"/>
    <w:rsid w:val="00006D37"/>
    <w:rsid w:val="000074C6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36D9"/>
    <w:rsid w:val="00024672"/>
    <w:rsid w:val="000251FA"/>
    <w:rsid w:val="000270DB"/>
    <w:rsid w:val="0003098C"/>
    <w:rsid w:val="00031E62"/>
    <w:rsid w:val="0003226F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4E7"/>
    <w:rsid w:val="000437AD"/>
    <w:rsid w:val="00043E57"/>
    <w:rsid w:val="00044C7E"/>
    <w:rsid w:val="00045566"/>
    <w:rsid w:val="00045634"/>
    <w:rsid w:val="0004598C"/>
    <w:rsid w:val="000474AB"/>
    <w:rsid w:val="000474B4"/>
    <w:rsid w:val="000476DF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4786"/>
    <w:rsid w:val="0006705B"/>
    <w:rsid w:val="000672C2"/>
    <w:rsid w:val="00070E0F"/>
    <w:rsid w:val="00072D10"/>
    <w:rsid w:val="00073075"/>
    <w:rsid w:val="0007360D"/>
    <w:rsid w:val="000745DA"/>
    <w:rsid w:val="00074F49"/>
    <w:rsid w:val="00075FC3"/>
    <w:rsid w:val="000761FC"/>
    <w:rsid w:val="0007744A"/>
    <w:rsid w:val="00077736"/>
    <w:rsid w:val="00081AC3"/>
    <w:rsid w:val="00081C0B"/>
    <w:rsid w:val="00081DDC"/>
    <w:rsid w:val="00082E77"/>
    <w:rsid w:val="00082FAB"/>
    <w:rsid w:val="00083EF6"/>
    <w:rsid w:val="00084C39"/>
    <w:rsid w:val="00086404"/>
    <w:rsid w:val="00090289"/>
    <w:rsid w:val="0009260A"/>
    <w:rsid w:val="00092FB0"/>
    <w:rsid w:val="00096404"/>
    <w:rsid w:val="00097132"/>
    <w:rsid w:val="000974C0"/>
    <w:rsid w:val="0009792B"/>
    <w:rsid w:val="00097B74"/>
    <w:rsid w:val="000A09A2"/>
    <w:rsid w:val="000A0B76"/>
    <w:rsid w:val="000A1091"/>
    <w:rsid w:val="000A16EA"/>
    <w:rsid w:val="000A17DC"/>
    <w:rsid w:val="000A29D1"/>
    <w:rsid w:val="000A33C9"/>
    <w:rsid w:val="000A3B38"/>
    <w:rsid w:val="000A3D94"/>
    <w:rsid w:val="000A4A98"/>
    <w:rsid w:val="000A5199"/>
    <w:rsid w:val="000A548C"/>
    <w:rsid w:val="000A5D70"/>
    <w:rsid w:val="000A6720"/>
    <w:rsid w:val="000A6BFB"/>
    <w:rsid w:val="000A6EDF"/>
    <w:rsid w:val="000B0690"/>
    <w:rsid w:val="000B2412"/>
    <w:rsid w:val="000B3575"/>
    <w:rsid w:val="000B3B8E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55D"/>
    <w:rsid w:val="000D16C2"/>
    <w:rsid w:val="000D16CD"/>
    <w:rsid w:val="000D1BD2"/>
    <w:rsid w:val="000D1D72"/>
    <w:rsid w:val="000D2070"/>
    <w:rsid w:val="000D2297"/>
    <w:rsid w:val="000D40F9"/>
    <w:rsid w:val="000D434A"/>
    <w:rsid w:val="000D56FF"/>
    <w:rsid w:val="000D592B"/>
    <w:rsid w:val="000D6403"/>
    <w:rsid w:val="000D6FD5"/>
    <w:rsid w:val="000D789E"/>
    <w:rsid w:val="000D7E69"/>
    <w:rsid w:val="000E023F"/>
    <w:rsid w:val="000E103B"/>
    <w:rsid w:val="000E1DB2"/>
    <w:rsid w:val="000E3F19"/>
    <w:rsid w:val="000E4102"/>
    <w:rsid w:val="000E4F4E"/>
    <w:rsid w:val="000E5549"/>
    <w:rsid w:val="000E5EF5"/>
    <w:rsid w:val="000E6749"/>
    <w:rsid w:val="000E76CB"/>
    <w:rsid w:val="000F1F02"/>
    <w:rsid w:val="000F288F"/>
    <w:rsid w:val="000F330B"/>
    <w:rsid w:val="000F35A1"/>
    <w:rsid w:val="000F3F80"/>
    <w:rsid w:val="000F4B7B"/>
    <w:rsid w:val="000F513B"/>
    <w:rsid w:val="000F51CB"/>
    <w:rsid w:val="000F5AFE"/>
    <w:rsid w:val="000F6B16"/>
    <w:rsid w:val="000F6F86"/>
    <w:rsid w:val="000F7380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48D6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4BFD"/>
    <w:rsid w:val="001254EE"/>
    <w:rsid w:val="0012715A"/>
    <w:rsid w:val="00127577"/>
    <w:rsid w:val="00127B2B"/>
    <w:rsid w:val="001302A7"/>
    <w:rsid w:val="00130419"/>
    <w:rsid w:val="0013184F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3D9A"/>
    <w:rsid w:val="001540AD"/>
    <w:rsid w:val="00154655"/>
    <w:rsid w:val="001548F9"/>
    <w:rsid w:val="00155233"/>
    <w:rsid w:val="001556D0"/>
    <w:rsid w:val="0015677D"/>
    <w:rsid w:val="0015779F"/>
    <w:rsid w:val="00160ECB"/>
    <w:rsid w:val="0016181F"/>
    <w:rsid w:val="00161FAC"/>
    <w:rsid w:val="001632F9"/>
    <w:rsid w:val="00163BD9"/>
    <w:rsid w:val="001646A9"/>
    <w:rsid w:val="00167CC8"/>
    <w:rsid w:val="0017006D"/>
    <w:rsid w:val="0017259C"/>
    <w:rsid w:val="0017354A"/>
    <w:rsid w:val="00173A5B"/>
    <w:rsid w:val="00174CDF"/>
    <w:rsid w:val="001759AD"/>
    <w:rsid w:val="00175B38"/>
    <w:rsid w:val="0017646F"/>
    <w:rsid w:val="001801ED"/>
    <w:rsid w:val="0018060A"/>
    <w:rsid w:val="001811F4"/>
    <w:rsid w:val="0018236D"/>
    <w:rsid w:val="001826B2"/>
    <w:rsid w:val="00182B1D"/>
    <w:rsid w:val="001834B2"/>
    <w:rsid w:val="0018455D"/>
    <w:rsid w:val="001857DB"/>
    <w:rsid w:val="00186399"/>
    <w:rsid w:val="001867B5"/>
    <w:rsid w:val="0018746B"/>
    <w:rsid w:val="00191E15"/>
    <w:rsid w:val="00193571"/>
    <w:rsid w:val="0019484F"/>
    <w:rsid w:val="00195BB5"/>
    <w:rsid w:val="00195C40"/>
    <w:rsid w:val="0019655B"/>
    <w:rsid w:val="001967FA"/>
    <w:rsid w:val="0019685A"/>
    <w:rsid w:val="001971EC"/>
    <w:rsid w:val="001A0047"/>
    <w:rsid w:val="001A2BE5"/>
    <w:rsid w:val="001A31E8"/>
    <w:rsid w:val="001A4376"/>
    <w:rsid w:val="001A5461"/>
    <w:rsid w:val="001A60D0"/>
    <w:rsid w:val="001A68D1"/>
    <w:rsid w:val="001A6BDC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37B6"/>
    <w:rsid w:val="001D45D6"/>
    <w:rsid w:val="001D50F0"/>
    <w:rsid w:val="001D5917"/>
    <w:rsid w:val="001D5E69"/>
    <w:rsid w:val="001D6383"/>
    <w:rsid w:val="001D6AEC"/>
    <w:rsid w:val="001D7152"/>
    <w:rsid w:val="001E3875"/>
    <w:rsid w:val="001E3A06"/>
    <w:rsid w:val="001E3D8D"/>
    <w:rsid w:val="001E44B1"/>
    <w:rsid w:val="001F086F"/>
    <w:rsid w:val="001F41C5"/>
    <w:rsid w:val="001F5596"/>
    <w:rsid w:val="001F56EB"/>
    <w:rsid w:val="001F7024"/>
    <w:rsid w:val="00200CDE"/>
    <w:rsid w:val="00201BDA"/>
    <w:rsid w:val="002040F6"/>
    <w:rsid w:val="002048AD"/>
    <w:rsid w:val="00204910"/>
    <w:rsid w:val="00206C3D"/>
    <w:rsid w:val="0021001E"/>
    <w:rsid w:val="002115F5"/>
    <w:rsid w:val="00211888"/>
    <w:rsid w:val="00211944"/>
    <w:rsid w:val="0021251B"/>
    <w:rsid w:val="0021392A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8C0"/>
    <w:rsid w:val="00227C31"/>
    <w:rsid w:val="002310C0"/>
    <w:rsid w:val="00232212"/>
    <w:rsid w:val="00234D61"/>
    <w:rsid w:val="00235EE1"/>
    <w:rsid w:val="002370CE"/>
    <w:rsid w:val="00240437"/>
    <w:rsid w:val="00242A67"/>
    <w:rsid w:val="00243BFC"/>
    <w:rsid w:val="00243F80"/>
    <w:rsid w:val="002451C0"/>
    <w:rsid w:val="00250854"/>
    <w:rsid w:val="00251F7A"/>
    <w:rsid w:val="002534B3"/>
    <w:rsid w:val="0025395A"/>
    <w:rsid w:val="002542E5"/>
    <w:rsid w:val="00254490"/>
    <w:rsid w:val="0025645D"/>
    <w:rsid w:val="00256808"/>
    <w:rsid w:val="00257E75"/>
    <w:rsid w:val="00262427"/>
    <w:rsid w:val="00263138"/>
    <w:rsid w:val="0026368C"/>
    <w:rsid w:val="002648F2"/>
    <w:rsid w:val="00265D29"/>
    <w:rsid w:val="0026603D"/>
    <w:rsid w:val="0026725F"/>
    <w:rsid w:val="002677B9"/>
    <w:rsid w:val="00270909"/>
    <w:rsid w:val="002731CD"/>
    <w:rsid w:val="00273CA3"/>
    <w:rsid w:val="002740F7"/>
    <w:rsid w:val="00274809"/>
    <w:rsid w:val="00276389"/>
    <w:rsid w:val="00276670"/>
    <w:rsid w:val="002811EB"/>
    <w:rsid w:val="00282D88"/>
    <w:rsid w:val="002831F3"/>
    <w:rsid w:val="00284A7E"/>
    <w:rsid w:val="00287B9D"/>
    <w:rsid w:val="00287D29"/>
    <w:rsid w:val="0029022B"/>
    <w:rsid w:val="002915C6"/>
    <w:rsid w:val="00291CE8"/>
    <w:rsid w:val="00291E8B"/>
    <w:rsid w:val="002925B0"/>
    <w:rsid w:val="00293136"/>
    <w:rsid w:val="00295F9C"/>
    <w:rsid w:val="00296AB1"/>
    <w:rsid w:val="00296F28"/>
    <w:rsid w:val="002A115C"/>
    <w:rsid w:val="002A159D"/>
    <w:rsid w:val="002A2399"/>
    <w:rsid w:val="002A316C"/>
    <w:rsid w:val="002A584B"/>
    <w:rsid w:val="002A6988"/>
    <w:rsid w:val="002B0B9F"/>
    <w:rsid w:val="002B0C84"/>
    <w:rsid w:val="002B0EEB"/>
    <w:rsid w:val="002B1B01"/>
    <w:rsid w:val="002B20D1"/>
    <w:rsid w:val="002B2590"/>
    <w:rsid w:val="002B2FC0"/>
    <w:rsid w:val="002B3749"/>
    <w:rsid w:val="002B568E"/>
    <w:rsid w:val="002B62D2"/>
    <w:rsid w:val="002B78A7"/>
    <w:rsid w:val="002C003F"/>
    <w:rsid w:val="002C070F"/>
    <w:rsid w:val="002C0A2C"/>
    <w:rsid w:val="002C1262"/>
    <w:rsid w:val="002C2857"/>
    <w:rsid w:val="002C2B69"/>
    <w:rsid w:val="002C3A66"/>
    <w:rsid w:val="002C41C7"/>
    <w:rsid w:val="002C420F"/>
    <w:rsid w:val="002C421E"/>
    <w:rsid w:val="002C452D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5C8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CCE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49D4"/>
    <w:rsid w:val="002F5182"/>
    <w:rsid w:val="002F5188"/>
    <w:rsid w:val="002F5B47"/>
    <w:rsid w:val="002F6E44"/>
    <w:rsid w:val="0030040C"/>
    <w:rsid w:val="00302197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2778"/>
    <w:rsid w:val="00312785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5AF4"/>
    <w:rsid w:val="003270E2"/>
    <w:rsid w:val="0033082A"/>
    <w:rsid w:val="00331985"/>
    <w:rsid w:val="003320DA"/>
    <w:rsid w:val="003325B5"/>
    <w:rsid w:val="0033435A"/>
    <w:rsid w:val="00334899"/>
    <w:rsid w:val="00336448"/>
    <w:rsid w:val="003379B3"/>
    <w:rsid w:val="00342AAE"/>
    <w:rsid w:val="00343089"/>
    <w:rsid w:val="0034380E"/>
    <w:rsid w:val="00344626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233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522F"/>
    <w:rsid w:val="0036723E"/>
    <w:rsid w:val="00367325"/>
    <w:rsid w:val="00370011"/>
    <w:rsid w:val="00370B92"/>
    <w:rsid w:val="0037306E"/>
    <w:rsid w:val="00373375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379C"/>
    <w:rsid w:val="003941CC"/>
    <w:rsid w:val="00395239"/>
    <w:rsid w:val="003960F8"/>
    <w:rsid w:val="00397CDB"/>
    <w:rsid w:val="003A0331"/>
    <w:rsid w:val="003A0537"/>
    <w:rsid w:val="003A08A8"/>
    <w:rsid w:val="003A19E8"/>
    <w:rsid w:val="003A2C38"/>
    <w:rsid w:val="003A38F4"/>
    <w:rsid w:val="003A3CAB"/>
    <w:rsid w:val="003A42BB"/>
    <w:rsid w:val="003A4D99"/>
    <w:rsid w:val="003A5249"/>
    <w:rsid w:val="003A52E4"/>
    <w:rsid w:val="003A6121"/>
    <w:rsid w:val="003A790D"/>
    <w:rsid w:val="003B272A"/>
    <w:rsid w:val="003B53D0"/>
    <w:rsid w:val="003B543C"/>
    <w:rsid w:val="003B7241"/>
    <w:rsid w:val="003C0747"/>
    <w:rsid w:val="003C0A97"/>
    <w:rsid w:val="003C1D7D"/>
    <w:rsid w:val="003C1F06"/>
    <w:rsid w:val="003C337E"/>
    <w:rsid w:val="003C3571"/>
    <w:rsid w:val="003C4170"/>
    <w:rsid w:val="003C502E"/>
    <w:rsid w:val="003C57C1"/>
    <w:rsid w:val="003C6072"/>
    <w:rsid w:val="003C6CFC"/>
    <w:rsid w:val="003C79B5"/>
    <w:rsid w:val="003D0C3A"/>
    <w:rsid w:val="003D10C2"/>
    <w:rsid w:val="003D298F"/>
    <w:rsid w:val="003D436D"/>
    <w:rsid w:val="003D4C5C"/>
    <w:rsid w:val="003D5F48"/>
    <w:rsid w:val="003D6338"/>
    <w:rsid w:val="003D6E77"/>
    <w:rsid w:val="003D6F18"/>
    <w:rsid w:val="003D771D"/>
    <w:rsid w:val="003E059D"/>
    <w:rsid w:val="003E0956"/>
    <w:rsid w:val="003E0993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6A8"/>
    <w:rsid w:val="003F2AB4"/>
    <w:rsid w:val="003F2E06"/>
    <w:rsid w:val="003F37A8"/>
    <w:rsid w:val="003F468B"/>
    <w:rsid w:val="003F57B2"/>
    <w:rsid w:val="003F6F8D"/>
    <w:rsid w:val="003F7770"/>
    <w:rsid w:val="003F7B76"/>
    <w:rsid w:val="0040027E"/>
    <w:rsid w:val="004021B6"/>
    <w:rsid w:val="00402A5A"/>
    <w:rsid w:val="004031B0"/>
    <w:rsid w:val="00403581"/>
    <w:rsid w:val="00403B34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2CCF"/>
    <w:rsid w:val="0042319C"/>
    <w:rsid w:val="00423395"/>
    <w:rsid w:val="004239DF"/>
    <w:rsid w:val="00424518"/>
    <w:rsid w:val="004264F4"/>
    <w:rsid w:val="00426E04"/>
    <w:rsid w:val="004274DC"/>
    <w:rsid w:val="0043086E"/>
    <w:rsid w:val="0043299F"/>
    <w:rsid w:val="00432B55"/>
    <w:rsid w:val="00435C89"/>
    <w:rsid w:val="00435F4B"/>
    <w:rsid w:val="00440FD6"/>
    <w:rsid w:val="00441B10"/>
    <w:rsid w:val="004429B5"/>
    <w:rsid w:val="00442B02"/>
    <w:rsid w:val="00443264"/>
    <w:rsid w:val="00443558"/>
    <w:rsid w:val="00443DE3"/>
    <w:rsid w:val="00444FF1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4AC"/>
    <w:rsid w:val="0046093D"/>
    <w:rsid w:val="0046779E"/>
    <w:rsid w:val="0047081A"/>
    <w:rsid w:val="0047127F"/>
    <w:rsid w:val="00472575"/>
    <w:rsid w:val="00472EF9"/>
    <w:rsid w:val="00473403"/>
    <w:rsid w:val="004744E4"/>
    <w:rsid w:val="00474605"/>
    <w:rsid w:val="004770CE"/>
    <w:rsid w:val="004773C0"/>
    <w:rsid w:val="00482000"/>
    <w:rsid w:val="00482483"/>
    <w:rsid w:val="00482DF9"/>
    <w:rsid w:val="00483338"/>
    <w:rsid w:val="004836A1"/>
    <w:rsid w:val="00483A20"/>
    <w:rsid w:val="004856A7"/>
    <w:rsid w:val="004908F0"/>
    <w:rsid w:val="004925D7"/>
    <w:rsid w:val="004927C8"/>
    <w:rsid w:val="00494E1D"/>
    <w:rsid w:val="00494E33"/>
    <w:rsid w:val="00495424"/>
    <w:rsid w:val="00495850"/>
    <w:rsid w:val="00495E9B"/>
    <w:rsid w:val="00496CB5"/>
    <w:rsid w:val="0049710A"/>
    <w:rsid w:val="00497306"/>
    <w:rsid w:val="004A05C9"/>
    <w:rsid w:val="004A14B5"/>
    <w:rsid w:val="004A1715"/>
    <w:rsid w:val="004A2281"/>
    <w:rsid w:val="004A23C9"/>
    <w:rsid w:val="004A2798"/>
    <w:rsid w:val="004A2DB0"/>
    <w:rsid w:val="004A3244"/>
    <w:rsid w:val="004A37B2"/>
    <w:rsid w:val="004A3C6C"/>
    <w:rsid w:val="004A407D"/>
    <w:rsid w:val="004A40F7"/>
    <w:rsid w:val="004A5E23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12CA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D78E4"/>
    <w:rsid w:val="004E056C"/>
    <w:rsid w:val="004E1809"/>
    <w:rsid w:val="004E24D8"/>
    <w:rsid w:val="004E2BBD"/>
    <w:rsid w:val="004E4C46"/>
    <w:rsid w:val="004E62D3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700"/>
    <w:rsid w:val="00530A84"/>
    <w:rsid w:val="00530EC4"/>
    <w:rsid w:val="005320D9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490"/>
    <w:rsid w:val="00544DA0"/>
    <w:rsid w:val="00545406"/>
    <w:rsid w:val="005459AF"/>
    <w:rsid w:val="00546AF2"/>
    <w:rsid w:val="005475ED"/>
    <w:rsid w:val="0054770D"/>
    <w:rsid w:val="005509AE"/>
    <w:rsid w:val="00551131"/>
    <w:rsid w:val="00551AEF"/>
    <w:rsid w:val="00551C8B"/>
    <w:rsid w:val="00552246"/>
    <w:rsid w:val="005529AB"/>
    <w:rsid w:val="00553344"/>
    <w:rsid w:val="0055400B"/>
    <w:rsid w:val="00554526"/>
    <w:rsid w:val="00554FD4"/>
    <w:rsid w:val="005557EE"/>
    <w:rsid w:val="005558F8"/>
    <w:rsid w:val="00556244"/>
    <w:rsid w:val="005566D1"/>
    <w:rsid w:val="00560461"/>
    <w:rsid w:val="00560C1A"/>
    <w:rsid w:val="00560EA2"/>
    <w:rsid w:val="00561171"/>
    <w:rsid w:val="0056180C"/>
    <w:rsid w:val="0056260E"/>
    <w:rsid w:val="00563BAD"/>
    <w:rsid w:val="005651E1"/>
    <w:rsid w:val="00565D23"/>
    <w:rsid w:val="00566BD8"/>
    <w:rsid w:val="00566E12"/>
    <w:rsid w:val="005713AB"/>
    <w:rsid w:val="00573414"/>
    <w:rsid w:val="00574A34"/>
    <w:rsid w:val="00576E78"/>
    <w:rsid w:val="005776C0"/>
    <w:rsid w:val="00580243"/>
    <w:rsid w:val="00580837"/>
    <w:rsid w:val="00580BAC"/>
    <w:rsid w:val="00580E26"/>
    <w:rsid w:val="00580E46"/>
    <w:rsid w:val="005814C4"/>
    <w:rsid w:val="00581794"/>
    <w:rsid w:val="005823D5"/>
    <w:rsid w:val="00583448"/>
    <w:rsid w:val="005839FF"/>
    <w:rsid w:val="00583BC4"/>
    <w:rsid w:val="005842EC"/>
    <w:rsid w:val="00584C19"/>
    <w:rsid w:val="00584DA7"/>
    <w:rsid w:val="0058634C"/>
    <w:rsid w:val="00587BC6"/>
    <w:rsid w:val="00587E26"/>
    <w:rsid w:val="00590E81"/>
    <w:rsid w:val="00590F4D"/>
    <w:rsid w:val="00590FE2"/>
    <w:rsid w:val="00591461"/>
    <w:rsid w:val="005925C4"/>
    <w:rsid w:val="005933F3"/>
    <w:rsid w:val="00593861"/>
    <w:rsid w:val="00594C42"/>
    <w:rsid w:val="005956A5"/>
    <w:rsid w:val="005A00E8"/>
    <w:rsid w:val="005A03BA"/>
    <w:rsid w:val="005A24DB"/>
    <w:rsid w:val="005A55E1"/>
    <w:rsid w:val="005A6FC7"/>
    <w:rsid w:val="005A74B0"/>
    <w:rsid w:val="005A76B8"/>
    <w:rsid w:val="005B1AC7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5B6D"/>
    <w:rsid w:val="005C6508"/>
    <w:rsid w:val="005D073F"/>
    <w:rsid w:val="005D086E"/>
    <w:rsid w:val="005D1959"/>
    <w:rsid w:val="005D249D"/>
    <w:rsid w:val="005D2615"/>
    <w:rsid w:val="005D2E1B"/>
    <w:rsid w:val="005D388C"/>
    <w:rsid w:val="005D3B96"/>
    <w:rsid w:val="005D521C"/>
    <w:rsid w:val="005D5CC1"/>
    <w:rsid w:val="005D5EF1"/>
    <w:rsid w:val="005D78C1"/>
    <w:rsid w:val="005E2895"/>
    <w:rsid w:val="005E2F23"/>
    <w:rsid w:val="005E31DE"/>
    <w:rsid w:val="005E3840"/>
    <w:rsid w:val="005E3A06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02D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2596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262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2ADD"/>
    <w:rsid w:val="00644062"/>
    <w:rsid w:val="00644DB6"/>
    <w:rsid w:val="00644FBD"/>
    <w:rsid w:val="00645560"/>
    <w:rsid w:val="006470FB"/>
    <w:rsid w:val="00653C2D"/>
    <w:rsid w:val="00655A44"/>
    <w:rsid w:val="00655AD3"/>
    <w:rsid w:val="00656329"/>
    <w:rsid w:val="006574B4"/>
    <w:rsid w:val="0066105B"/>
    <w:rsid w:val="0066211B"/>
    <w:rsid w:val="00662B1B"/>
    <w:rsid w:val="00662D30"/>
    <w:rsid w:val="006643C5"/>
    <w:rsid w:val="0066571C"/>
    <w:rsid w:val="00665AFE"/>
    <w:rsid w:val="00665E2F"/>
    <w:rsid w:val="00670C49"/>
    <w:rsid w:val="0067232E"/>
    <w:rsid w:val="00673572"/>
    <w:rsid w:val="00674887"/>
    <w:rsid w:val="0067490C"/>
    <w:rsid w:val="0067655E"/>
    <w:rsid w:val="00677881"/>
    <w:rsid w:val="00677D7D"/>
    <w:rsid w:val="0068175A"/>
    <w:rsid w:val="006823EE"/>
    <w:rsid w:val="00684484"/>
    <w:rsid w:val="0068572B"/>
    <w:rsid w:val="00685E2A"/>
    <w:rsid w:val="0068633D"/>
    <w:rsid w:val="00687295"/>
    <w:rsid w:val="00687694"/>
    <w:rsid w:val="006877E5"/>
    <w:rsid w:val="006877F1"/>
    <w:rsid w:val="00687B56"/>
    <w:rsid w:val="00692393"/>
    <w:rsid w:val="00695B52"/>
    <w:rsid w:val="006A0238"/>
    <w:rsid w:val="006A030E"/>
    <w:rsid w:val="006A1707"/>
    <w:rsid w:val="006A2EAF"/>
    <w:rsid w:val="006A5E39"/>
    <w:rsid w:val="006A68A5"/>
    <w:rsid w:val="006A6AB0"/>
    <w:rsid w:val="006A7B6B"/>
    <w:rsid w:val="006B0AEA"/>
    <w:rsid w:val="006B18C2"/>
    <w:rsid w:val="006B2CE0"/>
    <w:rsid w:val="006B31F2"/>
    <w:rsid w:val="006B3A08"/>
    <w:rsid w:val="006B6659"/>
    <w:rsid w:val="006C1320"/>
    <w:rsid w:val="006C461C"/>
    <w:rsid w:val="006C6DF4"/>
    <w:rsid w:val="006C7E94"/>
    <w:rsid w:val="006D0117"/>
    <w:rsid w:val="006D0E01"/>
    <w:rsid w:val="006D1F84"/>
    <w:rsid w:val="006D25BB"/>
    <w:rsid w:val="006D510F"/>
    <w:rsid w:val="006D599C"/>
    <w:rsid w:val="006D6A2E"/>
    <w:rsid w:val="006D6D6D"/>
    <w:rsid w:val="006D79CC"/>
    <w:rsid w:val="006E12B6"/>
    <w:rsid w:val="006E19B3"/>
    <w:rsid w:val="006E1DCA"/>
    <w:rsid w:val="006E200E"/>
    <w:rsid w:val="006E2272"/>
    <w:rsid w:val="006E25F9"/>
    <w:rsid w:val="006E2914"/>
    <w:rsid w:val="006E3624"/>
    <w:rsid w:val="006E36D2"/>
    <w:rsid w:val="006E4F25"/>
    <w:rsid w:val="006E53A5"/>
    <w:rsid w:val="006E5EA3"/>
    <w:rsid w:val="006F1115"/>
    <w:rsid w:val="006F1ABB"/>
    <w:rsid w:val="006F347B"/>
    <w:rsid w:val="006F41A5"/>
    <w:rsid w:val="006F542E"/>
    <w:rsid w:val="006F566D"/>
    <w:rsid w:val="006F5885"/>
    <w:rsid w:val="00702A51"/>
    <w:rsid w:val="00702CA9"/>
    <w:rsid w:val="00702D3F"/>
    <w:rsid w:val="00705C8F"/>
    <w:rsid w:val="00706C17"/>
    <w:rsid w:val="00706E49"/>
    <w:rsid w:val="00707EE1"/>
    <w:rsid w:val="007104E4"/>
    <w:rsid w:val="00710E50"/>
    <w:rsid w:val="00712F7F"/>
    <w:rsid w:val="007130DD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2705"/>
    <w:rsid w:val="00733976"/>
    <w:rsid w:val="00734133"/>
    <w:rsid w:val="007344B6"/>
    <w:rsid w:val="00734642"/>
    <w:rsid w:val="007355A9"/>
    <w:rsid w:val="00735986"/>
    <w:rsid w:val="00736427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4C0"/>
    <w:rsid w:val="00751505"/>
    <w:rsid w:val="00752C34"/>
    <w:rsid w:val="00756F94"/>
    <w:rsid w:val="0075790B"/>
    <w:rsid w:val="00757CB9"/>
    <w:rsid w:val="00760AA3"/>
    <w:rsid w:val="00760AB4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97"/>
    <w:rsid w:val="007737EB"/>
    <w:rsid w:val="00773D66"/>
    <w:rsid w:val="007769AC"/>
    <w:rsid w:val="00777F76"/>
    <w:rsid w:val="007814D9"/>
    <w:rsid w:val="00781717"/>
    <w:rsid w:val="007835FF"/>
    <w:rsid w:val="00783DFD"/>
    <w:rsid w:val="007846E6"/>
    <w:rsid w:val="00785027"/>
    <w:rsid w:val="0079114B"/>
    <w:rsid w:val="007914DF"/>
    <w:rsid w:val="0079239E"/>
    <w:rsid w:val="007926F1"/>
    <w:rsid w:val="00792D7B"/>
    <w:rsid w:val="0079349C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533D"/>
    <w:rsid w:val="007C0926"/>
    <w:rsid w:val="007C2334"/>
    <w:rsid w:val="007C297E"/>
    <w:rsid w:val="007C3227"/>
    <w:rsid w:val="007C3897"/>
    <w:rsid w:val="007C7762"/>
    <w:rsid w:val="007D232E"/>
    <w:rsid w:val="007D2876"/>
    <w:rsid w:val="007D34C2"/>
    <w:rsid w:val="007D4E23"/>
    <w:rsid w:val="007D6C0D"/>
    <w:rsid w:val="007E0B73"/>
    <w:rsid w:val="007E1237"/>
    <w:rsid w:val="007E18CB"/>
    <w:rsid w:val="007E1DAD"/>
    <w:rsid w:val="007E3823"/>
    <w:rsid w:val="007E60C8"/>
    <w:rsid w:val="007F005C"/>
    <w:rsid w:val="007F03CE"/>
    <w:rsid w:val="007F0813"/>
    <w:rsid w:val="007F0C3F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58DE"/>
    <w:rsid w:val="008058FA"/>
    <w:rsid w:val="00807407"/>
    <w:rsid w:val="008079CB"/>
    <w:rsid w:val="00807BB4"/>
    <w:rsid w:val="00807E3D"/>
    <w:rsid w:val="008105B7"/>
    <w:rsid w:val="0081126D"/>
    <w:rsid w:val="0081154B"/>
    <w:rsid w:val="00811C2F"/>
    <w:rsid w:val="0081201B"/>
    <w:rsid w:val="008124AF"/>
    <w:rsid w:val="00812B92"/>
    <w:rsid w:val="00812DC5"/>
    <w:rsid w:val="0081597B"/>
    <w:rsid w:val="00816AC7"/>
    <w:rsid w:val="00817428"/>
    <w:rsid w:val="00817ACD"/>
    <w:rsid w:val="00821987"/>
    <w:rsid w:val="0082314D"/>
    <w:rsid w:val="00823247"/>
    <w:rsid w:val="00825AF9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6B63"/>
    <w:rsid w:val="0083777A"/>
    <w:rsid w:val="00842087"/>
    <w:rsid w:val="00842B21"/>
    <w:rsid w:val="00843D70"/>
    <w:rsid w:val="00843E5A"/>
    <w:rsid w:val="00844574"/>
    <w:rsid w:val="00844826"/>
    <w:rsid w:val="00844D5A"/>
    <w:rsid w:val="00845325"/>
    <w:rsid w:val="00845AC7"/>
    <w:rsid w:val="00846B51"/>
    <w:rsid w:val="0084702C"/>
    <w:rsid w:val="008474F6"/>
    <w:rsid w:val="00850313"/>
    <w:rsid w:val="008547D1"/>
    <w:rsid w:val="008567F5"/>
    <w:rsid w:val="008606A6"/>
    <w:rsid w:val="00861BB0"/>
    <w:rsid w:val="00861C5B"/>
    <w:rsid w:val="008627CC"/>
    <w:rsid w:val="00864324"/>
    <w:rsid w:val="00865677"/>
    <w:rsid w:val="00865A79"/>
    <w:rsid w:val="00865FCB"/>
    <w:rsid w:val="008667C1"/>
    <w:rsid w:val="00866A32"/>
    <w:rsid w:val="00866CF6"/>
    <w:rsid w:val="008678FB"/>
    <w:rsid w:val="00867E01"/>
    <w:rsid w:val="008706A5"/>
    <w:rsid w:val="008720D5"/>
    <w:rsid w:val="008721DF"/>
    <w:rsid w:val="00875471"/>
    <w:rsid w:val="008760C4"/>
    <w:rsid w:val="008765A3"/>
    <w:rsid w:val="0088039E"/>
    <w:rsid w:val="00881120"/>
    <w:rsid w:val="008818EB"/>
    <w:rsid w:val="00881E84"/>
    <w:rsid w:val="00882F7C"/>
    <w:rsid w:val="008842E5"/>
    <w:rsid w:val="00884752"/>
    <w:rsid w:val="00885BCA"/>
    <w:rsid w:val="00886896"/>
    <w:rsid w:val="0088784E"/>
    <w:rsid w:val="008905AB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469E"/>
    <w:rsid w:val="008A7321"/>
    <w:rsid w:val="008B0B5A"/>
    <w:rsid w:val="008B1AF0"/>
    <w:rsid w:val="008B1E67"/>
    <w:rsid w:val="008B3178"/>
    <w:rsid w:val="008B365D"/>
    <w:rsid w:val="008B3D5B"/>
    <w:rsid w:val="008B3F7B"/>
    <w:rsid w:val="008B5954"/>
    <w:rsid w:val="008B5BAE"/>
    <w:rsid w:val="008B76B2"/>
    <w:rsid w:val="008C01B4"/>
    <w:rsid w:val="008C102F"/>
    <w:rsid w:val="008C186E"/>
    <w:rsid w:val="008C52CF"/>
    <w:rsid w:val="008C7BA1"/>
    <w:rsid w:val="008D0628"/>
    <w:rsid w:val="008D1FEE"/>
    <w:rsid w:val="008D22A9"/>
    <w:rsid w:val="008D25AB"/>
    <w:rsid w:val="008D3C36"/>
    <w:rsid w:val="008D41AE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3688"/>
    <w:rsid w:val="00905BB9"/>
    <w:rsid w:val="00910164"/>
    <w:rsid w:val="009105BD"/>
    <w:rsid w:val="0091080C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76D"/>
    <w:rsid w:val="00927F2A"/>
    <w:rsid w:val="009318A6"/>
    <w:rsid w:val="0093339D"/>
    <w:rsid w:val="009340BB"/>
    <w:rsid w:val="00934457"/>
    <w:rsid w:val="0093458D"/>
    <w:rsid w:val="00936AAE"/>
    <w:rsid w:val="00936DAF"/>
    <w:rsid w:val="00937C75"/>
    <w:rsid w:val="009431CD"/>
    <w:rsid w:val="00943DBF"/>
    <w:rsid w:val="00944E0B"/>
    <w:rsid w:val="00946040"/>
    <w:rsid w:val="00950835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AD0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AE0"/>
    <w:rsid w:val="00974E04"/>
    <w:rsid w:val="00977EA0"/>
    <w:rsid w:val="00977F13"/>
    <w:rsid w:val="009817D5"/>
    <w:rsid w:val="009834DC"/>
    <w:rsid w:val="009858A7"/>
    <w:rsid w:val="00987351"/>
    <w:rsid w:val="00987F65"/>
    <w:rsid w:val="0099028A"/>
    <w:rsid w:val="00990910"/>
    <w:rsid w:val="009917D4"/>
    <w:rsid w:val="009924B7"/>
    <w:rsid w:val="00993FE6"/>
    <w:rsid w:val="00995135"/>
    <w:rsid w:val="00995A8B"/>
    <w:rsid w:val="00997B5E"/>
    <w:rsid w:val="009A0113"/>
    <w:rsid w:val="009A07E0"/>
    <w:rsid w:val="009A1037"/>
    <w:rsid w:val="009A10E5"/>
    <w:rsid w:val="009A16C5"/>
    <w:rsid w:val="009A1816"/>
    <w:rsid w:val="009A51EF"/>
    <w:rsid w:val="009A6F14"/>
    <w:rsid w:val="009B01FB"/>
    <w:rsid w:val="009B0261"/>
    <w:rsid w:val="009B1313"/>
    <w:rsid w:val="009B1CC3"/>
    <w:rsid w:val="009B34A0"/>
    <w:rsid w:val="009B34EA"/>
    <w:rsid w:val="009B399A"/>
    <w:rsid w:val="009B4BCD"/>
    <w:rsid w:val="009B501B"/>
    <w:rsid w:val="009B50D9"/>
    <w:rsid w:val="009B692F"/>
    <w:rsid w:val="009B6950"/>
    <w:rsid w:val="009B6CE9"/>
    <w:rsid w:val="009B73AA"/>
    <w:rsid w:val="009B7EB7"/>
    <w:rsid w:val="009C0FCA"/>
    <w:rsid w:val="009C1833"/>
    <w:rsid w:val="009C38E7"/>
    <w:rsid w:val="009C4994"/>
    <w:rsid w:val="009C78FC"/>
    <w:rsid w:val="009D24B0"/>
    <w:rsid w:val="009D4AC2"/>
    <w:rsid w:val="009D4BE9"/>
    <w:rsid w:val="009D52CB"/>
    <w:rsid w:val="009D5862"/>
    <w:rsid w:val="009D5B25"/>
    <w:rsid w:val="009D66AB"/>
    <w:rsid w:val="009E1F66"/>
    <w:rsid w:val="009E7700"/>
    <w:rsid w:val="009E7F57"/>
    <w:rsid w:val="009F007D"/>
    <w:rsid w:val="009F02B2"/>
    <w:rsid w:val="009F1042"/>
    <w:rsid w:val="009F282F"/>
    <w:rsid w:val="009F2B41"/>
    <w:rsid w:val="009F3363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06DB2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23F4C"/>
    <w:rsid w:val="00A30442"/>
    <w:rsid w:val="00A30D4B"/>
    <w:rsid w:val="00A31010"/>
    <w:rsid w:val="00A32201"/>
    <w:rsid w:val="00A32511"/>
    <w:rsid w:val="00A346B3"/>
    <w:rsid w:val="00A35224"/>
    <w:rsid w:val="00A36AD7"/>
    <w:rsid w:val="00A36E00"/>
    <w:rsid w:val="00A40825"/>
    <w:rsid w:val="00A409C9"/>
    <w:rsid w:val="00A41647"/>
    <w:rsid w:val="00A42BA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982"/>
    <w:rsid w:val="00A61F9A"/>
    <w:rsid w:val="00A62BFE"/>
    <w:rsid w:val="00A64FE5"/>
    <w:rsid w:val="00A653FF"/>
    <w:rsid w:val="00A6662F"/>
    <w:rsid w:val="00A67E32"/>
    <w:rsid w:val="00A71A94"/>
    <w:rsid w:val="00A71C12"/>
    <w:rsid w:val="00A71C86"/>
    <w:rsid w:val="00A7571B"/>
    <w:rsid w:val="00A759BE"/>
    <w:rsid w:val="00A76078"/>
    <w:rsid w:val="00A76687"/>
    <w:rsid w:val="00A76D87"/>
    <w:rsid w:val="00A77711"/>
    <w:rsid w:val="00A80E2B"/>
    <w:rsid w:val="00A82E69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1B36"/>
    <w:rsid w:val="00A9206E"/>
    <w:rsid w:val="00A96136"/>
    <w:rsid w:val="00A96462"/>
    <w:rsid w:val="00A965FE"/>
    <w:rsid w:val="00A97E3D"/>
    <w:rsid w:val="00AA01DF"/>
    <w:rsid w:val="00AA120E"/>
    <w:rsid w:val="00AA1323"/>
    <w:rsid w:val="00AA1F10"/>
    <w:rsid w:val="00AA2137"/>
    <w:rsid w:val="00AA46BD"/>
    <w:rsid w:val="00AA4A17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457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3D0C"/>
    <w:rsid w:val="00AF4200"/>
    <w:rsid w:val="00AF515F"/>
    <w:rsid w:val="00AF6522"/>
    <w:rsid w:val="00AF6563"/>
    <w:rsid w:val="00AF67E0"/>
    <w:rsid w:val="00AF6BCA"/>
    <w:rsid w:val="00AF7553"/>
    <w:rsid w:val="00B0029D"/>
    <w:rsid w:val="00B00330"/>
    <w:rsid w:val="00B00E98"/>
    <w:rsid w:val="00B03807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9E8"/>
    <w:rsid w:val="00B13B24"/>
    <w:rsid w:val="00B15DEA"/>
    <w:rsid w:val="00B160A7"/>
    <w:rsid w:val="00B16CF8"/>
    <w:rsid w:val="00B17428"/>
    <w:rsid w:val="00B233A6"/>
    <w:rsid w:val="00B2527E"/>
    <w:rsid w:val="00B258B7"/>
    <w:rsid w:val="00B30E57"/>
    <w:rsid w:val="00B30EE8"/>
    <w:rsid w:val="00B320DB"/>
    <w:rsid w:val="00B323DB"/>
    <w:rsid w:val="00B3255D"/>
    <w:rsid w:val="00B32CA7"/>
    <w:rsid w:val="00B33875"/>
    <w:rsid w:val="00B33B25"/>
    <w:rsid w:val="00B3400A"/>
    <w:rsid w:val="00B349F6"/>
    <w:rsid w:val="00B35C45"/>
    <w:rsid w:val="00B36F85"/>
    <w:rsid w:val="00B36FDD"/>
    <w:rsid w:val="00B400BC"/>
    <w:rsid w:val="00B40C60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7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1F87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A54"/>
    <w:rsid w:val="00B83EC9"/>
    <w:rsid w:val="00B84604"/>
    <w:rsid w:val="00B846D2"/>
    <w:rsid w:val="00B8502B"/>
    <w:rsid w:val="00B86649"/>
    <w:rsid w:val="00B87274"/>
    <w:rsid w:val="00B878F8"/>
    <w:rsid w:val="00B9052A"/>
    <w:rsid w:val="00B93F4B"/>
    <w:rsid w:val="00B9483F"/>
    <w:rsid w:val="00B95704"/>
    <w:rsid w:val="00B96482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3A2E"/>
    <w:rsid w:val="00BB420C"/>
    <w:rsid w:val="00BB59E0"/>
    <w:rsid w:val="00BB6597"/>
    <w:rsid w:val="00BB70B1"/>
    <w:rsid w:val="00BB7C78"/>
    <w:rsid w:val="00BB7FC7"/>
    <w:rsid w:val="00BC03E9"/>
    <w:rsid w:val="00BC21B1"/>
    <w:rsid w:val="00BC2675"/>
    <w:rsid w:val="00BC2BA8"/>
    <w:rsid w:val="00BC2FCE"/>
    <w:rsid w:val="00BC3064"/>
    <w:rsid w:val="00BC564D"/>
    <w:rsid w:val="00BC7160"/>
    <w:rsid w:val="00BC754B"/>
    <w:rsid w:val="00BD1B13"/>
    <w:rsid w:val="00BD1C8C"/>
    <w:rsid w:val="00BD235F"/>
    <w:rsid w:val="00BD2F50"/>
    <w:rsid w:val="00BD3D48"/>
    <w:rsid w:val="00BD44B1"/>
    <w:rsid w:val="00BD475F"/>
    <w:rsid w:val="00BD57D7"/>
    <w:rsid w:val="00BD58AF"/>
    <w:rsid w:val="00BD5ED3"/>
    <w:rsid w:val="00BD63BE"/>
    <w:rsid w:val="00BD6768"/>
    <w:rsid w:val="00BD78C7"/>
    <w:rsid w:val="00BE0A7C"/>
    <w:rsid w:val="00BE1808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0A50"/>
    <w:rsid w:val="00BF2238"/>
    <w:rsid w:val="00BF3112"/>
    <w:rsid w:val="00BF4693"/>
    <w:rsid w:val="00BF492E"/>
    <w:rsid w:val="00BF5906"/>
    <w:rsid w:val="00BF61B9"/>
    <w:rsid w:val="00BF68BD"/>
    <w:rsid w:val="00BF7A20"/>
    <w:rsid w:val="00C00268"/>
    <w:rsid w:val="00C00C49"/>
    <w:rsid w:val="00C01C77"/>
    <w:rsid w:val="00C04154"/>
    <w:rsid w:val="00C04758"/>
    <w:rsid w:val="00C062E9"/>
    <w:rsid w:val="00C07D89"/>
    <w:rsid w:val="00C13E7D"/>
    <w:rsid w:val="00C1458F"/>
    <w:rsid w:val="00C15428"/>
    <w:rsid w:val="00C154B6"/>
    <w:rsid w:val="00C15B4C"/>
    <w:rsid w:val="00C171F5"/>
    <w:rsid w:val="00C174F7"/>
    <w:rsid w:val="00C22957"/>
    <w:rsid w:val="00C22A26"/>
    <w:rsid w:val="00C22BB8"/>
    <w:rsid w:val="00C23187"/>
    <w:rsid w:val="00C23B07"/>
    <w:rsid w:val="00C24B50"/>
    <w:rsid w:val="00C24BA7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5B3"/>
    <w:rsid w:val="00C336A7"/>
    <w:rsid w:val="00C34A67"/>
    <w:rsid w:val="00C34CAF"/>
    <w:rsid w:val="00C34E79"/>
    <w:rsid w:val="00C35DC7"/>
    <w:rsid w:val="00C36A52"/>
    <w:rsid w:val="00C41464"/>
    <w:rsid w:val="00C41A57"/>
    <w:rsid w:val="00C443A0"/>
    <w:rsid w:val="00C4488B"/>
    <w:rsid w:val="00C46411"/>
    <w:rsid w:val="00C506A1"/>
    <w:rsid w:val="00C509F7"/>
    <w:rsid w:val="00C50D82"/>
    <w:rsid w:val="00C512FA"/>
    <w:rsid w:val="00C514BF"/>
    <w:rsid w:val="00C53793"/>
    <w:rsid w:val="00C5411F"/>
    <w:rsid w:val="00C619D9"/>
    <w:rsid w:val="00C6350D"/>
    <w:rsid w:val="00C64085"/>
    <w:rsid w:val="00C6460B"/>
    <w:rsid w:val="00C65859"/>
    <w:rsid w:val="00C6762B"/>
    <w:rsid w:val="00C67F0D"/>
    <w:rsid w:val="00C707D9"/>
    <w:rsid w:val="00C70BD0"/>
    <w:rsid w:val="00C713DB"/>
    <w:rsid w:val="00C742C8"/>
    <w:rsid w:val="00C74C5B"/>
    <w:rsid w:val="00C80A4A"/>
    <w:rsid w:val="00C80BE8"/>
    <w:rsid w:val="00C8423D"/>
    <w:rsid w:val="00C8588B"/>
    <w:rsid w:val="00C85D8C"/>
    <w:rsid w:val="00C87339"/>
    <w:rsid w:val="00C8773E"/>
    <w:rsid w:val="00C90F71"/>
    <w:rsid w:val="00C9126C"/>
    <w:rsid w:val="00C91DA7"/>
    <w:rsid w:val="00C9208E"/>
    <w:rsid w:val="00C92096"/>
    <w:rsid w:val="00C93247"/>
    <w:rsid w:val="00C94AB4"/>
    <w:rsid w:val="00C961D8"/>
    <w:rsid w:val="00C97E75"/>
    <w:rsid w:val="00CA0C53"/>
    <w:rsid w:val="00CA0E20"/>
    <w:rsid w:val="00CA22D6"/>
    <w:rsid w:val="00CA2418"/>
    <w:rsid w:val="00CA2713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55C"/>
    <w:rsid w:val="00CC4C2F"/>
    <w:rsid w:val="00CC63C4"/>
    <w:rsid w:val="00CC6A2B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2032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866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0E32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218D"/>
    <w:rsid w:val="00D23872"/>
    <w:rsid w:val="00D23CA5"/>
    <w:rsid w:val="00D23D99"/>
    <w:rsid w:val="00D23F40"/>
    <w:rsid w:val="00D24951"/>
    <w:rsid w:val="00D27775"/>
    <w:rsid w:val="00D3089A"/>
    <w:rsid w:val="00D331C7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2057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5F05"/>
    <w:rsid w:val="00D67001"/>
    <w:rsid w:val="00D67376"/>
    <w:rsid w:val="00D674B7"/>
    <w:rsid w:val="00D67CCA"/>
    <w:rsid w:val="00D707F5"/>
    <w:rsid w:val="00D734AF"/>
    <w:rsid w:val="00D739D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876B9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2858"/>
    <w:rsid w:val="00DA2AF4"/>
    <w:rsid w:val="00DA301F"/>
    <w:rsid w:val="00DA3317"/>
    <w:rsid w:val="00DA4D77"/>
    <w:rsid w:val="00DA4D78"/>
    <w:rsid w:val="00DA5696"/>
    <w:rsid w:val="00DA732B"/>
    <w:rsid w:val="00DB021B"/>
    <w:rsid w:val="00DB0942"/>
    <w:rsid w:val="00DB39AA"/>
    <w:rsid w:val="00DB5F3F"/>
    <w:rsid w:val="00DB7F6D"/>
    <w:rsid w:val="00DC09A5"/>
    <w:rsid w:val="00DC1095"/>
    <w:rsid w:val="00DC1EC7"/>
    <w:rsid w:val="00DC26C0"/>
    <w:rsid w:val="00DC3669"/>
    <w:rsid w:val="00DC5579"/>
    <w:rsid w:val="00DC6FB3"/>
    <w:rsid w:val="00DC7035"/>
    <w:rsid w:val="00DC7D12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808"/>
    <w:rsid w:val="00DD6ECE"/>
    <w:rsid w:val="00DD751C"/>
    <w:rsid w:val="00DE0078"/>
    <w:rsid w:val="00DE022A"/>
    <w:rsid w:val="00DE1590"/>
    <w:rsid w:val="00DE1A9D"/>
    <w:rsid w:val="00DE200A"/>
    <w:rsid w:val="00DE2818"/>
    <w:rsid w:val="00DE3798"/>
    <w:rsid w:val="00DE37E0"/>
    <w:rsid w:val="00DE5CE9"/>
    <w:rsid w:val="00DE6146"/>
    <w:rsid w:val="00DE6C4A"/>
    <w:rsid w:val="00DE710A"/>
    <w:rsid w:val="00DE72E7"/>
    <w:rsid w:val="00DE7FE1"/>
    <w:rsid w:val="00DF1426"/>
    <w:rsid w:val="00DF3C1E"/>
    <w:rsid w:val="00DF4068"/>
    <w:rsid w:val="00E009BC"/>
    <w:rsid w:val="00E02334"/>
    <w:rsid w:val="00E035C2"/>
    <w:rsid w:val="00E03B65"/>
    <w:rsid w:val="00E052D3"/>
    <w:rsid w:val="00E05948"/>
    <w:rsid w:val="00E06D64"/>
    <w:rsid w:val="00E06D68"/>
    <w:rsid w:val="00E072CB"/>
    <w:rsid w:val="00E11A33"/>
    <w:rsid w:val="00E12431"/>
    <w:rsid w:val="00E12ECE"/>
    <w:rsid w:val="00E14A23"/>
    <w:rsid w:val="00E15B3E"/>
    <w:rsid w:val="00E161EA"/>
    <w:rsid w:val="00E16EF7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79F"/>
    <w:rsid w:val="00E33D60"/>
    <w:rsid w:val="00E34108"/>
    <w:rsid w:val="00E34F0A"/>
    <w:rsid w:val="00E35C0D"/>
    <w:rsid w:val="00E36EF2"/>
    <w:rsid w:val="00E37619"/>
    <w:rsid w:val="00E37E89"/>
    <w:rsid w:val="00E402C3"/>
    <w:rsid w:val="00E408D7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2DAD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6D8"/>
    <w:rsid w:val="00E77B34"/>
    <w:rsid w:val="00E804AE"/>
    <w:rsid w:val="00E8108F"/>
    <w:rsid w:val="00E82501"/>
    <w:rsid w:val="00E82798"/>
    <w:rsid w:val="00E82E96"/>
    <w:rsid w:val="00E83238"/>
    <w:rsid w:val="00E83EB2"/>
    <w:rsid w:val="00E84CF4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3D5"/>
    <w:rsid w:val="00E974B9"/>
    <w:rsid w:val="00EA0377"/>
    <w:rsid w:val="00EA1E7C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576"/>
    <w:rsid w:val="00EC366F"/>
    <w:rsid w:val="00EC3F2D"/>
    <w:rsid w:val="00EC4265"/>
    <w:rsid w:val="00EC5AA5"/>
    <w:rsid w:val="00EC668B"/>
    <w:rsid w:val="00EC6EFB"/>
    <w:rsid w:val="00ED0D61"/>
    <w:rsid w:val="00ED191C"/>
    <w:rsid w:val="00ED386D"/>
    <w:rsid w:val="00ED3C21"/>
    <w:rsid w:val="00ED4318"/>
    <w:rsid w:val="00ED4561"/>
    <w:rsid w:val="00ED4AF7"/>
    <w:rsid w:val="00ED566F"/>
    <w:rsid w:val="00ED5EBB"/>
    <w:rsid w:val="00ED696E"/>
    <w:rsid w:val="00ED69C1"/>
    <w:rsid w:val="00ED70B8"/>
    <w:rsid w:val="00ED78AD"/>
    <w:rsid w:val="00ED7FC8"/>
    <w:rsid w:val="00EE0FD1"/>
    <w:rsid w:val="00EE12C6"/>
    <w:rsid w:val="00EE15BC"/>
    <w:rsid w:val="00EE1929"/>
    <w:rsid w:val="00EE24C7"/>
    <w:rsid w:val="00EE2706"/>
    <w:rsid w:val="00EE275A"/>
    <w:rsid w:val="00EE3083"/>
    <w:rsid w:val="00EE537E"/>
    <w:rsid w:val="00EE6A25"/>
    <w:rsid w:val="00EE7113"/>
    <w:rsid w:val="00EE78C7"/>
    <w:rsid w:val="00EE7E9E"/>
    <w:rsid w:val="00EF0192"/>
    <w:rsid w:val="00EF1D7C"/>
    <w:rsid w:val="00EF214F"/>
    <w:rsid w:val="00EF2F64"/>
    <w:rsid w:val="00EF65BA"/>
    <w:rsid w:val="00EF6FF8"/>
    <w:rsid w:val="00F00C35"/>
    <w:rsid w:val="00F00F3A"/>
    <w:rsid w:val="00F02619"/>
    <w:rsid w:val="00F03EB1"/>
    <w:rsid w:val="00F049E9"/>
    <w:rsid w:val="00F062CE"/>
    <w:rsid w:val="00F062E1"/>
    <w:rsid w:val="00F0751F"/>
    <w:rsid w:val="00F10241"/>
    <w:rsid w:val="00F1088C"/>
    <w:rsid w:val="00F116E7"/>
    <w:rsid w:val="00F12036"/>
    <w:rsid w:val="00F14DCC"/>
    <w:rsid w:val="00F152E6"/>
    <w:rsid w:val="00F153AC"/>
    <w:rsid w:val="00F15802"/>
    <w:rsid w:val="00F15ABA"/>
    <w:rsid w:val="00F17917"/>
    <w:rsid w:val="00F209AF"/>
    <w:rsid w:val="00F2114C"/>
    <w:rsid w:val="00F21C8E"/>
    <w:rsid w:val="00F24448"/>
    <w:rsid w:val="00F2535D"/>
    <w:rsid w:val="00F25D79"/>
    <w:rsid w:val="00F2702F"/>
    <w:rsid w:val="00F27372"/>
    <w:rsid w:val="00F3025C"/>
    <w:rsid w:val="00F31254"/>
    <w:rsid w:val="00F32329"/>
    <w:rsid w:val="00F32688"/>
    <w:rsid w:val="00F33B6E"/>
    <w:rsid w:val="00F33CF5"/>
    <w:rsid w:val="00F35A98"/>
    <w:rsid w:val="00F36573"/>
    <w:rsid w:val="00F37708"/>
    <w:rsid w:val="00F40393"/>
    <w:rsid w:val="00F409C8"/>
    <w:rsid w:val="00F424BB"/>
    <w:rsid w:val="00F42A44"/>
    <w:rsid w:val="00F42C52"/>
    <w:rsid w:val="00F43D2C"/>
    <w:rsid w:val="00F43DA2"/>
    <w:rsid w:val="00F44FC5"/>
    <w:rsid w:val="00F45326"/>
    <w:rsid w:val="00F45549"/>
    <w:rsid w:val="00F465BB"/>
    <w:rsid w:val="00F4799C"/>
    <w:rsid w:val="00F479AB"/>
    <w:rsid w:val="00F47D5C"/>
    <w:rsid w:val="00F47EB2"/>
    <w:rsid w:val="00F505AB"/>
    <w:rsid w:val="00F5162E"/>
    <w:rsid w:val="00F520FB"/>
    <w:rsid w:val="00F53EFE"/>
    <w:rsid w:val="00F54750"/>
    <w:rsid w:val="00F5486D"/>
    <w:rsid w:val="00F561C9"/>
    <w:rsid w:val="00F5622B"/>
    <w:rsid w:val="00F5678D"/>
    <w:rsid w:val="00F57450"/>
    <w:rsid w:val="00F57F64"/>
    <w:rsid w:val="00F60511"/>
    <w:rsid w:val="00F60925"/>
    <w:rsid w:val="00F61708"/>
    <w:rsid w:val="00F63A74"/>
    <w:rsid w:val="00F64D04"/>
    <w:rsid w:val="00F64D0F"/>
    <w:rsid w:val="00F70852"/>
    <w:rsid w:val="00F70EE2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7AB"/>
    <w:rsid w:val="00F77E81"/>
    <w:rsid w:val="00F80886"/>
    <w:rsid w:val="00F81F44"/>
    <w:rsid w:val="00F8235F"/>
    <w:rsid w:val="00F824F1"/>
    <w:rsid w:val="00F82D4C"/>
    <w:rsid w:val="00F831BE"/>
    <w:rsid w:val="00F84DC0"/>
    <w:rsid w:val="00F90077"/>
    <w:rsid w:val="00F90B57"/>
    <w:rsid w:val="00F9155E"/>
    <w:rsid w:val="00F92143"/>
    <w:rsid w:val="00F934AB"/>
    <w:rsid w:val="00F95A44"/>
    <w:rsid w:val="00F968C8"/>
    <w:rsid w:val="00F969E8"/>
    <w:rsid w:val="00F97346"/>
    <w:rsid w:val="00F9752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0FCB"/>
    <w:rsid w:val="00FB170E"/>
    <w:rsid w:val="00FB2F87"/>
    <w:rsid w:val="00FB329C"/>
    <w:rsid w:val="00FB3446"/>
    <w:rsid w:val="00FB7A24"/>
    <w:rsid w:val="00FB7E8E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882"/>
    <w:rsid w:val="00FD2C67"/>
    <w:rsid w:val="00FD4094"/>
    <w:rsid w:val="00FD4A53"/>
    <w:rsid w:val="00FD532D"/>
    <w:rsid w:val="00FD57E5"/>
    <w:rsid w:val="00FD610D"/>
    <w:rsid w:val="00FD6501"/>
    <w:rsid w:val="00FD6B96"/>
    <w:rsid w:val="00FD6C25"/>
    <w:rsid w:val="00FD79DE"/>
    <w:rsid w:val="00FD7A26"/>
    <w:rsid w:val="00FE07EA"/>
    <w:rsid w:val="00FE0A68"/>
    <w:rsid w:val="00FE2AF3"/>
    <w:rsid w:val="00FE420D"/>
    <w:rsid w:val="00FE59DC"/>
    <w:rsid w:val="00FE6286"/>
    <w:rsid w:val="00FE6AB8"/>
    <w:rsid w:val="00FE6ABD"/>
    <w:rsid w:val="00FE7254"/>
    <w:rsid w:val="00FF058C"/>
    <w:rsid w:val="00FF0D8A"/>
    <w:rsid w:val="00FF102D"/>
    <w:rsid w:val="00FF147F"/>
    <w:rsid w:val="00FF2838"/>
    <w:rsid w:val="00FF360F"/>
    <w:rsid w:val="00FF3E9B"/>
    <w:rsid w:val="00FF500B"/>
    <w:rsid w:val="00FF602C"/>
    <w:rsid w:val="00FF6094"/>
    <w:rsid w:val="00FF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C2D28815-BADE-4CC5-817D-7089C9F3B9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251FA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8">
    <w:name w:val="обычный1"/>
    <w:basedOn w:val="a2"/>
    <w:autoRedefine/>
    <w:rsid w:val="00403B34"/>
    <w:pPr>
      <w:ind w:left="724" w:hanging="724"/>
      <w:jc w:val="both"/>
    </w:pPr>
    <w:rPr>
      <w:rFonts w:eastAsia="Times New Roman"/>
      <w:sz w:val="28"/>
      <w:szCs w:val="24"/>
    </w:rPr>
  </w:style>
  <w:style w:type="paragraph" w:customStyle="1" w:styleId="afff2">
    <w:name w:val="рисунок"/>
    <w:basedOn w:val="a2"/>
    <w:autoRedefine/>
    <w:rsid w:val="00403B34"/>
    <w:pPr>
      <w:jc w:val="both"/>
    </w:pPr>
    <w:rPr>
      <w:rFonts w:eastAsia="Times New Roman"/>
      <w:sz w:val="20"/>
      <w:szCs w:val="24"/>
    </w:rPr>
  </w:style>
  <w:style w:type="paragraph" w:customStyle="1" w:styleId="72">
    <w:name w:val="обычный7"/>
    <w:basedOn w:val="a2"/>
    <w:autoRedefine/>
    <w:rsid w:val="00403B34"/>
    <w:rPr>
      <w:rFonts w:eastAsia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2872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131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45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511218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083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7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32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08279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370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8513325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0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45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5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81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18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64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8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867372">
          <w:marLeft w:val="749"/>
          <w:marRight w:val="14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image" Target="media/image6.wmf"/><Relationship Id="rId42" Type="http://schemas.openxmlformats.org/officeDocument/2006/relationships/image" Target="media/image26.wmf"/><Relationship Id="rId63" Type="http://schemas.openxmlformats.org/officeDocument/2006/relationships/image" Target="media/image45.wmf"/><Relationship Id="rId84" Type="http://schemas.openxmlformats.org/officeDocument/2006/relationships/image" Target="media/image60.wmf"/><Relationship Id="rId138" Type="http://schemas.openxmlformats.org/officeDocument/2006/relationships/oleObject" Target="embeddings/oleObject51.bin"/><Relationship Id="rId159" Type="http://schemas.openxmlformats.org/officeDocument/2006/relationships/oleObject" Target="embeddings/oleObject70.bin"/><Relationship Id="rId170" Type="http://schemas.openxmlformats.org/officeDocument/2006/relationships/image" Target="media/image74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11.bin"/><Relationship Id="rId226" Type="http://schemas.openxmlformats.org/officeDocument/2006/relationships/oleObject" Target="embeddings/oleObject129.bin"/><Relationship Id="rId247" Type="http://schemas.openxmlformats.org/officeDocument/2006/relationships/hyperlink" Target="http://znanium.com/catalog/product/519269" TargetMode="External"/><Relationship Id="rId107" Type="http://schemas.openxmlformats.org/officeDocument/2006/relationships/image" Target="media/image69.wmf"/><Relationship Id="rId11" Type="http://schemas.openxmlformats.org/officeDocument/2006/relationships/header" Target="header3.xml"/><Relationship Id="rId32" Type="http://schemas.openxmlformats.org/officeDocument/2006/relationships/image" Target="media/image17.png"/><Relationship Id="rId53" Type="http://schemas.openxmlformats.org/officeDocument/2006/relationships/image" Target="media/image36.wmf"/><Relationship Id="rId74" Type="http://schemas.openxmlformats.org/officeDocument/2006/relationships/oleObject" Target="embeddings/oleObject5.bin"/><Relationship Id="rId128" Type="http://schemas.openxmlformats.org/officeDocument/2006/relationships/oleObject" Target="embeddings/oleObject42.bin"/><Relationship Id="rId149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14.bin"/><Relationship Id="rId160" Type="http://schemas.openxmlformats.org/officeDocument/2006/relationships/oleObject" Target="embeddings/oleObject71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20.bin"/><Relationship Id="rId237" Type="http://schemas.openxmlformats.org/officeDocument/2006/relationships/oleObject" Target="embeddings/oleObject139.bin"/><Relationship Id="rId258" Type="http://schemas.openxmlformats.org/officeDocument/2006/relationships/hyperlink" Target="http://www.scopus.com/" TargetMode="External"/><Relationship Id="rId22" Type="http://schemas.openxmlformats.org/officeDocument/2006/relationships/image" Target="media/image7.wmf"/><Relationship Id="rId43" Type="http://schemas.openxmlformats.org/officeDocument/2006/relationships/oleObject" Target="embeddings/oleObject2.bin"/><Relationship Id="rId64" Type="http://schemas.openxmlformats.org/officeDocument/2006/relationships/image" Target="media/image46.wmf"/><Relationship Id="rId118" Type="http://schemas.openxmlformats.org/officeDocument/2006/relationships/oleObject" Target="embeddings/oleObject33.bin"/><Relationship Id="rId139" Type="http://schemas.openxmlformats.org/officeDocument/2006/relationships/oleObject" Target="embeddings/oleObject52.bin"/><Relationship Id="rId85" Type="http://schemas.openxmlformats.org/officeDocument/2006/relationships/oleObject" Target="embeddings/oleObject10.bin"/><Relationship Id="rId150" Type="http://schemas.openxmlformats.org/officeDocument/2006/relationships/oleObject" Target="embeddings/oleObject62.bin"/><Relationship Id="rId171" Type="http://schemas.openxmlformats.org/officeDocument/2006/relationships/oleObject" Target="embeddings/oleObject80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720.wmf"/><Relationship Id="rId227" Type="http://schemas.openxmlformats.org/officeDocument/2006/relationships/oleObject" Target="embeddings/oleObject130.bin"/><Relationship Id="rId248" Type="http://schemas.openxmlformats.org/officeDocument/2006/relationships/hyperlink" Target="http://znanium.com/" TargetMode="External"/><Relationship Id="rId12" Type="http://schemas.openxmlformats.org/officeDocument/2006/relationships/footer" Target="footer2.xml"/><Relationship Id="rId33" Type="http://schemas.openxmlformats.org/officeDocument/2006/relationships/image" Target="media/image18.png"/><Relationship Id="rId108" Type="http://schemas.openxmlformats.org/officeDocument/2006/relationships/oleObject" Target="embeddings/oleObject24.bin"/><Relationship Id="rId129" Type="http://schemas.openxmlformats.org/officeDocument/2006/relationships/oleObject" Target="embeddings/oleObject43.bin"/><Relationship Id="rId54" Type="http://schemas.openxmlformats.org/officeDocument/2006/relationships/image" Target="media/image37.wmf"/><Relationship Id="rId75" Type="http://schemas.openxmlformats.org/officeDocument/2006/relationships/image" Target="media/image55.wmf"/><Relationship Id="rId96" Type="http://schemas.openxmlformats.org/officeDocument/2006/relationships/image" Target="media/image67.wmf"/><Relationship Id="rId140" Type="http://schemas.openxmlformats.org/officeDocument/2006/relationships/oleObject" Target="embeddings/oleObject53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2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7.bin"/><Relationship Id="rId233" Type="http://schemas.openxmlformats.org/officeDocument/2006/relationships/image" Target="media/image750.wmf"/><Relationship Id="rId238" Type="http://schemas.openxmlformats.org/officeDocument/2006/relationships/oleObject" Target="embeddings/oleObject140.bin"/><Relationship Id="rId254" Type="http://schemas.openxmlformats.org/officeDocument/2006/relationships/hyperlink" Target="http://&#1085;&#1101;&#1073;.&#1088;&#1092;/" TargetMode="External"/><Relationship Id="rId259" Type="http://schemas.openxmlformats.org/officeDocument/2006/relationships/hyperlink" Target="http://elibrary.ru/defaultx.asp" TargetMode="External"/><Relationship Id="rId23" Type="http://schemas.openxmlformats.org/officeDocument/2006/relationships/image" Target="media/image8.wmf"/><Relationship Id="rId28" Type="http://schemas.openxmlformats.org/officeDocument/2006/relationships/image" Target="media/image13.png"/><Relationship Id="rId49" Type="http://schemas.openxmlformats.org/officeDocument/2006/relationships/image" Target="media/image32.wmf"/><Relationship Id="rId114" Type="http://schemas.openxmlformats.org/officeDocument/2006/relationships/oleObject" Target="embeddings/oleObject30.bin"/><Relationship Id="rId119" Type="http://schemas.openxmlformats.org/officeDocument/2006/relationships/oleObject" Target="embeddings/oleObject34.bin"/><Relationship Id="rId44" Type="http://schemas.openxmlformats.org/officeDocument/2006/relationships/image" Target="media/image27.png"/><Relationship Id="rId60" Type="http://schemas.openxmlformats.org/officeDocument/2006/relationships/image" Target="media/image43.png"/><Relationship Id="rId65" Type="http://schemas.openxmlformats.org/officeDocument/2006/relationships/image" Target="media/image47.wmf"/><Relationship Id="rId81" Type="http://schemas.openxmlformats.org/officeDocument/2006/relationships/image" Target="media/image58.wmf"/><Relationship Id="rId86" Type="http://schemas.openxmlformats.org/officeDocument/2006/relationships/image" Target="media/image61.wmf"/><Relationship Id="rId130" Type="http://schemas.openxmlformats.org/officeDocument/2006/relationships/oleObject" Target="embeddings/oleObject44.bin"/><Relationship Id="rId135" Type="http://schemas.openxmlformats.org/officeDocument/2006/relationships/oleObject" Target="embeddings/oleObject48.bin"/><Relationship Id="rId151" Type="http://schemas.openxmlformats.org/officeDocument/2006/relationships/oleObject" Target="embeddings/oleObject63.bin"/><Relationship Id="rId156" Type="http://schemas.openxmlformats.org/officeDocument/2006/relationships/oleObject" Target="embeddings/oleObject67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104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100.bin"/><Relationship Id="rId202" Type="http://schemas.openxmlformats.org/officeDocument/2006/relationships/oleObject" Target="embeddings/oleObject108.bin"/><Relationship Id="rId207" Type="http://schemas.openxmlformats.org/officeDocument/2006/relationships/oleObject" Target="embeddings/oleObject112.bin"/><Relationship Id="rId223" Type="http://schemas.openxmlformats.org/officeDocument/2006/relationships/oleObject" Target="embeddings/oleObject127.bin"/><Relationship Id="rId228" Type="http://schemas.openxmlformats.org/officeDocument/2006/relationships/oleObject" Target="embeddings/oleObject131.bin"/><Relationship Id="rId244" Type="http://schemas.openxmlformats.org/officeDocument/2006/relationships/image" Target="media/image77.wmf"/><Relationship Id="rId249" Type="http://schemas.openxmlformats.org/officeDocument/2006/relationships/hyperlink" Target="http://znanium.com/" TargetMode="External"/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39" Type="http://schemas.openxmlformats.org/officeDocument/2006/relationships/image" Target="media/image23.png"/><Relationship Id="rId109" Type="http://schemas.openxmlformats.org/officeDocument/2006/relationships/oleObject" Target="embeddings/oleObject25.bin"/><Relationship Id="rId260" Type="http://schemas.openxmlformats.org/officeDocument/2006/relationships/hyperlink" Target="http://arxiv.org/" TargetMode="External"/><Relationship Id="rId34" Type="http://schemas.openxmlformats.org/officeDocument/2006/relationships/image" Target="media/image19.png"/><Relationship Id="rId50" Type="http://schemas.openxmlformats.org/officeDocument/2006/relationships/image" Target="media/image33.wmf"/><Relationship Id="rId55" Type="http://schemas.openxmlformats.org/officeDocument/2006/relationships/image" Target="media/image38.wmf"/><Relationship Id="rId76" Type="http://schemas.openxmlformats.org/officeDocument/2006/relationships/oleObject" Target="embeddings/oleObject6.bin"/><Relationship Id="rId97" Type="http://schemas.openxmlformats.org/officeDocument/2006/relationships/oleObject" Target="embeddings/oleObject15.bin"/><Relationship Id="rId104" Type="http://schemas.openxmlformats.org/officeDocument/2006/relationships/oleObject" Target="embeddings/oleObject21.bin"/><Relationship Id="rId120" Type="http://schemas.openxmlformats.org/officeDocument/2006/relationships/oleObject" Target="embeddings/oleObject35.bin"/><Relationship Id="rId125" Type="http://schemas.openxmlformats.org/officeDocument/2006/relationships/image" Target="media/image690.wmf"/><Relationship Id="rId141" Type="http://schemas.openxmlformats.org/officeDocument/2006/relationships/oleObject" Target="embeddings/oleObject54.bin"/><Relationship Id="rId146" Type="http://schemas.openxmlformats.org/officeDocument/2006/relationships/oleObject" Target="embeddings/oleObject58.bin"/><Relationship Id="rId167" Type="http://schemas.openxmlformats.org/officeDocument/2006/relationships/oleObject" Target="embeddings/oleObject77.bin"/><Relationship Id="rId188" Type="http://schemas.openxmlformats.org/officeDocument/2006/relationships/image" Target="media/image700.wmf"/><Relationship Id="rId7" Type="http://schemas.openxmlformats.org/officeDocument/2006/relationships/endnotes" Target="endnotes.xml"/><Relationship Id="rId71" Type="http://schemas.openxmlformats.org/officeDocument/2006/relationships/image" Target="media/image53.wmf"/><Relationship Id="rId92" Type="http://schemas.openxmlformats.org/officeDocument/2006/relationships/image" Target="media/image64.png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91.bin"/><Relationship Id="rId213" Type="http://schemas.openxmlformats.org/officeDocument/2006/relationships/oleObject" Target="embeddings/oleObject118.bin"/><Relationship Id="rId218" Type="http://schemas.openxmlformats.org/officeDocument/2006/relationships/oleObject" Target="embeddings/oleObject122.bin"/><Relationship Id="rId234" Type="http://schemas.openxmlformats.org/officeDocument/2006/relationships/oleObject" Target="embeddings/oleObject136.bin"/><Relationship Id="rId239" Type="http://schemas.openxmlformats.org/officeDocument/2006/relationships/oleObject" Target="embeddings/oleObject141.bin"/><Relationship Id="rId2" Type="http://schemas.openxmlformats.org/officeDocument/2006/relationships/numbering" Target="numbering.xml"/><Relationship Id="rId29" Type="http://schemas.openxmlformats.org/officeDocument/2006/relationships/image" Target="media/image14.png"/><Relationship Id="rId250" Type="http://schemas.openxmlformats.org/officeDocument/2006/relationships/hyperlink" Target="https://dlib.eastview.com/" TargetMode="External"/><Relationship Id="rId255" Type="http://schemas.openxmlformats.org/officeDocument/2006/relationships/hyperlink" Target="http://www.neicon.ru/" TargetMode="External"/><Relationship Id="rId24" Type="http://schemas.openxmlformats.org/officeDocument/2006/relationships/image" Target="media/image9.wmf"/><Relationship Id="rId40" Type="http://schemas.openxmlformats.org/officeDocument/2006/relationships/image" Target="media/image24.png"/><Relationship Id="rId45" Type="http://schemas.openxmlformats.org/officeDocument/2006/relationships/image" Target="media/image28.png"/><Relationship Id="rId66" Type="http://schemas.openxmlformats.org/officeDocument/2006/relationships/image" Target="media/image48.wmf"/><Relationship Id="rId87" Type="http://schemas.openxmlformats.org/officeDocument/2006/relationships/oleObject" Target="embeddings/oleObject11.bin"/><Relationship Id="rId110" Type="http://schemas.openxmlformats.org/officeDocument/2006/relationships/oleObject" Target="embeddings/oleObject26.bin"/><Relationship Id="rId115" Type="http://schemas.openxmlformats.org/officeDocument/2006/relationships/oleObject" Target="embeddings/oleObject31.bin"/><Relationship Id="rId131" Type="http://schemas.openxmlformats.org/officeDocument/2006/relationships/oleObject" Target="embeddings/oleObject45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3.bin"/><Relationship Id="rId82" Type="http://schemas.openxmlformats.org/officeDocument/2006/relationships/oleObject" Target="embeddings/oleObject9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101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9.bin"/><Relationship Id="rId208" Type="http://schemas.openxmlformats.org/officeDocument/2006/relationships/oleObject" Target="embeddings/oleObject113.bin"/><Relationship Id="rId229" Type="http://schemas.openxmlformats.org/officeDocument/2006/relationships/oleObject" Target="embeddings/oleObject132.bin"/><Relationship Id="rId19" Type="http://schemas.openxmlformats.org/officeDocument/2006/relationships/image" Target="media/image4.wmf"/><Relationship Id="rId224" Type="http://schemas.openxmlformats.org/officeDocument/2006/relationships/image" Target="media/image740.wmf"/><Relationship Id="rId240" Type="http://schemas.openxmlformats.org/officeDocument/2006/relationships/oleObject" Target="embeddings/oleObject142.bin"/><Relationship Id="rId245" Type="http://schemas.openxmlformats.org/officeDocument/2006/relationships/oleObject" Target="embeddings/oleObject145.bin"/><Relationship Id="rId261" Type="http://schemas.openxmlformats.org/officeDocument/2006/relationships/hyperlink" Target="https://www.fips.ru/about/vptb-otdelenie-vserossiyskaya-patentno-tekhnicheskaya-biblioteka/poiskovye-sistemy-i-bazy-dannykh.php" TargetMode="External"/><Relationship Id="rId14" Type="http://schemas.openxmlformats.org/officeDocument/2006/relationships/header" Target="header4.xml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56" Type="http://schemas.openxmlformats.org/officeDocument/2006/relationships/image" Target="media/image39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7.bin"/><Relationship Id="rId105" Type="http://schemas.openxmlformats.org/officeDocument/2006/relationships/oleObject" Target="embeddings/oleObject22.bin"/><Relationship Id="rId126" Type="http://schemas.openxmlformats.org/officeDocument/2006/relationships/oleObject" Target="embeddings/oleObject40.bin"/><Relationship Id="rId147" Type="http://schemas.openxmlformats.org/officeDocument/2006/relationships/oleObject" Target="embeddings/oleObject59.bin"/><Relationship Id="rId168" Type="http://schemas.openxmlformats.org/officeDocument/2006/relationships/oleObject" Target="embeddings/oleObject78.bin"/><Relationship Id="rId8" Type="http://schemas.openxmlformats.org/officeDocument/2006/relationships/footer" Target="footer1.xml"/><Relationship Id="rId51" Type="http://schemas.openxmlformats.org/officeDocument/2006/relationships/image" Target="media/image34.wmf"/><Relationship Id="rId72" Type="http://schemas.openxmlformats.org/officeDocument/2006/relationships/oleObject" Target="embeddings/oleObject4.bin"/><Relationship Id="rId93" Type="http://schemas.openxmlformats.org/officeDocument/2006/relationships/image" Target="media/image65.png"/><Relationship Id="rId98" Type="http://schemas.openxmlformats.org/officeDocument/2006/relationships/image" Target="media/image68.wmf"/><Relationship Id="rId121" Type="http://schemas.openxmlformats.org/officeDocument/2006/relationships/oleObject" Target="embeddings/oleObject36.bin"/><Relationship Id="rId142" Type="http://schemas.openxmlformats.org/officeDocument/2006/relationships/oleObject" Target="embeddings/oleObject55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92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23.bin"/><Relationship Id="rId3" Type="http://schemas.openxmlformats.org/officeDocument/2006/relationships/styles" Target="styles.xml"/><Relationship Id="rId214" Type="http://schemas.openxmlformats.org/officeDocument/2006/relationships/oleObject" Target="embeddings/oleObject119.bin"/><Relationship Id="rId230" Type="http://schemas.openxmlformats.org/officeDocument/2006/relationships/oleObject" Target="embeddings/oleObject133.bin"/><Relationship Id="rId235" Type="http://schemas.openxmlformats.org/officeDocument/2006/relationships/oleObject" Target="embeddings/oleObject137.bin"/><Relationship Id="rId251" Type="http://schemas.openxmlformats.org/officeDocument/2006/relationships/hyperlink" Target="http://webofknowledge.com/" TargetMode="External"/><Relationship Id="rId256" Type="http://schemas.openxmlformats.org/officeDocument/2006/relationships/hyperlink" Target="http://www.polpred.com/" TargetMode="External"/><Relationship Id="rId25" Type="http://schemas.openxmlformats.org/officeDocument/2006/relationships/image" Target="media/image10.wmf"/><Relationship Id="rId46" Type="http://schemas.openxmlformats.org/officeDocument/2006/relationships/image" Target="media/image29.png"/><Relationship Id="rId67" Type="http://schemas.openxmlformats.org/officeDocument/2006/relationships/image" Target="media/image49.wmf"/><Relationship Id="rId116" Type="http://schemas.openxmlformats.org/officeDocument/2006/relationships/image" Target="media/image680.wmf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9.bin"/><Relationship Id="rId20" Type="http://schemas.openxmlformats.org/officeDocument/2006/relationships/image" Target="media/image5.wmf"/><Relationship Id="rId41" Type="http://schemas.openxmlformats.org/officeDocument/2006/relationships/image" Target="media/image25.png"/><Relationship Id="rId62" Type="http://schemas.openxmlformats.org/officeDocument/2006/relationships/image" Target="media/image44.wmf"/><Relationship Id="rId83" Type="http://schemas.openxmlformats.org/officeDocument/2006/relationships/image" Target="media/image59.png"/><Relationship Id="rId88" Type="http://schemas.openxmlformats.org/officeDocument/2006/relationships/image" Target="media/image62.wmf"/><Relationship Id="rId111" Type="http://schemas.openxmlformats.org/officeDocument/2006/relationships/oleObject" Target="embeddings/oleObject27.bin"/><Relationship Id="rId132" Type="http://schemas.openxmlformats.org/officeDocument/2006/relationships/oleObject" Target="embeddings/oleObject46.bin"/><Relationship Id="rId153" Type="http://schemas.openxmlformats.org/officeDocument/2006/relationships/oleObject" Target="embeddings/oleObject64.bin"/><Relationship Id="rId174" Type="http://schemas.openxmlformats.org/officeDocument/2006/relationships/oleObject" Target="embeddings/oleObject83.bin"/><Relationship Id="rId179" Type="http://schemas.openxmlformats.org/officeDocument/2006/relationships/image" Target="media/image75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14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10.bin"/><Relationship Id="rId220" Type="http://schemas.openxmlformats.org/officeDocument/2006/relationships/oleObject" Target="embeddings/oleObject124.bin"/><Relationship Id="rId225" Type="http://schemas.openxmlformats.org/officeDocument/2006/relationships/oleObject" Target="embeddings/oleObject128.bin"/><Relationship Id="rId241" Type="http://schemas.openxmlformats.org/officeDocument/2006/relationships/oleObject" Target="embeddings/oleObject143.bin"/><Relationship Id="rId246" Type="http://schemas.openxmlformats.org/officeDocument/2006/relationships/hyperlink" Target="http://znanium.com/catalog/product/506589" TargetMode="External"/><Relationship Id="rId15" Type="http://schemas.openxmlformats.org/officeDocument/2006/relationships/footer" Target="footer4.xml"/><Relationship Id="rId36" Type="http://schemas.openxmlformats.org/officeDocument/2006/relationships/oleObject" Target="embeddings/oleObject1.bin"/><Relationship Id="rId57" Type="http://schemas.openxmlformats.org/officeDocument/2006/relationships/image" Target="media/image40.wmf"/><Relationship Id="rId106" Type="http://schemas.openxmlformats.org/officeDocument/2006/relationships/oleObject" Target="embeddings/oleObject23.bin"/><Relationship Id="rId127" Type="http://schemas.openxmlformats.org/officeDocument/2006/relationships/oleObject" Target="embeddings/oleObject41.bin"/><Relationship Id="rId262" Type="http://schemas.openxmlformats.org/officeDocument/2006/relationships/fontTable" Target="fontTable.xml"/><Relationship Id="rId10" Type="http://schemas.openxmlformats.org/officeDocument/2006/relationships/header" Target="header2.xml"/><Relationship Id="rId31" Type="http://schemas.openxmlformats.org/officeDocument/2006/relationships/image" Target="media/image16.png"/><Relationship Id="rId52" Type="http://schemas.openxmlformats.org/officeDocument/2006/relationships/image" Target="media/image35.wmf"/><Relationship Id="rId73" Type="http://schemas.openxmlformats.org/officeDocument/2006/relationships/image" Target="media/image54.wmf"/><Relationship Id="rId78" Type="http://schemas.openxmlformats.org/officeDocument/2006/relationships/oleObject" Target="embeddings/oleObject7.bin"/><Relationship Id="rId94" Type="http://schemas.openxmlformats.org/officeDocument/2006/relationships/image" Target="media/image66.wmf"/><Relationship Id="rId99" Type="http://schemas.openxmlformats.org/officeDocument/2006/relationships/oleObject" Target="embeddings/oleObject16.bin"/><Relationship Id="rId101" Type="http://schemas.openxmlformats.org/officeDocument/2006/relationships/oleObject" Target="embeddings/oleObject18.bin"/><Relationship Id="rId122" Type="http://schemas.openxmlformats.org/officeDocument/2006/relationships/oleObject" Target="embeddings/oleObject37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60.bin"/><Relationship Id="rId164" Type="http://schemas.openxmlformats.org/officeDocument/2006/relationships/oleObject" Target="embeddings/oleObject74.bin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15.bin"/><Relationship Id="rId215" Type="http://schemas.openxmlformats.org/officeDocument/2006/relationships/image" Target="media/image730.wmf"/><Relationship Id="rId236" Type="http://schemas.openxmlformats.org/officeDocument/2006/relationships/oleObject" Target="embeddings/oleObject138.bin"/><Relationship Id="rId257" Type="http://schemas.openxmlformats.org/officeDocument/2006/relationships/hyperlink" Target="http://www.gks.ru/wps/wcm/connect/rosstat_main/rosstat/ru/statistics/databases/" TargetMode="External"/><Relationship Id="rId26" Type="http://schemas.openxmlformats.org/officeDocument/2006/relationships/image" Target="media/image11.wmf"/><Relationship Id="rId231" Type="http://schemas.openxmlformats.org/officeDocument/2006/relationships/oleObject" Target="embeddings/oleObject134.bin"/><Relationship Id="rId252" Type="http://schemas.openxmlformats.org/officeDocument/2006/relationships/hyperlink" Target="https://www.scopus.com/" TargetMode="External"/><Relationship Id="rId47" Type="http://schemas.openxmlformats.org/officeDocument/2006/relationships/image" Target="media/image30.png"/><Relationship Id="rId68" Type="http://schemas.openxmlformats.org/officeDocument/2006/relationships/image" Target="media/image50.wmf"/><Relationship Id="rId89" Type="http://schemas.openxmlformats.org/officeDocument/2006/relationships/oleObject" Target="embeddings/oleObject12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7.bin"/><Relationship Id="rId154" Type="http://schemas.openxmlformats.org/officeDocument/2006/relationships/oleObject" Target="embeddings/oleObject65.bin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1.png"/><Relationship Id="rId221" Type="http://schemas.openxmlformats.org/officeDocument/2006/relationships/oleObject" Target="embeddings/oleObject125.bin"/><Relationship Id="rId242" Type="http://schemas.openxmlformats.org/officeDocument/2006/relationships/image" Target="media/image76.wmf"/><Relationship Id="rId263" Type="http://schemas.openxmlformats.org/officeDocument/2006/relationships/theme" Target="theme/theme1.xml"/><Relationship Id="rId37" Type="http://schemas.openxmlformats.org/officeDocument/2006/relationships/image" Target="media/image21.png"/><Relationship Id="rId58" Type="http://schemas.openxmlformats.org/officeDocument/2006/relationships/image" Target="media/image41.wmf"/><Relationship Id="rId79" Type="http://schemas.openxmlformats.org/officeDocument/2006/relationships/image" Target="media/image57.wmf"/><Relationship Id="rId102" Type="http://schemas.openxmlformats.org/officeDocument/2006/relationships/oleObject" Target="embeddings/oleObject19.bin"/><Relationship Id="rId123" Type="http://schemas.openxmlformats.org/officeDocument/2006/relationships/oleObject" Target="embeddings/oleObject38.bin"/><Relationship Id="rId144" Type="http://schemas.openxmlformats.org/officeDocument/2006/relationships/oleObject" Target="embeddings/oleObject56.bin"/><Relationship Id="rId90" Type="http://schemas.openxmlformats.org/officeDocument/2006/relationships/image" Target="media/image63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16.bin"/><Relationship Id="rId232" Type="http://schemas.openxmlformats.org/officeDocument/2006/relationships/oleObject" Target="embeddings/oleObject135.bin"/><Relationship Id="rId253" Type="http://schemas.openxmlformats.org/officeDocument/2006/relationships/hyperlink" Target="https://elibrary.ru/" TargetMode="External"/><Relationship Id="rId27" Type="http://schemas.openxmlformats.org/officeDocument/2006/relationships/image" Target="media/image12.png"/><Relationship Id="rId48" Type="http://schemas.openxmlformats.org/officeDocument/2006/relationships/image" Target="media/image31.wmf"/><Relationship Id="rId69" Type="http://schemas.openxmlformats.org/officeDocument/2006/relationships/image" Target="media/image51.png"/><Relationship Id="rId113" Type="http://schemas.openxmlformats.org/officeDocument/2006/relationships/oleObject" Target="embeddings/oleObject29.bin"/><Relationship Id="rId134" Type="http://schemas.openxmlformats.org/officeDocument/2006/relationships/image" Target="media/image70.wmf"/><Relationship Id="rId80" Type="http://schemas.openxmlformats.org/officeDocument/2006/relationships/oleObject" Target="embeddings/oleObject8.bin"/><Relationship Id="rId155" Type="http://schemas.openxmlformats.org/officeDocument/2006/relationships/oleObject" Target="embeddings/oleObject66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710.wmf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44.bin"/><Relationship Id="rId17" Type="http://schemas.openxmlformats.org/officeDocument/2006/relationships/image" Target="media/image2.png"/><Relationship Id="rId38" Type="http://schemas.openxmlformats.org/officeDocument/2006/relationships/image" Target="media/image22.png"/><Relationship Id="rId59" Type="http://schemas.openxmlformats.org/officeDocument/2006/relationships/image" Target="media/image42.wmf"/><Relationship Id="rId103" Type="http://schemas.openxmlformats.org/officeDocument/2006/relationships/oleObject" Target="embeddings/oleObject20.bin"/><Relationship Id="rId124" Type="http://schemas.openxmlformats.org/officeDocument/2006/relationships/oleObject" Target="embeddings/oleObject39.bin"/><Relationship Id="rId70" Type="http://schemas.openxmlformats.org/officeDocument/2006/relationships/image" Target="media/image52.png"/><Relationship Id="rId91" Type="http://schemas.openxmlformats.org/officeDocument/2006/relationships/oleObject" Target="embeddings/oleObject13.bin"/><Relationship Id="rId145" Type="http://schemas.openxmlformats.org/officeDocument/2006/relationships/oleObject" Target="embeddings/oleObject57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2133BC-2449-4765-97BB-247236572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8</TotalTime>
  <Pages>39</Pages>
  <Words>7708</Words>
  <Characters>43941</Characters>
  <Application>Microsoft Office Word</Application>
  <DocSecurity>0</DocSecurity>
  <Lines>366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311_1</dc:creator>
  <cp:lastModifiedBy>Александр Шампаров</cp:lastModifiedBy>
  <cp:revision>25</cp:revision>
  <cp:lastPrinted>2021-06-03T09:32:00Z</cp:lastPrinted>
  <dcterms:created xsi:type="dcterms:W3CDTF">2022-01-28T08:40:00Z</dcterms:created>
  <dcterms:modified xsi:type="dcterms:W3CDTF">2022-05-12T07:32:00Z</dcterms:modified>
</cp:coreProperties>
</file>